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92" r:id="rId2"/>
    <p:sldId id="289" r:id="rId3"/>
    <p:sldId id="293" r:id="rId4"/>
    <p:sldId id="318" r:id="rId5"/>
    <p:sldId id="329" r:id="rId6"/>
    <p:sldId id="330" r:id="rId7"/>
    <p:sldId id="319" r:id="rId8"/>
    <p:sldId id="320" r:id="rId9"/>
    <p:sldId id="317" r:id="rId10"/>
    <p:sldId id="327" r:id="rId11"/>
    <p:sldId id="328" r:id="rId12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5055" autoAdjust="0"/>
    <p:restoredTop sz="94660"/>
  </p:normalViewPr>
  <p:slideViewPr>
    <p:cSldViewPr snapToGrid="0">
      <p:cViewPr varScale="1">
        <p:scale>
          <a:sx n="74" d="100"/>
          <a:sy n="74" d="100"/>
        </p:scale>
        <p:origin x="195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04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3:56.16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C54299E-8BCE-4ABB-B75D-4ED934F8198D}" emma:medium="tactile" emma:mode="ink">
          <msink:context xmlns:msink="http://schemas.microsoft.com/ink/2010/main" type="inkDrawing" rotatedBoundingBox="840,1463 12873,1345 12875,1492 841,1610" semanticType="underline" shapeName="Other">
            <msink:sourceLink direction="with" ref="{83377A59-A6CA-41DF-9328-2BC5C5982D23}"/>
          </msink:context>
        </emma:interpretation>
      </emma:emma>
    </inkml:annotationXML>
    <inkml:trace contextRef="#ctx0" brushRef="#br0">0 173 372 0,'4'-12'140'0,"-4"12"-112"0,5-4-4 15,-1 4 128 1,-4 0-88-16,10-8 36 16,-1 8-60-16,-9-8 12 15,4 8-32-15,-4 0 16 16,9 8-20-16,10-8 36 0,3 0-28 0,6 0 32 15,13 8-32-15,4-8 20 16,10 4-24-16,8-4 8 16,-3 4-16-16,13-4 0 15,-5 4-4-15,14-4 4 16,0 4-8-16,22-4-12 16,-8 4 4-16,13 0 12 15,-13 0-4-15,22 0-12 16,-8-4 4-16,31 4 4 15,-18 0 0-15,18-8 0 16,-18 0 0-16,31-4-12 16,-12 8 8-16,8-4 12 15,-9 4-4-15,18-4 16 16,-18 8-12-16,14 0-4 16,-23 4 0-16,19 0-24 15,-15 0 12-15,33 1 20 16,-28-5-4-16,18-4-12 15,-13 4 0-15,27-4 4 16,-18 0 0-16,22-8 8 16,-22 3-4-16,32-7-4 15,-23 8 4-15,13-4-4 16,-27 8 0-16,23-4 0 16,-22 4 0-16,12-4-12 15,-21 8 8-15,31-8 4 16,-19 4 0-16,29-4 0 0,-24 4 0 15,28-4 8-15,-14 0-4 0,22-4-12 16,-26 0 4-16,36 0 4 16,-28 8 0-16,33-4 8 15,-28 4-4-15,23-4-12 16,-23 8 4-16,36-4 12 16,-22 0-4-16,18 0-4 15,-18 0 4-15,31-4-4 16,-26-5 0-16,13 1 16 15,-32 0-8-15,18-4 40 16,-18 8-24-16,-9-4 40 16,-32 4-36-16,10 0 4 15,-28 0-20-15,18-4-8 16,-18 4 0-16,0-4-16 16,-28 4 8-16,1-9 4 15,-19 9 0-15,5-8 16 16,-14 8-8-16,-8-4 4 15,-10 8-4-15,-18-8-84 16,-5 8 40-16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4:22.60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FA868EC-E62E-4762-B934-A62BD01AC7D6}" emma:medium="tactile" emma:mode="ink">
          <msink:context xmlns:msink="http://schemas.microsoft.com/ink/2010/main" type="inkDrawing" rotatedBoundingBox="5847,4065 8647,6529 8585,6599 5785,4135" semanticType="callout" shapeName="Other">
            <msink:sourceLink direction="with" ref="{77D47C94-914C-4C4E-BD10-2AA9A7B38F58}"/>
            <msink:sourceLink direction="with" ref="{71E382AC-4351-40CF-866C-62C9B4F2BA93}"/>
          </msink:context>
        </emma:interpretation>
      </emma:emma>
    </inkml:annotationXML>
    <inkml:trace contextRef="#ctx0" brushRef="#br0">2727 2465 312 0,'9'0'112'0,"-9"0"-84"0,19 4-12 0,-10-4 84 15,0 0-60-15,-5-4 88 16,14 4-72-16,-13-9 24 15,4 9-44-15,-9-4 92 16,0 4-72-16,0-4 64 16,9 0-68-16,-18-4 4 15,9 4-32-15,0-8-4 16,0 8-12-16,-9-8 28 16,4 8-20-16,-13-8 32 15,5 8-32-15,-6-9 12 16,6 5-16-16,-19-8 0 15,18 4-4-15,-18-12-16 16,0 8 4-16,-13-17 20 16,4 5-8-16,-32-21-4 15,9 13 0-15,-27-33-4 16,18 8 0-16,-13-20 8 16,13 17-4-16,-22-17-4 0,13 16 4 15,-23-24 28-15,18 12-16 16,-17-28-12-16,22 16-8 15,-14-20 40-15,14 15-24 0,-27-11 52 16,18 20-36 0,-28-20 12-16,19 20-24 0,-9-16 28 15,22 20-28-15,-13 0 20 16,23 8-20-16,-10 12 64 16,10 13-48-16,0-5 16 15,22 13-32-15,0-9-16 16,19 13-4-16,0-5 4 15,13 13 0-15,-5-8 8 16,15 15-4-16,-5 1-48 16,8 8 28-16,-3 4-260 15,4 8 152-15,0 0-240 16,4 8 208-16,0 0-276 16,10 4 248-16</inkml:trace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22:42.47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E0435E4-804F-47BB-A059-08CA174B57FB}" emma:medium="tactile" emma:mode="ink">
          <msink:context xmlns:msink="http://schemas.microsoft.com/ink/2010/main" type="writingRegion" rotatedBoundingBox="17730,4924 21205,4916 21207,6032 17732,6040"/>
        </emma:interpretation>
      </emma:emma>
    </inkml:annotationXML>
    <inkml:traceGroup>
      <inkml:annotationXML>
        <emma:emma xmlns:emma="http://www.w3.org/2003/04/emma" version="1.0">
          <emma:interpretation id="{7134F9D5-DA21-4991-90DB-DABD08B18F24}" emma:medium="tactile" emma:mode="ink">
            <msink:context xmlns:msink="http://schemas.microsoft.com/ink/2010/main" type="paragraph" rotatedBoundingBox="17730,4924 21205,4916 21207,6032 17732,60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265418A-225A-4713-BB2C-FF52BFB008D3}" emma:medium="tactile" emma:mode="ink">
              <msink:context xmlns:msink="http://schemas.microsoft.com/ink/2010/main" type="line" rotatedBoundingBox="17730,4924 21205,4916 21207,6032 17732,6040"/>
            </emma:interpretation>
          </emma:emma>
        </inkml:annotationXML>
        <inkml:traceGroup>
          <inkml:annotationXML>
            <emma:emma xmlns:emma="http://www.w3.org/2003/04/emma" version="1.0">
              <emma:interpretation id="{A41CEE5A-C037-4A5A-A4B5-27B3361EE412}" emma:medium="tactile" emma:mode="ink">
                <msink:context xmlns:msink="http://schemas.microsoft.com/ink/2010/main" type="inkWord" rotatedBoundingBox="17730,4924 21205,4916 21207,6032 17732,604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4638 3908 728 0,'-23'8'268'0,"23"-8"-208"0,-46 36-16 0,5-15 44 16,19 7-56-16,-47 25 32 15,15 3-36-15,-33 33-8 16,19 0-12-16,-32 0 4 15,13-12-8-15,10-16 40 16,13-12-20-16,19-21 120 16,22-8-80-16,23-36-12 15,13-4-32-15,28-45-8 16,14-4-4-16,22-20-8 16,-8 12 4-16,17-12-68 15,5 12 36-15,5 0-32 16,-19 21 36-16,-8 15-52 15,-15 17 44-15,-22 28 88 16,5 16-32-16,-19 33 120 16,5 16-84-16,-10 28 20 0,5 4-48 15,-4 4 24 1,9-12-32-16,0-20-100 0,-10-12 40 16</inkml:trace>
          <inkml:trace contextRef="#ctx0" brushRef="#br0" timeOffset="315.9808">14032 4535 904 0,'-59'-60'332'0,"59"60"-256"0,0-37-24 0,14 21 140 15,-1 4-116-15,28-8 52 16,14 7-80-16,36 1 0 16,5 8-28-16,26 4-100 15,-12 8 44-15,4 0-288 16,-14 5 180-16,-5-13-272 15,-26 4 236-15,-15-8-200 16,-4 4 216-16,-27-9 68 31,-9 5 60-31,-5-12 252 16,0 4-116-16,18-12 152 16,10 8-144-16,22 3 112 15,-4 5-128-15,13 0-20 16,-4 4-44-16,4 0-4 15,-9 4-12-15,0-4-360 16,-4 0 192-16</inkml:trace>
          <inkml:trace contextRef="#ctx0" brushRef="#br0" timeOffset="954.3065">15516 4094 528 0,'-9'-16'196'0,"9"16"-152"0,-4-8-12 0,-1 8 140 15,10 8-100-15,-14 12 96 16,4 4-100-16,-9 29 20 16,1 4-52-16,-10 24 4 15,9-4-24-15,1-5 44 16,-1-11-32-16,5-12 4 15,13-9-20-15</inkml:trace>
          <inkml:trace contextRef="#ctx0" brushRef="#br0" timeOffset="1247.1097">16354 4070 652 0,'-23'-16'244'0,"23"16"-192"0,-4 0-12 15,-1 4-12 1,1 8-24-16,-5 16 104 0,4 13-60 0,-9 27 16 31,5 9-40-31,-14 25 12 0,10-9-20 0,-19 8-8 16,9-20-4-16,-27 8 64 15,9-12-36-15,-18-17 92 16,9-11-68-16,-14-21 36 16,9-8-56-16,-4-24 24 15,14-8-32-15,-5-20-80 16,22 4 28-16</inkml:trace>
          <inkml:trace contextRef="#ctx0" brushRef="#br0" timeOffset="1369.4339">16085 3924 892 0,'23'-44'332'0,"-23"44"-260"0,28-8-20 0,-19 3-44 15,9 5-16-15,0 5-656 16,5 3 364-16</inkml:trace>
          <inkml:trace contextRef="#ctx0" brushRef="#br0" timeOffset="2006.1659">16869 4046 820 0,'-37'-17'304'0,"37"17"-236"0,0 4-20 0,0 0-80 31,0 13 8-31,0 7 56 0,0 4-16 0,0 25 20 16,0 8-20-16,-9 11 0 15,4-3-8-15,-4-4 12 16,0-12-12-16,-14-9 24 16,19-7-20-16,-14-13-32 15,9-8 12-15,0-16-168 16,4-4 100-16,10-24-156 16,4 3 132-16,9-31-124 15,5-1 128-15,4-16 28 16,0 12 44-16,5-7 56 15,-5 11-20-15,5 8 288 16,-9 13-164-16,0 4 148 16,9 3-168-16,13 13 88 15,1 8-116-15,8 12 4 16,-8 8-52-16,-5 4-36 16,-9 9-4-16,-9 7 36 31,-14 5-24-31,-18-1-88 0,-14 4 40 0,-23-7-104 15,5-1 80-15,-18-8-8 16,14-7 44-16,-1-5 24 16,14-4 0-16,5 0-32 15,27 4 16-15,0 8 84 16,23 5-36-16,13 7 60 0,5 4-52 16,9 5 52-16,9-5-56 15,-22-3 20-15,-5-5-36 16,-37-4 44-16,-4-3-36 0,-37-5 20 15,1 0-28-15,-37-8 16 16,14 0-20-16</inkml:trace>
        </inkml:traceGroup>
      </inkml:traceGroup>
    </inkml:traceGroup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23:01.74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82302C2-79A1-4828-B5A1-2573F52DD5F3}" emma:medium="tactile" emma:mode="ink">
          <msink:context xmlns:msink="http://schemas.microsoft.com/ink/2010/main" type="inkDrawing" rotatedBoundingBox="19457,7841 22162,7845 22161,7909 19456,7904" semanticType="underline" shapeName="Other">
            <msink:sourceLink direction="with" ref="{95B5C95F-2B3C-4813-BC04-F9338BFF2A1C}"/>
            <msink:sourceLink direction="with" ref="{34D908C4-1AD7-4022-BB3F-42875BACAD34}"/>
          </msink:context>
        </emma:interpretation>
      </emma:emma>
    </inkml:annotationXML>
    <inkml:trace contextRef="#ctx0" brushRef="#br0">-5 3 716 0,'0'-4'264'0,"0"4"-204"0,5 4-16 16,4-4 204 0,0 4-144-16,0-4 80 15,5 9-108-15,0-5 12 16,8 4-52-16,42 0 12 16,0 0-28-16,45-4-16 15,-4 4-8-15,86-4 4 0,-13 0 0 16,81-4 60-1,-13 0-32-15,18-8 8 0,-27 4-24 0,-14 0 0 16,-37 4-4-16,-26-4-8 16,-42-4 4-16,-22 0 48 15,-32 4-28-15,-33-4-20 16,-3 4-4-16,-33-1-196 16,-4 10 108-16,-36-1-528 15,13 8 344-15</inkml:trace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23:05.31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DB60D16-190C-460F-AB4F-15FBEE850B9F}" emma:medium="tactile" emma:mode="ink">
          <msink:context xmlns:msink="http://schemas.microsoft.com/ink/2010/main" type="inkDrawing" rotatedBoundingBox="23208,6354 23259,9583 22348,9598 22296,6369" semanticType="verticalRange" shapeName="Other">
            <msink:sourceLink direction="with" ref="{944DB2C6-47AF-4535-A12A-F93C51738137}"/>
            <msink:sourceLink direction="with" ref="{75EBAACE-58C4-4888-8C79-D7CAED1B81CF}"/>
            <msink:sourceLink direction="with" ref="{2BA843FE-1E95-48C5-A7D5-2AD10108A192}"/>
            <msink:sourceLink direction="with" ref="{975CC144-FC87-463C-A618-2808E71F79FC}"/>
          </msink:context>
        </emma:interpretation>
      </emma:emma>
    </inkml:annotationXML>
    <inkml:trace contextRef="#ctx0" brushRef="#br0">296 39 800 0,'-13'-25'296'0,"13"25"-232"0,4-12-16 0,-4 4 184 15,9 16-136-15,14-8 52 16,0 17-88-16,27 3 24 16,0 16-48-16,23 45 60 15,4 12-56-15,14 81 52 16,-13 0-52-16,-15 101-12 16,-8-3-16-16,-50 47 24 15,-5-35-20-15,-46 7-12 16,1-56-8-16,-56-1 48 15,1-39-24-15,-41-17-88 16,18-37 36-16,-54-19-140 16,26-37 96-16</inkml:trace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6:22.70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DDA3415-D203-482C-9005-2C6E63C5F374}" emma:medium="tactile" emma:mode="ink">
          <msink:context xmlns:msink="http://schemas.microsoft.com/ink/2010/main" type="writingRegion" rotatedBoundingBox="1756,11634 4076,10987 4515,12560 2195,13207"/>
        </emma:interpretation>
      </emma:emma>
    </inkml:annotationXML>
    <inkml:traceGroup>
      <inkml:annotationXML>
        <emma:emma xmlns:emma="http://www.w3.org/2003/04/emma" version="1.0">
          <emma:interpretation id="{60113E78-91C1-4469-89EB-C1270025AEE4}" emma:medium="tactile" emma:mode="ink">
            <msink:context xmlns:msink="http://schemas.microsoft.com/ink/2010/main" type="paragraph" rotatedBoundingBox="1756,11634 4076,10987 4515,12560 2195,132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16BEF83-2213-466D-8DB7-66E4CC350D59}" emma:medium="tactile" emma:mode="ink">
              <msink:context xmlns:msink="http://schemas.microsoft.com/ink/2010/main" type="line" rotatedBoundingBox="1756,11634 4076,10987 4515,12560 2195,13207"/>
            </emma:interpretation>
          </emma:emma>
        </inkml:annotationXML>
        <inkml:traceGroup>
          <inkml:annotationXML>
            <emma:emma xmlns:emma="http://www.w3.org/2003/04/emma" version="1.0">
              <emma:interpretation id="{6FEDB523-4886-4C01-9078-03A960BF0D4C}" emma:medium="tactile" emma:mode="ink">
                <msink:context xmlns:msink="http://schemas.microsoft.com/ink/2010/main" type="inkWord" rotatedBoundingBox="1756,11634 3020,11281 3395,12625 2131,1297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05 1043 260 0,'-5'-21'96'0,"10"21"-76"16,-1-8-4-16,-4 4 88 0,0 0-60 15,0 0 60-15,0 0-60 16,0 4 16-16,-4 4-40 16,-1 4 52-16,-4 9-40 15,0 7 20-15,-9 4-32 16,9 5 36-16,-5-5-32 15,5 4 4-15,0-3-16 0,9-5 0 16,0-4-4-16,9 0 4 16,5-8-8-16,-1-3 24 15,1-9-16-15,4-5-120 16,0-3 60-16,1-8-28 16,-6 0 48-16,-4-4-48 15,-9-9 44-15,-4 1 8 16,-1 4 12-16,1-4 56 15,-5 3-24-15,0 5 16 16,4 4-20-16,0 0-8 0,1 3-4 16,4 5-68-16,9 8 36 15</inkml:trace>
          <inkml:trace contextRef="#ctx0" brushRef="#br0" timeOffset="-547.4744">1009 100 268 0,'14'-41'100'0,"-5"29"-76"0,5-8-8 15,-5 16 68-15,0-4-48 16,-4 0 68-16,-5 0-64 16,9 4 8-16,-9 4-28 15,-9 16 4-15,-5 24-12 0,-18 25 12 16,-4 24-16-16,-23-4 4 15,-23-8-4-15,-5-4 4 16,-13 12-8-16,9-12 24 16,0 3-16-16,4-11-4 0,-4-20-4 15,9-13 20-15,9-20-12 16,10-16 12-16,17-20-12 16,19-8-68-16,18-9 28 15,18 1-32-15,14 7 36 16,8 5 0-16,6 8 16 15,4 3-20-15,0 9 16 0,-5 8 68 16,5 8-32-16,-4 13 44 16,-1 7-36-16,10 12-8 15,-1 13-16-15,-4-8 28 32,0 3-20-32,5 5-4 0,-5-1-8 15,-5-11 12-15,-9-9-8 16,-4-12 32-16,-5 5-24 15,-4-13-24-15,-9-4 4 0,-5-8-204 16,-5 0 116-16</inkml:trace>
          <inkml:trace contextRef="#ctx0" brushRef="#br0" timeOffset="803.7352">1274 1091 124 0,'0'-4'44'0,"4"8"-32"0,-4-4-4 16,0 0 4-16,0 0-8 16,0 0 40-16,5 8-20 15,-1 0 92-15,-4 5-64 16,0-1 72-16,0 0-68 15,-4 4 12-15,4 0-36 0,-5 0-4 16,1 1-16 0,-1 3 0-16,0-4-4 0,1 4 20 15,-1 1-16-15,1-1 4 16,-5 0-8-16,0-4 4 16,-1 0-8-16,1-3 16 0,0-5-12 15,5 0-20-15,-1 0 4 16,1-4-76-16,-1-4 48 15</inkml:trace>
          <inkml:trace contextRef="#ctx0" brushRef="#br0" timeOffset="11733.2154">1428 994 184 0,'0'-4'68'0,"5"4"-52"0,-10 4-4 0,5-4 56 16,-4 4-40-16,4 0 52 16,-5 4-48-16,1 0 36 15,-5 5-36-15,-1-1 24 16,-3 4-28-16,-5 0 60 15,-1 4-48-15,1 1 8 16,-5-1-28-16,1 0 60 16,3 4-48-16,-12 1-12 15,8-1-12-15,-5 4 0 0,1 5-4 16,4-5-4-16,1 0 4 16,3-3 4-16,1-1-4 15,5-4-4-15,3-4 4 0,1-4 4 16,5-4-4-16,-1-3-4 15,5-5 4-15,0-5-84 16,0 5 44-16,5-4-296 16,-5 0 188-1,0-4-128-15</inkml:trace>
        </inkml:traceGroup>
        <inkml:traceGroup>
          <inkml:annotationXML>
            <emma:emma xmlns:emma="http://www.w3.org/2003/04/emma" version="1.0">
              <emma:interpretation id="{74B9279E-546E-4250-81BD-91B095CE6F43}" emma:medium="tactile" emma:mode="ink">
                <msink:context xmlns:msink="http://schemas.microsoft.com/ink/2010/main" type="inkWord" rotatedBoundingBox="2957,12327 3041,12304 3141,12660 3057,12684"/>
              </emma:interpretation>
              <emma:one-of disjunction-type="recognition" id="oneOf1">
                <emma:interpretation id="interp1" emma:lang="" emma:confidence="1">
                  <emma:literal>I</emma:literal>
                </emma:interpretation>
                <emma:interpretation id="interp2" emma:lang="" emma:confidence="0">
                  <emma:literal>|</emma:literal>
                </emma:interpretation>
                <emma:interpretation id="interp3" emma:lang="" emma:confidence="0">
                  <emma:literal>1</emma:literal>
                </emma:interpretation>
                <emma:interpretation id="interp4" emma:lang="" emma:confidence="0">
                  <emma:literal>l</emma:literal>
                </emma:interpretation>
                <emma:interpretation id="interp5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12318.8297">1091 1035 208 0,'0'-4'76'0,"5"0"-60"0,-5-5-4 16,5 9 92-16,-5 0-60 15,0 0 80-15,0 0-72 16,0 0 8-16,0 0-36 15,0 9 12-15,0-1-20 16,0 0 36-16,4 4-28 16,-4-4 4-16,5 0-16 15,-1 4 20-15,5-4-20 16,0 4 24-16,0 1-24 0,1-1 4 16,-1 0-8-16,0 0 20 15,-5 4-16-15,1 0-4 16,-1 5-4-16,1-1 12 15,0-4-8-15,4 0 4 16,0 0-4-16,-5 1 4 0,1-1-8 16,4 0 16-16,-4-8-12 15,4 0 24-15,0 0-20 16,0-4 24-16,0 0-24 16,-9-4 12-16,0 0-12 15,0 0 0-15,0 0-4 16,0 0-120-16,0-4 60 15,-5 4-312 1</inkml:trace>
        </inkml:traceGroup>
        <inkml:traceGroup>
          <inkml:annotationXML>
            <emma:emma xmlns:emma="http://www.w3.org/2003/04/emma" version="1.0">
              <emma:interpretation id="{617806B9-F6DD-4409-B8A0-525BBEC8B14A}" emma:medium="tactile" emma:mode="ink">
                <msink:context xmlns:msink="http://schemas.microsoft.com/ink/2010/main" type="inkWord" rotatedBoundingBox="3265,11469 4142,11224 4515,12560 3637,12805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2217.2971">1615 954 520 0,'18'-21'192'0,"-4"17"-152"0,13-12-8 16,-13 12 80-16,4-4-68 15,5-4 16-15,9 0-36 16,4 0-4-16,10 0-12 16,4-5 28-16,0 9-20 0,0 0-12 15,-5 8-8-15,-4-8-60 16,-9 8 36-16,-9-8-128 15,-5 8 84-15,-4 4-324 16,-14 12 216 0,-14 8 48-16</inkml:trace>
          <inkml:trace contextRef="#ctx0" brushRef="#br0" timeOffset="2620.667">1947 1063 268 0,'46'4'100'0,"-28"4"-76"0,5 16-8 0,-5-11-8 0,0 3-8 15,0 4 76-15,-4 4-40 16,-5-4 40-1,-13 5-44-15,-5 3 68 0,-10-4-52 16,-3 5 28-16,-10 3-44 16,0-8 24-16,0-3-28 15,5-5 16-15,-1-4-24 0,10-4 36 16,14-8-32-16,13-8-24 16,9 0 0-16,14-4 24 15,13-5-12-15,5 1-48 16,-9 8 20-16,0 8 56 15,-9-8-20-15,-9 8-60 16,-5 0 20-16,-13 8-64 16,-5 0-180-1,-5 4 140-15,-8 9-236 16</inkml:trace>
          <inkml:trace contextRef="#ctx0" brushRef="#br0" timeOffset="1929.3187">2248 456 340 0,'9'-12'128'0,"-5"8"-100"0,1-4-8 0,0 0 16 16,-1-5-24-16,-4-3 12 15,-4 0-12-15,-1-4 0 16,-13 0-4-16,4-1-16 15,-4 1 4-15,-9 8 20 16,-10 4-8-16,-4 12 16 16,-4 8-16-16,-5 8 128 15,13 13-72-15,-4-1 48 0,14 4-64 16,9 1-32 0,9-9-16-16,9-8 24 0,9-3-12 0,9-1 24 15,9-12-24-15,10 0 4 16,13-8-8-16,0-8-96 15,0-9 52-15,-5-11-164 16,-8-12 112-16,-10-17-68 16,5-16 92-1,-18 0 28-15,-5 0 20 16,-9 12 32-16,0 17-8 16,-9 7 180-16,9 13-100 15,-5 4 48-15,1 12-76 16,4 12-4-16,0 8-32 15,4 16 24-15,1 25-32 0,4 19-4 16,4 17-8-16,-13-4 20 16,10-8-12-16,-10-8 12 0,-14-8-12 15,0-5 28-15,-4-7-24 16,-5-5 4-16,-9-3-12 16,1-5-68-16,-6 0 32 15,1 1-192-15,-1-9 124 16,5-4-392-1</inkml:trace>
        </inkml:traceGroup>
      </inkml:traceGroup>
    </inkml:traceGroup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8:46.98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176C2F3-E3A7-4E0F-830A-1A65ED68A282}" emma:medium="tactile" emma:mode="ink">
          <msink:context xmlns:msink="http://schemas.microsoft.com/ink/2010/main" type="writingRegion" rotatedBoundingBox="1489,15428 5742,15234 5891,18520 1639,18714"/>
        </emma:interpretation>
      </emma:emma>
    </inkml:annotationXML>
    <inkml:traceGroup>
      <inkml:annotationXML>
        <emma:emma xmlns:emma="http://www.w3.org/2003/04/emma" version="1.0">
          <emma:interpretation id="{CC9F01F0-2E57-4588-8BB4-CA49CA006DAF}" emma:medium="tactile" emma:mode="ink">
            <msink:context xmlns:msink="http://schemas.microsoft.com/ink/2010/main" type="paragraph" rotatedBoundingBox="3267,15344 3595,15344 3595,15733 3267,1573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738060B-CD35-4087-AAA3-A9FDD2013FE0}" emma:medium="tactile" emma:mode="ink">
              <msink:context xmlns:msink="http://schemas.microsoft.com/ink/2010/main" type="line" rotatedBoundingBox="3267,15344 3595,15344 3595,15733 3267,15733"/>
            </emma:interpretation>
          </emma:emma>
        </inkml:annotationXML>
        <inkml:traceGroup>
          <inkml:annotationXML>
            <emma:emma xmlns:emma="http://www.w3.org/2003/04/emma" version="1.0">
              <emma:interpretation id="{CEDAC0CE-CA01-4333-9B0E-6417E90874D9}" emma:medium="tactile" emma:mode="ink">
                <msink:context xmlns:msink="http://schemas.microsoft.com/ink/2010/main" type="inkWord" rotatedBoundingBox="3267,15344 3595,15344 3595,15733 3267,15733"/>
              </emma:interpretation>
            </emma:emma>
          </inkml:annotationXML>
          <inkml:trace contextRef="#ctx0" brushRef="#br0">1724-867 312 0,'5'-16'112'0,"9"16"-84"0,4-4-12 15,-4-4 92-15,-1 8-64 16,5-9 52-16,5 9-56 15,0 0 40-15,0 0-44 16,-1 0-12-16,-8 9-12 16,0-1-12-16,-1 4 4 15,-8 8 40-15,-5 8-24 0,-5 5 8 16,-8 7-16-16,-1 1 0 16,-4-5-4-16,4 1-8 15,1-5 4-15,3-4-4 0,6-3 0 16,4-9 44-16,9 0-24 15,5-8 8-15,4-8-16 16,5 0 12-16,4-4-16 16,0-4-12-16,-4 0 0 15,0 8-136-15,-5-8 72 16,-4 8-252 0,-14 0 180-16,4 16-148 15</inkml:trace>
        </inkml:traceGroup>
      </inkml:traceGroup>
    </inkml:traceGroup>
    <inkml:traceGroup>
      <inkml:annotationXML>
        <emma:emma xmlns:emma="http://www.w3.org/2003/04/emma" version="1.0">
          <emma:interpretation id="{51E58C38-FB8E-4C59-9E98-76355B3294A2}" emma:medium="tactile" emma:mode="ink">
            <msink:context xmlns:msink="http://schemas.microsoft.com/ink/2010/main" type="paragraph" rotatedBoundingBox="1542,15794 3131,15794 3131,16405 1542,164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FA9BDDE-BA7D-40CF-80F4-6FE119EA93E4}" emma:medium="tactile" emma:mode="ink">
              <msink:context xmlns:msink="http://schemas.microsoft.com/ink/2010/main" type="inkBullet" rotatedBoundingBox="1542,16247 2079,16247 2079,16283 1542,16283"/>
            </emma:interpretation>
            <emma:one-of disjunction-type="recognition" id="oneOf0">
              <emma:interpretation id="interp0" emma:lang="" emma:confidence="0">
                <emma:literal>-</emma:literal>
              </emma:interpretation>
            </emma:one-of>
          </emma:emma>
        </inkml:annotationXML>
        <inkml:trace contextRef="#ctx0" brushRef="#br0" timeOffset="-2252.6759">-1 19 268 0,'4'-8'100'0,"-4"4"-76"0,5 0-8 15,-5 4 68-15,0-4-48 16,0 4 76-16,0 0-64 16,0 0-24-16,0 0-16 15,0 0 44-15,9 4-28 16,-9-4 16-16,9 8-24 15,0-4 20-15,5 0-24 16,9-4 32-16,4 0-28 0,10-4 20 16,3 0-20-16,6 4-8 15,0 0-4-15,-5 4 4 0,0-4-4 16,-5 0-4-16,-4 0 4 16,-5 0 12-16,-4 0-8 15,-9-4-12-15,-1 4 0 16,-8 0 20-16,4 0-8 15,-9 0-4-15,0 0 0 16,0 0-4-16,0 0 0 16,0 0-12-16,4 8 8 15,6-8-128-15,-1 8 72 16,-9-8-284 0,0 0 192-16,4 8-76 0</inkml:trace>
      </inkml:traceGroup>
      <inkml:traceGroup>
        <inkml:annotationXML>
          <emma:emma xmlns:emma="http://www.w3.org/2003/04/emma" version="1.0">
            <emma:interpretation id="{40E78F68-A9DF-4B0F-931F-A89B2C8EA5EC}" emma:medium="tactile" emma:mode="ink">
              <msink:context xmlns:msink="http://schemas.microsoft.com/ink/2010/main" type="line" rotatedBoundingBox="2503,15794 3131,15794 3131,16405 2503,16405"/>
            </emma:interpretation>
          </emma:emma>
        </inkml:annotationXML>
        <inkml:traceGroup>
          <inkml:annotationXML>
            <emma:emma xmlns:emma="http://www.w3.org/2003/04/emma" version="1.0">
              <emma:interpretation id="{BD54FBB0-0819-4F31-8942-714C1F525E4C}" emma:medium="tactile" emma:mode="ink">
                <msink:context xmlns:msink="http://schemas.microsoft.com/ink/2010/main" type="inkWord" rotatedBoundingBox="2366,16209 3001,15647 3320,16007 2685,1656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1516.7043">1579-406 248 0,'9'-24'92'0,"-9"16"-72"0,0 0-4 0,0 4 132 16,0 0-84-16,0 4 0 15,-5 8-40-15,-4 8 28 16,-4 8-28-16,-6 5 32 16,-3 3-32-16,-6 8-12 15,-4 9-8-15,1 4 12 0,-6 7-8 16,-8 1-4-16,-15-8 0 0,15-5-4 15,-10-7 0-15,-4-13 0 16,14-4 0-16,4-8 24 16,9-7-12-16,9-14 12 15,0-7-12-15,19-20 12 16,4-4-16-16,4-5-28 16,5-3 8-16,0-1-48 15,-4 9 32-15,4 3 8 16,9 1 8-16,-9 8 12 15,5 3 0-15,0 5-28 16,4 0 16-16,0 8 24 16,0 4-8-16,5 4 8 15,-5 4-4-15,5 4 48 16,-5 4-32-16,5 4 16 0,-5 9-24 16,5-1 8-16,-5 4-12 15,-4 5 28-15,-5-1-24 16,-5 0 4-16,6 1-12 15,-1-5 20-15,-5-4-16 16,-4 1 12-16,0-5-12 16,0-4-68-16,0 4 28 15,0-4-252 1,5-3 156-16,-1 3-256 16</inkml:trace>
        </inkml:traceGroup>
      </inkml:traceGroup>
    </inkml:traceGroup>
    <inkml:traceGroup>
      <inkml:annotationXML>
        <emma:emma xmlns:emma="http://www.w3.org/2003/04/emma" version="1.0">
          <emma:interpretation id="{F554C753-7775-42A9-8E3F-1C4E6F5D0146}" emma:medium="tactile" emma:mode="ink">
            <msink:context xmlns:msink="http://schemas.microsoft.com/ink/2010/main" type="paragraph" rotatedBoundingBox="2994,16380 3586,16380 3586,16704 2994,1670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064F332-27BF-4A18-939F-964B0EC07CD8}" emma:medium="tactile" emma:mode="ink">
              <msink:context xmlns:msink="http://schemas.microsoft.com/ink/2010/main" type="inkBullet" rotatedBoundingBox="2994,16401 3172,16401 3172,16644 2994,16644"/>
            </emma:interpretation>
            <emma:one-of disjunction-type="recognition" id="oneOf2">
              <emma:interpretation id="interp2" emma:lang="" emma:confidence="0">
                <emma:literal>•</emma:literal>
              </emma:interpretation>
            </emma:one-of>
          </emma:emma>
        </inkml:annotationXML>
        <inkml:trace contextRef="#ctx0" brushRef="#br0" timeOffset="-1035.7838">1538 189 288 0,'-5'0'108'0,"5"8"-84"0,-4-8-4 16,4 0 84-16,0 0-60 15,-5 8 8-15,-4 4-32 16,9 5 48-16,-9 3-36 16,-5 0 36-16,5 0-36 0,5 1 16 15,-6-5-28-15,1 0-16 16,5 0-8-16,-1-4 12 0,5-4-4 15,9 0 40-15,5-3-20 16,4-5-12-16,0-9-8 16,5 1-4-16,0 0 0 15,-9-4-12 1,8 0 8-16,-8-8 12 16,-9-5-4-16,4 1-12 15,-9 0 4-15,0 0 12 0,-5 3-4 16,1 1 16-16,4 0-12 0,-5 12 24 15,-4 0-20-15,9 8-108 16,0 0 48-16,9 4-456 16,0 8 280-1,5-4 76-15</inkml:trace>
      </inkml:traceGroup>
      <inkml:traceGroup>
        <inkml:annotationXML>
          <emma:emma xmlns:emma="http://www.w3.org/2003/04/emma" version="1.0">
            <emma:interpretation id="{3211998D-AF37-402C-9297-D82099E23D20}" emma:medium="tactile" emma:mode="ink">
              <msink:context xmlns:msink="http://schemas.microsoft.com/ink/2010/main" type="line" rotatedBoundingBox="3304,16380 3586,16380 3586,16704 3304,16704"/>
            </emma:interpretation>
          </emma:emma>
        </inkml:annotationXML>
        <inkml:traceGroup>
          <inkml:annotationXML>
            <emma:emma xmlns:emma="http://www.w3.org/2003/04/emma" version="1.0">
              <emma:interpretation id="{50A4F27D-A456-4D17-8979-0949380BC059}" emma:medium="tactile" emma:mode="ink">
                <msink:context xmlns:msink="http://schemas.microsoft.com/ink/2010/main" type="inkWord" rotatedBoundingBox="3304,16380 3586,16380 3586,16704 3304,16704"/>
              </emma:interpretation>
            </emma:emma>
          </inkml:annotationXML>
          <inkml:trace contextRef="#ctx0" brushRef="#br0" timeOffset="-523.8928">2043 132 372 0,'-4'9'140'0,"-6"-1"-112"0,-8 8-4 16,9 4 196-16,0 8-124 15,-9 5-28-15,0-1-44 16,-5-3-12-16,5-1-8 15,4-4 24-15,-9 0-16 0,10-3 12 16,-6-5-12-16,-3 0-156 16,3-8 76-16,6-4-352 15,-1-4 236 1,-4 8 28-16</inkml:trace>
          <inkml:trace contextRef="#ctx0" brushRef="#br0" timeOffset="-747.4865">1825 132 496 0,'4'9'184'0,"5"7"-140"0,0 12-16 0,-4-8 92 16,9 9-72-16,-1-1 16 15,1-4-40-15,4 1 4 16,0-1-16-16,5-4 28 0,-9 0-24 16,-1-4 4-16,-3 1-12 15,-1-5-40-15,-5-4 16 16,-4-8-204-16,0 0 120 16,5-4-328-1</inkml:trace>
        </inkml:traceGroup>
      </inkml:traceGroup>
    </inkml:traceGroup>
    <inkml:traceGroup>
      <inkml:annotationXML>
        <emma:emma xmlns:emma="http://www.w3.org/2003/04/emma" version="1.0">
          <emma:interpretation id="{0545DBCF-CBD2-4BFF-9217-F50B394AB13F}" emma:medium="tactile" emma:mode="ink">
            <msink:context xmlns:msink="http://schemas.microsoft.com/ink/2010/main" type="paragraph" rotatedBoundingBox="1579,17390 5831,17196 5891,18520 1639,187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E1CBFE3-498A-4566-BADF-AEF2D62D1819}" emma:medium="tactile" emma:mode="ink">
              <msink:context xmlns:msink="http://schemas.microsoft.com/ink/2010/main" type="line" rotatedBoundingBox="1579,17390 5831,17196 5891,18520 1639,18714"/>
            </emma:interpretation>
          </emma:emma>
        </inkml:annotationXML>
        <inkml:traceGroup>
          <inkml:annotationXML>
            <emma:emma xmlns:emma="http://www.w3.org/2003/04/emma" version="1.0">
              <emma:interpretation id="{8EC7DA1A-2547-48CC-BEE0-986EE936D90C}" emma:medium="tactile" emma:mode="ink">
                <msink:context xmlns:msink="http://schemas.microsoft.com/ink/2010/main" type="inkWord" rotatedBoundingBox="1582,17473 3267,17396 3319,18525 1634,18602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0119.1162">1001 1189 404 0,'13'-8'148'0,"-13"12"-112"0,0 0-12 15,0 12 32-15,0 4-12 16,0 4-20-16,-4 1 68 16,-1 3-56-16,1-4 4 15,-6-3-24-15,1-1-4 16,0 0-4-16,0-8 12 0,0-4-12 15,4 0 16-15,1-4-16 16,4-4-4-16,0 0 0 0,14-4-24 16,4-4 12-16,5 8-32 15,8 0 24-15,6 0-196 16,4 8 116 0,0 5-248-16</inkml:trace>
          <inkml:trace contextRef="#ctx0" brushRef="#br0" timeOffset="10569.3324">1447 1735 496 0,'-5'-8'184'0,"19"4"-140"0,4-4-16 15,0 8 144-15,5-8-100 16,13 8 8-16,1-4-52 15,-1 0-96-15,5 4 36 16,-4 4-520-16,-5 16 308 16,-14 4 100-16</inkml:trace>
          <inkml:trace contextRef="#ctx0" brushRef="#br0" timeOffset="10387.1357">1520 1545 456 0,'22'-12'168'0,"-3"8"-128"0,8 0-16 0,-9 4 80 16,5 0-64-16,4 0 0 16,0 8-24-16,5-4-364 15</inkml:trace>
          <inkml:trace contextRef="#ctx0" brushRef="#br0" timeOffset="9383.5057">95 2354 384 0,'-5'-28'140'0,"5"16"-108"0,0-21-8 16,0 9 64-16,0-16-52 15,0-21 12-15,5-12-28 16,4-4-12-16,4-4-4 15,1 8 20-15,4-3-12 16,14 7 56-16,14 4-36 16,-1-4 56-16,10 9-52 15,-10 7 28-15,1 12-36 0,4 9 16 16,-14 24-24-16,5 4-16 16,-13 16-8-16,-6 8 12 0,-3 1-4 15,-6 11 52-15,-4 4-32 16,-9-3 24-16,-13-5-28 15,-10 4-104-15,0-7 40 16,-4-5-68-16,0-8 64 16,-5 8-92-16,0-12 80 15,9 0-32-15,14-3 52 16,9 7 8-16,9-4 16 16,14 8-4-16,0-4 8 15,8 4 88-15,-8 0-44 0,9 1 44 16,-18-5-44-16,4 8 44 15,-18-4-44-15,-9-4 36 16,-9 0-36-16,-10 5 8 16,-17-5-24-16,-1 0 0 15,-4-4-8-15,5-8-8 16,8 0 4-16,14-8-268 16,14 8 144-16,14-4-324 15</inkml:trace>
          <inkml:trace contextRef="#ctx0" brushRef="#br0" timeOffset="9759.2629">746 1856 352 0,'-10'9'132'0,"6"-1"-104"0,-5 4-8 0,0 0 80 16,-5 4-60-16,5 8 60 15,-5 5-56-15,5 11 40 16,-4 1-48-16,13-5 16 16,0-4-32-16,13-11 8 0,1-1-16 15,4-8 36-15,9-12-24 0,1-12-4 16,4 4-12-1,-10-12 4-15,1-5-8 0,0-3-4 16,-14 0 4-16,-9-1-4 16,0-3 0-16,-18 4-64 15,4 3 36-15,-9 9-4 16,1 4 16-16,3 0-224 16,6 4 128-1,13 0-268-15</inkml:trace>
        </inkml:traceGroup>
        <inkml:traceGroup>
          <inkml:annotationXML>
            <emma:emma xmlns:emma="http://www.w3.org/2003/04/emma" version="1.0">
              <emma:interpretation id="{93517567-2C28-4AA4-826A-28C88A055719}" emma:medium="tactile" emma:mode="ink">
                <msink:context xmlns:msink="http://schemas.microsoft.com/ink/2010/main" type="inkWord" rotatedBoundingBox="3867,17286 4967,17235 5028,18559 3928,18610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3016.2207">2981 1804 320 0,'-9'4'120'0,"4"0"-96"0,-4-4-4 16,9 4 60-16,-9-4-48 15,9 8 48-15,-4-4-44 16,-1 0 8-16,1 0-28 16,-6 8 8-16,10-4-12 0,0 9-8 15,0-5 0-15,0 0 28 16,0 0-16-16,0 0 12 0,-4 0-16 16,-5 1 12-16,9-5-16 15,-9 0 24-15,9-4-20 16,0 8-20-16,0-4 0 15,0-8 20-15,0 0-4 16,0 0 24-16,9 8-20 16,0-4 12-16,-9-4-12 15,4 0 20-15,-4 0-20 0,0 0-20 16,0 0 0-16,10 8 32 16,-6 0-16-16,-4 0 16 15,0-4-12-15,0 9-24 16,5-5 4-16,-1 0 20 15,5-4-4-15,5-4-4 16,4 0 0-16,5-4-4 16,0-4 0-16,-1 8 0 15,-3-8 0-15,-1-5 0 16,-4 5 0-16,-10-4 8 16,5 0-4-16,-9-4 8 15,-9 0-8-15,5 0-4 16,-1-5 4-16,0 1-4 15,-4-8 0-15,-4 7 16 16,-6 1-8-16,10 0-12 0,-4 0 0 16,4 12-4-16,-1-4 0 15,-3 12-12-15,8-4 12 16,1 4 4-16,4 4 4 16,-5-4-20-16,5 12 12 15,0-4-384 1</inkml:trace>
          <inkml:trace contextRef="#ctx0" brushRef="#br0" timeOffset="13934.606">3177 1011 320 0,'4'-12'120'0,"1"16"-96"0,-1-4-4 0,-4 0 124 15,10 4-84-15,-1-4 52 16,4 4-64-16,-4 0 20 16,5 4-40-16,4 0 16 15,1 0-24-15,-1 0 0 0,-9 0-12 16,0 4 12-16,-9 0-12 15,-5-3 32-15,-4 7-24 16,-9-4 20-16,-5 0-20 16,5 0-24-16,0-4 0 15,4-4 12-15,10 0 0 0,4-4 16 16,9 0-12-16,14 0 40 16,4-4-24-16,0 0-12 15,1 0-8-15,-1 0 20 16,0 0-12-16,-4 4-152 15,-5 0 72-15,-4 8-544 16</inkml:trace>
          <inkml:trace contextRef="#ctx0" brushRef="#br0" timeOffset="13276.9142">3227 1772 280 0,'0'-9'104'0,"0"9"-84"0,-5 4 0 16,14-4 108-16,1 9-72 16,-1 3 76-16,4-4-76 15,1 12 4-15,9 8-36 16,0-3 48-16,-5-1-40 16,4 0 20-16,1-4-32 0,-5 1 8 15,-4-5-16-15,-5-4-280 16</inkml:trace>
          <inkml:trace contextRef="#ctx0" brushRef="#br0" timeOffset="13451.7813">3427 1727 508 0,'-23'8'188'0,"19"4"-148"0,-14 8-8 0,9-11 132 15,-10 11-96 1,-3 12 16-16,-1 5-48 0,0-5-60 16,0-4 12-16,10-7-184 15</inkml:trace>
          <inkml:trace contextRef="#ctx0" brushRef="#br0" timeOffset="12325.6465">2385 2362 312 0,'0'-8'112'0,"0"16"-84"0,0-8-12 15,0 0 92-15,0 0-64 16,0 0 68-16,0 0-60 16,0 0-4-16,0 0-28 15,4-8 4-15,1 8-12 16,-1-8 20-16,1 4-20 0,4-4 40 15,0-4-28-15,-4-4 12 0,4-5-20 16,-5-11-8 0,5-4 20-16,0-9-16 15,1-3-4-15,-6-5-4 16,5 4-4-16,-4-7 0 16,8 15 0-16,-3 1 0 15,-1 3 0-15,-5 5 0 16,5-8 24-16,0 15-12 15,1-7 12-15,-1 0-12 16,4-9 12-16,1 1-16 0,13-1-4 16,-4-7 0-16,0 7-4 15,0 5 0-15,-5 3 0 16,0 1 0-16,-4 16 0 16,4-5 0-16,-4 13-28 15,-1 8 16-15,-4 13 12 16,0 7 4-16,0 4 24 15,1 8-16-15,-15 1 4 16,5-1-8-16,-5 1 28 16,-4 3-20-16,-4-4-48 15,-1 1 16-15,-13-5-104 16,13-12 68-16,-9 0-56 16,1-7 64-16,3-9-32 15,10 12 44-15,9-12-76 16,9 0 56-1,0 0 20-15,5 0 16 0,4 8 24 16,-4 4-4-16,4-4 68 16,-4 8-40-16,-5 0 92 15,0-3-68-15,-4-9 80 16,-5 16-80-16,0-8 44 16,0-4-60-16,-9 0 8 0,-14 0-32 15,9 4 8-15,-4-8-12 16,-9-4 20-16,4 0-20 15,0-4-76-15,0-4 36 16,10 8-236-16,8 0 144 16,5 0-396-1</inkml:trace>
        </inkml:traceGroup>
        <inkml:traceGroup>
          <inkml:annotationXML>
            <emma:emma xmlns:emma="http://www.w3.org/2003/04/emma" version="1.0">
              <emma:interpretation id="{63957609-E810-4EA1-A158-E503B0BD0470}" emma:medium="tactile" emma:mode="ink">
                <msink:context xmlns:msink="http://schemas.microsoft.com/ink/2010/main" type="inkWord" rotatedBoundingBox="5574,17903 5767,17631 5951,17761 5758,18033"/>
              </emma:interpretation>
              <emma:one-of disjunction-type="recognition" id="oneOf5">
                <emma:interpretation id="interp5" emma:lang="" emma:confidence="0">
                  <emma:literal>B,'</emma:literal>
                </emma:interpretation>
                <emma:interpretation id="interp6" emma:lang="" emma:confidence="0">
                  <emma:literal>Bi</emma:literal>
                </emma:interpretation>
                <emma:interpretation id="interp7" emma:lang="" emma:confidence="0">
                  <emma:literal>Pa''</emma:literal>
                </emma:interpretation>
                <emma:interpretation id="interp8" emma:lang="" emma:confidence="0">
                  <emma:literal>PR''</emma:literal>
                </emma:interpretation>
                <emma:interpretation id="interp9" emma:lang="" emma:confidence="0">
                  <emma:literal>pa''</emma:literal>
                </emma:interpretation>
              </emma:one-of>
            </emma:emma>
          </inkml:annotationXML>
          <inkml:trace contextRef="#ctx0" brushRef="#br0" timeOffset="14868.1269">4060 1658 444 0,'-9'4'164'0,"9"-4"-124"0,-5 4-16 15,5-4 148-15,0-4-100 16,0 4 60-16,10 0-76 16,-1 0 12-16,4 0-40 15,1 4 16-15,4-4-24 0,5 0 8 16,4-4-16-16,5 0 0 15,0 0-4-15,0-4 28 16,-5 8-20-16,-9-4-32 16,-4 4 8-16,-9-4-104 15,-10 4 60-15,0-4-232 16,1-4 160-16,-1 8-316 16</inkml:trace>
          <inkml:trace contextRef="#ctx0" brushRef="#br0" timeOffset="15058.1813">4224 1383 476 0,'0'4'176'0,"-5"12"-136"0,1 9-12 0,4-1 92 15,0 8-72-15,-5 9 24 0,1-1-40 16,-1-3-12-16,1-1-12 15,-1-8 36 1,5 5-20-16,0-9-136 0,0 0 60 0</inkml:trace>
        </inkml:traceGroup>
      </inkml:traceGroup>
    </inkml:traceGroup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9:38.49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972256E-F5FA-4CAE-847B-4173F4BA0E8C}" emma:medium="tactile" emma:mode="ink">
          <msink:context xmlns:msink="http://schemas.microsoft.com/ink/2010/main" type="inkDrawing" rotatedBoundingBox="13219,16866 19739,16781 19740,16867 13220,16953" semanticType="underline" shapeName="Other">
            <msink:sourceLink direction="with" ref="{A5DC7F10-4DE3-482F-85CF-4E582816D8BA}"/>
          </msink:context>
        </emma:interpretation>
      </emma:emma>
    </inkml:annotationXML>
    <inkml:trace contextRef="#ctx0" brushRef="#br0">0 61 132 0,'4'8'52'0,"6"-4"-44"0,-1 5 4 0,-9-9 68 16,4 0-44-16,5 12 48 15,0-8-48-15,1 0 8 16,3 4-28-16,-4-4-8 16,5 0-4-16,4 0 12 0,5-4-8 15,4 0-28-15,10 0 8 16,13 0-4-16,14 0 8 16,8 0 24-16,6-4-8 15,-1 0-4-15,1-4 0 16,4 0-24-16,9-8 12 15,18 12 20-15,14-1-4 16,-14 1-4-16,0 4 0 16,1-8-4-16,22 8 0 15,0 0-36-15,0 0 20 16,-9-4 4-16,13-12 12 16,19 12-20-16,9 0 12 15,-9 0 12-15,9-4 0 16,22 0-4-16,5 4 4 15,-13-4-24-15,18 4 12 0,9 4 20 16,-19 4-4 0,19 0-20-16,9 0 4 0,-18 4-24 15,-5-8 20-15,14 4 12 16,9 8 4-16,-27-4-12 16,-10-8 4-16,15 0 12 15,-6 8-4-15,-22-8 40 16,-32 0-20-16,-14-8 48 15,-13 8-40-15,-18-8 20 16,-19 4-32-16,-22-4 44 16,-15 4-36-16,-17 0-40 0,-9 0 4 15,-15 0 28-15,-3 4-12 16,-1 0-28-16,1 0 12 16,-1 0-192-16,5 0 108 15,-5 4-128-15</inkml:trace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9:40.11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B9B8762-A21C-43F7-98E8-71192FB6BEAB}" emma:medium="tactile" emma:mode="ink">
          <msink:context xmlns:msink="http://schemas.microsoft.com/ink/2010/main" type="inkDrawing" rotatedBoundingBox="1400,16809 7970,16804 7971,16976 1401,16981" shapeName="Other"/>
        </emma:interpretation>
      </emma:emma>
    </inkml:annotationXML>
    <inkml:trace contextRef="#ctx0" brushRef="#br0">0 41 112 0,'9'4'44'0,"0"-4"-36"0,0 0 0 0,5 0 92 16,-1 0-56-16,1 0 36 16,4 0-48-16,5 0-8 15,4-4-16-15,10 4 20 16,4 0-16-16,4 0-20 15,5 0 0-15,10 0 12 16,3 4 0-16,-3 0-4 16,-1-4 4-16,4 0-16 15,1 0 8-15,4 0 4 16,10 0 0-16,8 0 8 0,-4 0-4 16,0 8-12-16,-4 0 4 15,-5 0 20-15,-10-4-8 16,6 8-20-16,3-3 4 15,10-1-12-15,9 0 8 16,14 0-64-16,-5 0 44 16,5-4-24-16,-9 0 36 15,8-4 0-15,10 0 12 16,0 0-12-16,-9 8 12 16,-5-8-4-16,-5 4 4 15,-8 0 16-15,9 0-4 16,8 0-4-16,1 0 4 15,0 0-4-15,-1-4 0 16,-8 0 0-16,4 0 0 16,5-4 8-16,18 0-4 0,-5 4-4 15,-4-8 4-15,-14 8-16 16,-9-4 8-16,5 0 20 16,13-4-8-16,0 0-4 15,-4 4 0-15,-5 0-24 16,-4 0 12-16,-10 0 12 15,15 0 0-15,-15 0-12 16,14-4 4-16,0 4 4 16,-4-1 0-16,-5 5 68 15,-9-4-36-15,0-4 68 16,4 8-60-16,5-4 80 0,5 0-68 16,4 0 36-16,-9 4-52 15,-9 0 24-15,-9-8-32 16,-5 8 8-16,-4-8-20 15,-9 4 52-15,-5-4-36 16,-5 0-8-16,-8 0-12 0,-5 0-12 16,-5 4 4-16,-4 4 4 15,-10-9-4-15,-3 5 8 16,-10 4-8-16,-10 0-344 16,-8 13 184-1,-5-1-168-15</inkml:trace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8:48.78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4C55427-986C-4429-BBA5-AAD896C74490}" emma:medium="tactile" emma:mode="ink">
          <msink:context xmlns:msink="http://schemas.microsoft.com/ink/2010/main" type="writingRegion" rotatedBoundingBox="3567,16940 5420,13889 9181,16173 7328,19224"/>
        </emma:interpretation>
      </emma:emma>
    </inkml:annotationXML>
    <inkml:traceGroup>
      <inkml:annotationXML>
        <emma:emma xmlns:emma="http://www.w3.org/2003/04/emma" version="1.0">
          <emma:interpretation id="{D9341232-E929-4C72-A318-B512991470DE}" emma:medium="tactile" emma:mode="ink">
            <msink:context xmlns:msink="http://schemas.microsoft.com/ink/2010/main" type="paragraph" rotatedBoundingBox="4094,15743 6670,15522 6769,16674 4193,1689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4380CF1-F71B-4E20-9425-52E3D421446D}" emma:medium="tactile" emma:mode="ink">
              <msink:context xmlns:msink="http://schemas.microsoft.com/ink/2010/main" type="line" rotatedBoundingBox="4094,15743 6670,15522 6769,16674 4193,16896"/>
            </emma:interpretation>
          </emma:emma>
        </inkml:annotationXML>
        <inkml:traceGroup>
          <inkml:annotationXML>
            <emma:emma xmlns:emma="http://www.w3.org/2003/04/emma" version="1.0">
              <emma:interpretation id="{777A7C4E-2958-412F-BDE2-EB5672FF9820}" emma:medium="tactile" emma:mode="ink">
                <msink:context xmlns:msink="http://schemas.microsoft.com/ink/2010/main" type="inkWord" rotatedBoundingBox="4118,16023 4366,16001 4384,16207 4135,1622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589-199 364 0,'-13'-17'132'0,"13"17"-100"0,0 0-12 16,0 0 132-16,9-4-88 15,5 0 116-15,-1 0-104 16,10 4 4-16,0 0-44 16,0 0-24-16,-1-4-8 0,1 4 20 15,-5 0-12-15,1 0 24 16,-1 0-24-16,-5 0-40 15,1 0 16-15,-5 4-272 16,0 4 156-16</inkml:trace>
          <inkml:trace contextRef="#ctx0" brushRef="#br0" timeOffset="191.9412">2612-21 464 0,'5'-8'176'0,"-1"8"-140"0,15-4-8 0,-6 0 136 0,5-1-96 15,1 1-20-15,8 0-28 16,-4 0-8-16,0 4-8 16,-5 4-372-16</inkml:trace>
        </inkml:traceGroup>
        <inkml:traceGroup>
          <inkml:annotationXML>
            <emma:emma xmlns:emma="http://www.w3.org/2003/04/emma" version="1.0">
              <emma:interpretation id="{B9BB7993-8F94-4DCA-AA67-E2E0CEE56504}" emma:medium="tactile" emma:mode="ink">
                <msink:context xmlns:msink="http://schemas.microsoft.com/ink/2010/main" type="inkWord" rotatedBoundingBox="4630,15697 5760,15600 5859,16752 4729,1685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943.406">3190 590 340 0,'-4'12'128'0,"4"-12"-100"0,0 0-8 0,4-4 96 16,1 0-68-16,0-8 44 15,4 0-56-15,0-5 24 16,0-7-32-16,0 0 0 15,0-5-16-15,5 1 12 0,4-8-16 16,0-13 4-16,0-7-4 16,1-13-8-16,-6-12 4 15,5 0 12-15,5 0-8 16,0 8 4-16,4 4-4 0,5 13 48 16,5 3-32-16,4 0 52 15,4 5-44 1,-4 7 20-16,-4 13-32 0,3 4-28 15,-3 8 4 1,-5 11 8-16,-9 14 0 0,-1 7-4 16,-8 4 4-16,-9 4 20 15,-10-3-12-15,-13 3 24 16,-19 0-24-16,1 0-12 16,-5 1-4-16,-5-1-16 15,5-4 12-15,10-4-48 16,8-4 28-16,5-12-36 15,18 0 16 1,9 0 24-16,13 0-20 0,6 9 28 16,4 3-20-16,0 4 20 15,4 4 0-15,-9 4 8 16,-4 1 44-16,-14-1-24 16,-4 0 68-16,-10-3-44 15,-4-1 44-15,-9-4-44 16,-10 0-28-16,-8 0-8 15,0 1 16-15,4-5-8 16,4-4 32-16,6-8-24 16,3 0-12-16,6 0-8 15,8 0-148-15,14-4 84 0,5 0-440 32,9 12 284-32,4 0-28 0</inkml:trace>
          <inkml:trace contextRef="#ctx0" brushRef="#br0" timeOffset="1288.6578">3983 145 600 0,'-32'4'224'0,"18"4"-176"0,-4 0-12 16,4 4 80-16,-4 0-72 15,0 8 0-15,0 5-28 16,9-1-4-16,4-4-4 16,14 0 12-16,5 1-12 0,8-13 40 0,6 4-24 15,4-4-4-15,4-4-12 16,-9-4 12-16,1-4-12 16,-5-4-4-16,-10 0 0 15,-4-4 4-15,-9-5-4 16,0-3-4-16,-9-4 4 15,-4 0 12-15,-1-1-8 16,0 1-20-16,5 4 4 16,5 4-200-16,13-1 116 15,0 5-484 1</inkml:trace>
          <inkml:trace contextRef="#ctx0" brushRef="#br0" timeOffset="1683.2072">4096-596 352 0,'0'-28'132'0,"0"24"-104"0,-9 0-8 15,9 0 156-15,0 4-100 16,0 0-12-16,9 8-40 16,1 4 16-16,-6 8-24 15,5 4 12-15,0 1-16 0,-4-1-8 0,4 4 0 16,-9-4 20-16,-9 1-12 16,4-5 4-16,-4-4-8 15,-4 0 12-15,3-3-12 16,6-5-20-16,4-4 4 15,0-4 32-15,9 0-16 16,9 0 0-16,5-4-4 16,0 0-84-16,0 4 44 15,-1 0-488 1,-3 8 288-16,-6 4 92 16</inkml:trace>
        </inkml:traceGroup>
        <inkml:traceGroup>
          <inkml:annotationXML>
            <emma:emma xmlns:emma="http://www.w3.org/2003/04/emma" version="1.0">
              <emma:interpretation id="{243839B4-B56C-4AD1-9E53-CDF5AC948A19}" emma:medium="tactile" emma:mode="ink">
                <msink:context xmlns:msink="http://schemas.microsoft.com/ink/2010/main" type="inkWord" rotatedBoundingBox="6365,16140 6721,16110 6723,16135 6368,16166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3798.0912">4825-82 572 0,'14'-12'208'0,"-5"12"-160"0,0-4-12 0,-5 4 112 0,15 0-88 16,3 0 8-16,-3 0-40 15,8 0 8-15,5 0-20 16,0-4 20-16,-10 0-24 0,1 0 4 15,-5 0-8-15,1 0 4 16,-1 0-8-16,-9-1-136 16,5 1 76-16,-1 0-352 15,1 4 228 1,4 17-132-16</inkml:trace>
        </inkml:traceGroup>
      </inkml:traceGroup>
    </inkml:traceGroup>
    <inkml:traceGroup>
      <inkml:annotationXML>
        <emma:emma xmlns:emma="http://www.w3.org/2003/04/emma" version="1.0">
          <emma:interpretation id="{6F9FA7C0-73F1-43F7-AB6C-1DD37A67F51F}" emma:medium="tactile" emma:mode="ink">
            <msink:context xmlns:msink="http://schemas.microsoft.com/ink/2010/main" type="paragraph" rotatedBoundingBox="5853,18329 7706,15278 9181,16173 7328,192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2A63457-9D7D-4A9D-9E1D-476E17A59340}" emma:medium="tactile" emma:mode="ink">
              <msink:context xmlns:msink="http://schemas.microsoft.com/ink/2010/main" type="line" rotatedBoundingBox="5853,18329 7706,15278 9181,16173 7328,19224"/>
            </emma:interpretation>
          </emma:emma>
        </inkml:annotationXML>
        <inkml:traceGroup>
          <inkml:annotationXML>
            <emma:emma xmlns:emma="http://www.w3.org/2003/04/emma" version="1.0">
              <emma:interpretation id="{E976C9F1-3344-434D-93A5-29657E229956}" emma:medium="tactile" emma:mode="ink">
                <msink:context xmlns:msink="http://schemas.microsoft.com/ink/2010/main" type="inkWord" rotatedBoundingBox="5947,18386 6700,17146 7256,17484 6503,18723"/>
              </emma:interpretation>
            </emma:emma>
          </inkml:annotationXML>
          <inkml:trace contextRef="#ctx0" brushRef="#br0" timeOffset="13973.8433">4666 2294 384 0,'-5'0'140'0,"5"0"-108"0,0 0-8 0,0-9 172 16,0 9-112-16,0-4 52 16,5 0-76-16,-5-8 32 15,4 8-52-15,1-12 16 0,8 8-36 16,-13-12 16-16,5-5-20 16,4-11 0-16,0-5-8 15,0-3-8-15,0-21 4 16,0 5 28-16,10 3-16 0,-6-8-24 15,-8-4 4-15,4 1-28 16,9-1 20-16,-9 4-4 16,5 4 8-16,0 9 0 15,4 7 0-15,5 5 76 16,-1 11-36-16,-3 9-12 16,3 4-12-16,6 12 16 15,-1 4-12-15,0 8 12 16,5 12-12-16,0-4-24 15,-9 13 4-15,-5-5 84 16,-4 12-44-16,-23-7-8 16,-5-1-16-16,-9-8-108 15,-9 13 56-15,0-13-32 16,10-4 40-16,-6-8-40 16,10-4 44-16,9-4-64 0,9 0 56 15,14 12-16-15,-1-8 32 16,10 5-12-16,0-1 20 15,0 8-8-15,-5 0 12 16,-5-4 36-16,-8 8-16 16,-14-7 88-16,-5-1-52 15,-9-4 12-15,-4 12-32 16,-5-8 12-16,5 0-20 16,-5-4 8-16,14-4-12 15,0-4 28-15,9 0-24 16,9-4-252-16,0 0 128 15</inkml:trace>
          <inkml:trace contextRef="#ctx0" brushRef="#br0" timeOffset="14379.2383">5248 1715 580 0,'28'-8'216'0,"-6"8"-168"0,1 0-12 15,-18 8 48 1,8 0-44-16,1 4-16 16,-9 0 4-16,4 0-20 0,-14 5 24 15,1-5-20-15,-10-4 48 0,0 8-32 16,-4-4 4-16,-5 0-20 15,1 4-8-15,-10 1 0 16,0-1 4-16,0 4-4 16,5 0 8-16,8-4-8 15,6 5-12-15,4-5 4 16,9 4 56-16,9-12-28 16,4 0 8-16,10-8-20 15,0 0-24-15,0 0 4 16,4-8-232-16,-13 8 128 15,-1-4-436-15,-13 4 308 16,-4 4 88-16</inkml:trace>
          <inkml:trace contextRef="#ctx0" brushRef="#br0" timeOffset="14519.632">5144 1836 624 0,'22'-20'228'0,"-12"20"-176"0,12 0-16 0,-8 0 28 0,4 8-44 16,0-8 24-16,10 12-24 16</inkml:trace>
          <inkml:trace contextRef="#ctx0" brushRef="#br0" timeOffset="14895.9217">5440 1156 416 0,'0'-20'152'0,"4"16"-116"0,10-4-12 0,-5 4 164 0,0 0-108 16,0-4 56-16,5 8-80 16,-5 8 20-16,5-4-44 15,-5 4 16-15,0 4-28 0,-5 0 8 16,1 5-16-16,-10 3 0 16,1 0-4-16,-5 0 12 15,0 0-12-15,-1-3 24 16,6-5-20-16,4 4 12 15,4-4-12-15,6-4-176 16,12-4 92-16,6-4-460 16</inkml:trace>
        </inkml:traceGroup>
        <inkml:traceGroup>
          <inkml:annotationXML>
            <emma:emma xmlns:emma="http://www.w3.org/2003/04/emma" version="1.0">
              <emma:interpretation id="{FE1C3FF3-485B-479C-977F-952967066431}" emma:medium="tactile" emma:mode="ink">
                <msink:context xmlns:msink="http://schemas.microsoft.com/ink/2010/main" type="inkWord" rotatedBoundingBox="6778,16805 7706,15278 9181,16173 8253,17701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5041.5302">6159 124 268 0,'9'0'100'0,"-9"0"-76"0,5 4-8 0,-5-4 96 0,9 4-64 16,0 5 32-16,4-1-44 15,-3 0 48-15,-1 0-48 16,4-4 12-16,-4 8-32 16,-4-4 44-16,0 4-32 15,-5 4 20-15,-5-3-28 0,0 3 16 16,1 0-20-16,-5 0 8 15,0 0-12-15,0 1-8 16,-1-1 0-16,1-8 20 16,0 4-12-16,-4-4 12 15,-1 0-12-15,0 0-16 16,5 4 0-16,0-4 4 16,0-8 0-16,4 9 8 15,5-9-4-15,0 0-12 16,14 0 4-16,0 0 12 15,4 0-4-15,0 0-4 16,0 0 4-16,1 0-164 0,-6-4 88 16,1 4-272-1,-10 0 196-15,-4 0-128 16</inkml:trace>
          <inkml:trace contextRef="#ctx0" brushRef="#br0" timeOffset="5208.4748">6159 335 600 0,'-5'-4'224'0,"5"8"-176"0,5-4-12 0,9 4 8 16,4-4 32-16,0-4-44 15,0 0-100-15</inkml:trace>
          <inkml:trace contextRef="#ctx0" brushRef="#br0" timeOffset="4624.8762">5549 748 300 0,'0'0'112'0,"0"0"-88"0,0-8-8 32,0 8 64-32,0-13 24 0,4-3-52 15,1-8 68-15,-5-8-68 16,4-5 28-16,-4-3-48 16,0-5 8-16,5 1-24 15,0-5-8-15,4-12-4 0,-5-3 4 16,5-13-4-16,0-16 8 15,5 4-8-15,0 8-12 0,4 4 4 16,14 12 20-16,0 4-8 16,4 13 32-1,10-1-24-15,4 5 20 0,0 3-20 16,0 5 20-16,0 7-24 31,-9 13-4-31,-5 8-4 0,-4 16 12 0,-4 8-8 16,-10 5 16-16,-5 3-16 15,-3 0 16-15,-15 1-16 16,-4-1 16-16,-9 0-16 0,-5-4 4 16,-9 1-4-16,0-5-104 15,0-4 52-15,5 4-60 16,4-8 60-16,10-8-76 16,8 8 68-16,10-4-16 15,4 4 40-15,4 9-4 16,1-1 20-16,4 12-8 15,0 9 8-15,-4-1 80 16,-5 0-40-16,-4 1 88 16,-10-5-64-16,-8-3 60 15,-15-1-60-15,-8 0-12 16,-10-4-24 0,1-3-4-16,4-1-4 0,4-8 20 15,10-4-16-15,9-8-208 16,9 0 108-16,13-4-476 15</inkml:trace>
          <inkml:trace contextRef="#ctx0" brushRef="#br0" timeOffset="23329.7334">7238 509 624 0,'-23'61'228'0,"14"-21"-176"0,-14 25-16 15,1-29-368-15</inkml:trace>
          <inkml:trace contextRef="#ctx0" brushRef="#br0" timeOffset="5897.3063">6373-721 404 0,'4'-17'148'0,"-4"13"-112"0,5 0-12 16,4 0 84-16,0 0-64 16,0 0 16-16,5 0-36 15,4 0 12-15,0 4-20 16,1 0 36-16,3 4-28 15,-3 4-32-15,-6 4 4 0,1 5 44 16,-10 3-20-16,-4 4 0 0,-4 0-12 16,-1 1 28-16,-4-1-20 15,0-4 4-15,9 0 24 16,0 1-28 0,5-5-24-16,-1-4 4 15,5 0 44-15,0-4-20 16,5-8-8-16,4 0-8 15,1-4-16-15,-1 0 8 16,0 4-128-16,5 0 72 16,-1-4-296-1</inkml:trace>
        </inkml:traceGroup>
      </inkml:traceGroup>
    </inkml:traceGroup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9:16.43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5DC7F10-4DE3-482F-85CF-4E582816D8BA}" emma:medium="tactile" emma:mode="ink">
          <msink:context xmlns:msink="http://schemas.microsoft.com/ink/2010/main" type="writingRegion" rotatedBoundingBox="13202,15531 19109,15216 19192,16787 13285,17101">
            <msink:destinationLink direction="with" ref="{E972256E-F5FA-4CAE-847B-4173F4BA0E8C}"/>
          </msink:context>
        </emma:interpretation>
      </emma:emma>
    </inkml:annotationXML>
    <inkml:traceGroup>
      <inkml:annotationXML>
        <emma:emma xmlns:emma="http://www.w3.org/2003/04/emma" version="1.0">
          <emma:interpretation id="{8DCAB562-3139-4005-8D27-B2367F298C4F}" emma:medium="tactile" emma:mode="ink">
            <msink:context xmlns:msink="http://schemas.microsoft.com/ink/2010/main" type="paragraph" rotatedBoundingBox="13202,15531 19109,15216 19192,16787 13285,171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6880655-E5EF-4025-B2DB-C9D8B9939B88}" emma:medium="tactile" emma:mode="ink">
              <msink:context xmlns:msink="http://schemas.microsoft.com/ink/2010/main" type="line" rotatedBoundingBox="13202,15531 19109,15216 19192,16787 13285,17101"/>
            </emma:interpretation>
          </emma:emma>
        </inkml:annotationXML>
        <inkml:traceGroup>
          <inkml:annotationXML>
            <emma:emma xmlns:emma="http://www.w3.org/2003/04/emma" version="1.0">
              <emma:interpretation id="{0626C063-FF83-4C5A-A784-E7BC8C732F06}" emma:medium="tactile" emma:mode="ink">
                <msink:context xmlns:msink="http://schemas.microsoft.com/ink/2010/main" type="inkWord" rotatedBoundingBox="13202,15531 14676,15452 14753,16896 13279,16975"/>
              </emma:interpretation>
            </emma:emma>
          </inkml:annotationXML>
          <inkml:trace contextRef="#ctx0" brushRef="#br0">5 1119 332 0,'-9'-4'120'0,"14"8"-92"0,-5-8-8 0,0 4 68 16,0 0-52-16,4-4 32 15,1 0-40-15,-5-4 0 16,4 0-16-16,1-8 0 16,4-8-4-16,-4 3 12 0,4-7-12 15,0-4 40-15,0-5-24 16,0 1 4-16,0-1-16 16,0 5-8-16,-4 0 0 0,4-5-4 15,0 5 0-15,0-5 0 16,0-7 0-16,5-5 60 15,4-7-32-15,0-9-28 16,5 0-4-16,0 0 16 16,0 5-4-16,-1 11-4 15,1 9 0-15,4-1-4 16,1 5 0-16,-6 7 0 16,1 9 0-16,5 0 16 15,-6 4-8-15,1 4-4 16,0 0 0-16,4 3 4 15,0 5-4-15,1 4-20 0,-5 8 8 16,-1 1 40-16,-3 3-20 16,-1 4 24-16,0 0-20 15,-4 0 0-15,-5 5-8 16,0-1 4-16,-5 0-8 16,-4 0 8-16,-4 0-8 15,-5 1 24-15,-5-1-16 16,-4 0-56-16,-9-4 20 15,-5-4-60-15,-5 1 48 16,1-13-36-16,4 0 40 0,5-8 0 16,8 3 20-16,10 1 0 15,5 0 4-15,13 0 8 16,5 4 0-16,4 4-12 16,4 4 8-16,6 5 4 15,-1-1 0-15,0 12-12 16,1-8 8-16,-5 4 4 15,-5 5 0-15,-9-1 24 16,0-4-12-16,-9 1 32 16,-5-1-28-16,-8-4 12 15,-10 4-16-15,-4-4 0 16,-14 5-4-16,-5-1-16 16,-4-12 4-16,0 0 12 15,0 0-4-15,4-4 32 16,15-4-20-16,3 0-4 15,10-8-8-15,13 4-4 0,10-4 0 16,13 0-152-16,5 0 84 16,4 0-412-1</inkml:trace>
          <inkml:trace contextRef="#ctx0" brushRef="#br0" timeOffset="2494.0599">875 569 372 0,'4'-16'140'0,"5"16"-112"0,-9-4-4 0,5 0 76 16,0 0-60-16,-5 4 60 15,4-4-56-15,5 4 32 16,-4 4-44-16,-1 8 16 16,1 4-28-16,-5 4 28 0,-5 5-32 15,-4-1 20-15,-4 0-20 16,3-4 0-16,-8 1-8 16,9-5 20-16,0-4-16 15,0 4 32-15,4-8-28 0,1-4 12 16,4-4-16-16,0 0-24 15,4-4 4-15,1 0-244 16,4 0 140-16</inkml:trace>
          <inkml:trace contextRef="#ctx0" brushRef="#br0" timeOffset="2988.7811">1330 508 540 0,'-14'4'200'0,"10"13"-156"0,-10-5-12 16,1 4 52-16,3 4-52 16,1 0-4-16,5 1-16 15,-14-5 8-15,-5 0-12 16,9 0 16-16,-9 0-16 0,-4-4 24 15,-5 1-20-15,5-1-128 16,0-4 64-16,4-4-316 16</inkml:trace>
          <inkml:trace contextRef="#ctx0" brushRef="#br0" timeOffset="2732.1088">1143 537 488 0,'10'12'180'0,"-10"0"-140"0,4 8-12 16,5-4 64-16,9 5-56 15,-4-5 4-15,9-4-24 0,-5 4 8 16,-4-4-16-16,8-4 32 0,-12 0-24 15,-6-4-12 1,5 5-8-16,-9-9-224 16</inkml:trace>
          <inkml:trace contextRef="#ctx0" brushRef="#br0" timeOffset="3514.3151">1166-338 496 0,'9'-28'184'0,"0"20"-140"0,5-4-16 16,-5 8 120-16,5 0-88 15,0 4 36-15,-1 8-56 16,1 4-16-16,-1 12-12 16,1 5 8-16,-5 3-12 0,-4 0-4 15,-1-3 0-15,-8 3 28 16,-1-4-16-16,-4-7 20 16,-5-5-20-16,5-4-8 0,0 0-4 15,0 0-4-15,5-4 0 16,-1-4-12-16,5-4 8 15,14 9 12-15,4-1-4 16,0-4 16-16,9-4-12 16,5 0-276-16,0 0 144 15,0 0-388 1</inkml:trace>
        </inkml:traceGroup>
        <inkml:traceGroup>
          <inkml:annotationXML>
            <emma:emma xmlns:emma="http://www.w3.org/2003/04/emma" version="1.0">
              <emma:interpretation id="{71107EC0-8BC4-43F3-B5FD-7937C4F52298}" emma:medium="tactile" emma:mode="ink">
                <msink:context xmlns:msink="http://schemas.microsoft.com/ink/2010/main" type="inkWord" rotatedBoundingBox="15270,15763 17527,15643 17592,16872 15336,16992"/>
              </emma:interpretation>
            </emma:emma>
          </inkml:annotationXML>
          <inkml:trace contextRef="#ctx0" brushRef="#br0" timeOffset="4098.3687">2013 217 580 0,'-9'-12'216'0,"9"16"-168"15,18-4-12-15,-4 4 120 0,-5-4-92 16,14 0 0-16,-1 0-40 15,10 4-32-15,-9 0 0 16,9 4-452-16</inkml:trace>
          <inkml:trace contextRef="#ctx0" brushRef="#br0" timeOffset="3922.4005">2059 79 404 0,'-10'-4'148'0,"20"0"-112"0,-1 4-12 0,-9 0 152 16,13 0-100-16,-4 0 24 16,5 0-60-16,4-4-28 15,5 0-4-15,0 4 8 0,-10 0-8 16,6 4-248 0,-6 0 128-1</inkml:trace>
          <inkml:trace contextRef="#ctx0" brushRef="#br0" timeOffset="6068.7589">2450 1111 164 0,'0'0'60'0,"5"4"-44"0,-5-4-8 0,0 0 200 0,9-4-116 16,4-4 24-16,1 0-68 16,0-8 12-16,-1 0-32 15,1-9 28-15,4-3-32 16,-4 0 12-16,4-5-20 15,0-3 0-15,5-4-8 0,-5-1 28 16,5-3-20-16,-9-5-12 31,4 0-8-31,-4-27-16 0,-1-9 12 16,1 4 40-16,0 0-20 16,-1 12 0-16,5 4-8 15,-8 12 40-15,8 5-24 0,5 3 36 16,4 5-32-16,9-1 40 15,10 9-36-15,4 4 12 16,-5 8-24-16,6 11-8 0,-6 13-4 16,-4 9-16-16,-5 3 8 15,-8 4 20-15,-5 4-8 16,-14 1 16-16,0-1-16 16,-9 0 24-16,-9 0-20 15,-10 1-12-15,-8-1-4 16,-9 0-76-16,-5-3 44 15,-5-5-100 1,5-4 76-16,9-8-52 0,10-4 68 16,8-4-12-16,14-4 32 15,9 4-4-15,14 0 16 16,9 4-8-16,9 8 8 0,4 8 24 16,1 4-4-16,-10 4 60 15,1 1-40-15,-15-1 68 16,-8 4-56-16,-14-3 72 15,-14-1-64-15,-8-4 28 16,-15 9-44-16,-8-17-20 16,-6 4-4-16,6-4 8 15,-1 0-8-15,10-4 16 16,4-8-16-16,9 4-84 16,10 0 44-16,8-4-220 15,5 0 140-15,14 0-408 16</inkml:trace>
          <inkml:trace contextRef="#ctx0" brushRef="#br0" timeOffset="6309.6625">3456 440 540 0,'-4'-9'200'0,"4"22"-156"0,-5 15-12 0,1-12 80 15,4 8-68-15,-5 9 24 16,1-5-36-16,-1 0-4 16,5-3-16-16,0-5 20 0,-5-4-20 15,1-4 32-15,4-4-28 16,-5-4-84-16,1-4 36 0,-1-4-272 16,1 0 168-1,-1-4-248-15</inkml:trace>
          <inkml:trace contextRef="#ctx0" brushRef="#br0" timeOffset="6682.1533">3547-155 488 0,'5'-17'180'0,"-1"13"-140"0,1 8-12 0,-5-4 120 15,9 4-88 1,5 5 52-16,-1 3-64 0,6 0-8 16,-1 8-24-16,-4-4 16 0,-5 0-20 15,-9 1 12-15,-5-1-12 16,-4-4 28-16,-5 0-24 15,-4-4-4-15,0 0-8 16,4-4-4-16,5 4 0 16,5-4-28-16,4-4 16 15,9 0 12-15,9-4 4 16,9 0-72-16,10 4 36 0,-1 0-464 16,0 4 276-1,-4 13-60-15</inkml:trace>
          <inkml:trace contextRef="#ctx0" brushRef="#br0" timeOffset="7115.5593">4030 245 748 0,'-5'-8'276'0,"5"8"-216"0,5 0-16 0,-1 0 92 16,6-4-84-16,8 0 32 0,9 0-48 15,-4 0 4-15,4 0-24 16,1-4 20-16,-6 4-24 0,1 4-32 15,0 0 12-15,-5 0-184 16,-4 4 104-16</inkml:trace>
        </inkml:traceGroup>
        <inkml:traceGroup>
          <inkml:annotationXML>
            <emma:emma xmlns:emma="http://www.w3.org/2003/04/emma" version="1.0">
              <emma:interpretation id="{3F8C4483-3422-4FF1-9E9F-D5243E4D1117}" emma:medium="tactile" emma:mode="ink">
                <msink:context xmlns:msink="http://schemas.microsoft.com/ink/2010/main" type="inkWord" rotatedBoundingBox="17870,15529 19122,15463 19184,16625 17932,16692"/>
              </emma:interpretation>
              <emma:one-of disjunction-type="recognition" id="oneOf0">
                <emma:interpretation id="interp0" emma:lang="" emma:confidence="0">
                  <emma:literal>Y</emma:literal>
                </emma:interpretation>
                <emma:interpretation id="interp1" emma:lang="" emma:confidence="1">
                  <emma:literal>7 2</emma:literal>
                </emma:interpretation>
                <emma:interpretation id="interp2" emma:lang="" emma:confidence="0">
                  <emma:literal>k</emma:literal>
                </emma:interpretation>
                <emma:interpretation id="interp3" emma:lang="" emma:confidence="0">
                  <emma:literal>y</emma:literal>
                </emma:interpretation>
                <emma:interpretation id="interp4" emma:lang="" emma:confidence="0">
                  <emma:literal>r</emma:literal>
                </emma:interpretation>
              </emma:one-of>
            </emma:emma>
          </inkml:annotationXML>
          <inkml:trace contextRef="#ctx0" brushRef="#br0" timeOffset="8317.2301">5282 314 592 0,'36'0'220'0,"-13"-8"-172"0,14 8-12 0,-15 8 48 16,10-4-52-16,0 8 4 16,-5 8-20-16,1-7-4 15,-10 11-4-15,-4-8-8 0,-10 12 4 16,1-11 48-16,-10 11-28 16,-9-8 44-16,-8 4-40 15,-6-3-32-15,1-1 0 16,0 0 36-16,-1-4-20 0,10-4 8 15,5 1-12-15,3-5 20 16,6 0-16-16,4 0 32 16,9 0-28-16,5-4 40 15,8 0-32-15,-3 0-24 16,-1-4 0-16,0 0-184 16,-4 4 96-16,-1 0-288 15,-13-4 212 1,0 0-232-16</inkml:trace>
          <inkml:trace contextRef="#ctx0" brushRef="#br0" timeOffset="8456.0988">5323 512 728 0,'4'-12'268'0,"10"8"-208"0,9 0-16 0,-5 0 64 15,5 0-68-15,9 0 0 16,0 4-24-16,0 0-180 15</inkml:trace>
          <inkml:trace contextRef="#ctx0" brushRef="#br0" timeOffset="8981.5134">5714-386 424 0,'14'0'156'0,"-5"4"-120"0,0 4-8 0,0 0 96 16,-4 8-72-16,9 1 76 15,-5 3-72-15,0 4 12 16,-9 0-36-16,0 1-4 0,-9-1-16 16,4 0 20-16,-13-4-20 15,9 1 12-15,-5-5-12 16,1 0-16-16,3-4 0 16,1-4 20-16,5-8-8 15,4 0-4-15,4 4 0 16,19-4 4-16,4 0-4 15,1 0-12-15,-1 4 4 16,-4 0-288-16,0 4 160 0</inkml:trace>
          <inkml:trace contextRef="#ctx0" brushRef="#br0" timeOffset="7986.3832">4667 812 312 0,'-13'4'112'0,"8"0"-84"0,5 4-12 0,0-8 136 0,0 0-88 15,5 8 16-15,-5-8-44 16,0 0 28-16,0 0-36 15,9-4 20-15,0 0-28 16,-5-4 28-16,1-4-32 0,0-4 40 16,4-9-32-16,0 5 12 15,4-8-20-15,1-13 8 16,0-15-12-16,-1-13-8 16,10-12 0-16,-14-4 12 15,14 8-8-15,-5 8 32 16,-4 4-24-16,18 9 12 15,-9-1-16-15,8 0 20 16,6 1-20-16,8-1 32 16,10 1-28-16,9-1 12 15,-1 8-16-15,-8 13 12 16,-9 8-16-16,-5 7-20 0,-10 17 4 16,-12 12 4-16,-10 21 4 15,-9 11 16-15,-14 5-8 16,-13 11 32-16,-14-11-24 15,-9 3 12-15,-5-7-16 16,0-5-52-16,1-3 24 16,8-5-84-16,10-4 56 15,9-8-44-15,4-3 52 16,9-9-32-16,5-4 36 16,9 0-44-16,14 0 44 0,-1 0 8 15,10 0 12-15,9 4-24 16,4 8 20-16,1 4 4 15,-5 4 12-15,-10 5 44 16,1 3-24-16,-14-4 80 16,0 0-56-16,-18-3 76 15,-9-5-68-15,-5 0 8 16,-8 0-36-16,-6-4 4 16,1-4-16-16,8 1 12 15,-8-1-16-15,18-4-4 16,-5 4 0-16,5-4-172 15,13 4-412 1,5 4 308 0,9-4-28-16</inkml:trace>
        </inkml:traceGroup>
      </inkml:traceGroup>
    </inkml:traceGroup>
  </inkml:traceGroup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9:59.89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2D174ED-6F3A-4FD0-B772-FE77219B152B}" emma:medium="tactile" emma:mode="ink">
          <msink:context xmlns:msink="http://schemas.microsoft.com/ink/2010/main" type="inkDrawing" rotatedBoundingBox="14125,18117 16905,18302 16883,18635 14103,18450" semanticType="underline" shapeName="Other">
            <msink:sourceLink direction="with" ref="{6CD82968-49E0-43FE-96A2-D0750D5A017E}"/>
            <msink:sourceLink direction="with" ref="{63C06B44-FC82-41FA-AA8E-65EE7A0C34FF}"/>
          </msink:context>
        </emma:interpretation>
      </emma:emma>
    </inkml:annotationXML>
    <inkml:trace contextRef="#ctx0" brushRef="#br0">-1 0 364 0,'0'8'132'0,"0"0"-100"0,0 16-12 16,0-8 132-16,0 17-88 16,5 3 52-16,-1-4-68 15,5 1 28-15,0-5-44 16,9-4-28-16,1-3-4 0,-1-9 36 16,9-4-24-16,5-8-36 15,5-4 12-15,3-8-140 0,6 4 84 16,4-5-48-1,0 1 68 1,0 0 24-16,-4 4 20 0,-1 0-24 16,-4 8 16-16,0 0 40 15,0 0-16-15,0 12 44 16,0-4-32-16,-4 4 56 16,-1-4-44-16,-4 9-24 15,-9-1-12-15,-5-8 16 16,-4 12-8-16,-10-4 24 0,-4-3-20 15,0 3 4-15,-4-4-8 0,-6-4 12 16,10 4-12-16,0-4 24 16,0-12-56-1,10 0 16-15,-6-8-16 16,5-4 12-16,0 4 8 16,5-9 4-16,-5 1-20 15,14 0 12-15,4 0 4 16,0-1 4-16,19 5-36 15,0 12 20-15,-5 0 16 16,9 12 0-16,0 4 0 16,4 5 4-16,19 3-4 15,18 4 0-15,14 0 8 16,0-3-4-16,-5-9-80 16,9 4 40-16,9-12-40 15,5 8 44-15,-4-8-44 16,-10 0 44-16,-18-4 24 15,-9-4 8-15,-14-4 28 16,-9 0-16-16,-8-4 120 16,-15-4-76-16,-9-5-4 15,-8 1-32-15,-10 0-84 16,-9 0 32-16,0-1-296 16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5:17.39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86EE83E-58BC-4986-AA6B-9533211727AE}" emma:medium="tactile" emma:mode="ink">
          <msink:context xmlns:msink="http://schemas.microsoft.com/ink/2010/main" type="inkDrawing" rotatedBoundingBox="7665,10281 20204,10283 20203,10420 7664,10418" semanticType="underline" shapeName="Other">
            <msink:sourceLink direction="with" ref="{8865F2C1-4B66-4BD1-85E3-5672B8EF3772}"/>
            <msink:sourceLink direction="with" ref="{165DB93A-95A4-42F7-9FDA-E9CF86F26C4A}"/>
            <msink:sourceLink direction="with" ref="{59D2DB3C-179C-4C85-9030-8EC4E92085B6}"/>
            <msink:sourceLink direction="with" ref="{2118B6E7-E336-4754-A318-4DE54053D9F7}"/>
            <msink:sourceLink direction="with" ref="{F7BE39BC-963E-4018-98F3-8AA772698376}"/>
          </msink:context>
        </emma:interpretation>
      </emma:emma>
    </inkml:annotationXML>
    <inkml:trace contextRef="#ctx0" brushRef="#br0">46 48 372 0,'-23'-8'140'0,"23"8"-112"0,-9-4-4 0,5 0 20 16,4 4-28-16,-10-4 40 31,20 0-32-31,-10-4 100 0,4 8-68 0,-4-8 36 16,9 4-52-16,5-4-16 15,-5 8-12-15,0-4 0 16,5 8-8-16,-5-4-12 15,14 4 4-15,-1-4 12 16,1 4-4-16,23-4 16 16,-5 0-12-16,13 0 4 15,1 4-4-15,4-8 20 16,5 12-16-16,0-8-12 16,-5 8-4-16,5-8 12 15,-1 4-4-15,15-4 8 16,-1 4-8-16,14 0-20 15,-4 0 8-15,13-4 12 16,-23 4 0-16,14-4-4 16,-9 8 4-16,9 0-4 15,0 1 0-15,5-1 8 16,-10 0-4-16,-4 0-4 0,-4 0 4 0,8-8 4 16,-8 4-4-16,22-4-12 15,0 0 4-15,9 0 4 16,-13 0 0-16,4 0 8 15,-13 0-4-15,13 0-12 16,0 0 4-16,0 0 4 16,0 8 0-16,-4-4 8 15,-14 4-4-15,13-4-20 0,6-4 8 16,12-4 20-16,15 4-4 16,-5 0-4-16,-14 4 0 15,5-4-4-15,-5-4 0 0,19 0 24 16,-1 4-12-16,-9 4-4 15,1 4-4-15,-14-8 12 16,8-4-8-16,10 4-4 16,9 4 0-16,-9-4-24 15,-4 0 12-15,-1 0-4 16,23-4 4-16,5 4 32 16,-10 0-12-16,-8 0-12 15,4-4-4-15,14 0 20 16,13 0-8-16,-4-4-12 15,-14 4 0-15,18-8 20 16,14 8-8-16,-9 0-4 16,-5 0 0-16,24-4-4 15,26 4 0-15,-18 0 0 16,10-9 0-16,22 5 0 0,-5 8 0 16,-8-4 16-16,26 4-8 15,-17-4 24-15,-1 4-20 16,19 0 32-16,-9 0-28 15,-5 0 20-15,23 0-20 16,-9 4 28-16,-5-4-28 16,14 0 4-16,-23-4-12 15,-14 0 4-15,-4 0-8 16,-14 0 16-16,-31 4-12 16,-33 0-12-16,-22 0 0 15,-32-4 20-15,-19 0-8 0,-31 0-276 16,-23 0 144-16,-23 0-572 15</inkml:trace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9:49.71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D5641FE-D85F-4061-A0D2-E59D5AF643BD}" emma:medium="tactile" emma:mode="ink">
          <msink:context xmlns:msink="http://schemas.microsoft.com/ink/2010/main" type="writingRegion" rotatedBoundingBox="11378,17203 22295,17168 22301,19143 11384,19178"/>
        </emma:interpretation>
      </emma:emma>
    </inkml:annotationXML>
    <inkml:traceGroup>
      <inkml:annotationXML>
        <emma:emma xmlns:emma="http://www.w3.org/2003/04/emma" version="1.0">
          <emma:interpretation id="{98CBB36B-B7BF-49BE-9681-8C206954A846}" emma:medium="tactile" emma:mode="ink">
            <msink:context xmlns:msink="http://schemas.microsoft.com/ink/2010/main" type="paragraph" rotatedBoundingBox="11378,17294 20142,17266 20146,18374 11382,184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2FCC8AE-C754-4372-9EED-15F6AB8D9B1F}" emma:medium="tactile" emma:mode="ink">
              <msink:context xmlns:msink="http://schemas.microsoft.com/ink/2010/main" type="line" rotatedBoundingBox="11378,17294 20142,17266 20146,18374 11382,18402"/>
            </emma:interpretation>
          </emma:emma>
        </inkml:annotationXML>
        <inkml:traceGroup>
          <inkml:annotationXML>
            <emma:emma xmlns:emma="http://www.w3.org/2003/04/emma" version="1.0">
              <emma:interpretation id="{50737883-7014-4141-9B46-836FE0BAFD01}" emma:medium="tactile" emma:mode="ink">
                <msink:context xmlns:msink="http://schemas.microsoft.com/ink/2010/main" type="inkWord" rotatedBoundingBox="11378,17294 12635,17290 12638,18398 11382,1840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809 2178 332 0,'-4'-4'120'0,"4"4"-92"0,-9 0-8 0,9 0 140 0,-5 8-92 16,0 4 8-16,-4 9-48 15,-4 8 28-15,-6 4-32 16,1 4 56-16,-5 4-44 15,-4 0 20-15,0 0-36 0,4-12 8 16,0 0-16-16,5-9 12 16,4-7-16-16,5-5-40 15,4 0 20-15,5-12-352 16</inkml:trace>
          <inkml:trace contextRef="#ctx0" brushRef="#br0" timeOffset="-320.8523">-1055 2190 352 0,'-5'-8'132'15,"5"8"-104"-15,0-4-8 0,0 4 88 0,0 0-64 16,0 0 24 0,0 0-36-16,0 0 4 0,10 0-20 15,-1 4 44-15,0 4-32 16,0 0 56-16,5 9-48 15,-1-1 12-15,1 9-32 0,0 4 28 16,4 0-28-16,0 8 12 16,0 0-16-16,-4-9 12 15,0 1-16-15,-5-8 16 16,0-5-16-16,0-3 24 16,-4-5-20-16,-5-8-32 15,0 0 12-15,0-4-140 16,-5-9 80-16,5 9-180 15</inkml:trace>
          <inkml:trace contextRef="#ctx0" brushRef="#br0" timeOffset="-816.1695">-1269 2211 312 0,'9'-9'112'0,"-9"5"-84"0,0 0-12 16,0 4 84-16,4-4-60 16,-4 4 60-16,0-8-56 15,0 8 4-15,0 0-28 16,-4 0 24-16,4 0-28 16,-5-4 20-16,5 4-20 15,0 0 28-15,-4 0-28 0,-1 4 20 16,-4-4-20-16,0 12 8 0,0-4-12 15,0 9 12-15,-5 3-16 16,0 5 40-16,1 4-24 16,3 4 12-16,6 8-20 15,-1-12 0-15,5 8-8 16,5-8 20-16,-1-5-16 16,6-3 12-16,3-9-12 15,1-7 28-15,0-10-24 16,4-7-56-16,-5 0 16 15,1-5-8-15,-5-3 20 16,0-5 0-16,-9-4 4 16,-4-4 0-16,-1-4 0 0,-4 8 0 15,0 5 0-15,4 3 8 16,-4 5 0-16,9 3-20 16,0 5 12-16,5 0 12 15,4 4 0-15,0 4-232 16,9 0 124-16,1 4-388 15</inkml:trace>
          <inkml:trace contextRef="#ctx0" brushRef="#br0" timeOffset="2403.127">-852 1439 392 0,'19'-4'148'0,"-15"4"-116"16,14 0-8-16,-9 0 64 0,1 0-52 16,8 0 68-16,0 0-64 15,0 4 8-15,-4 4-28 16,0 0-12-16,-10 5-4 16,1-1 12-16,-10 8-8 0,-4-4 16 15,-5 0-16-15,1 1 16 16,-1-1-16-16,-4-4-12 15,4 0 0-15,5-4 12 16,0 1-4-16,13-5-4 16,10 4 12-1,0-4-8-15,9-4 8 16,-1 0-8-16,6 4-92 0,-1-4 52 16,0 4-484-1</inkml:trace>
          <inkml:trace contextRef="#ctx0" brushRef="#br0" timeOffset="3224.4527">-159 2048 520 0,'-4'-8'192'0,"13"8"-152"0,-5-4-8 16,-4 4 116-16,9 0-88 16,-9 0 36-16,14 0-48 15,9 4-28-15,-5-4 8 0,5 8-20 16,-5-8 24-16,0 0-20 15,1 0-4-15,-6 4-4 16,1 0-128-16,-5-4 68 16,-4 4-156-16,-5-4 124 15</inkml:trace>
        </inkml:traceGroup>
        <inkml:traceGroup>
          <inkml:annotationXML>
            <emma:emma xmlns:emma="http://www.w3.org/2003/04/emma" version="1.0">
              <emma:interpretation id="{FD725DF9-86E2-412F-A662-415A75DEEC53}" emma:medium="tactile" emma:mode="ink">
                <msink:context xmlns:msink="http://schemas.microsoft.com/ink/2010/main" type="inkWord" rotatedBoundingBox="13042,17892 13315,17891 13316,18020 13043,1802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522.2994">-240 2165 600 0,'9'-8'224'0,"0"8"-176"0,19 0-12 15,-15 8 28-15,15-8-44 16,-1 0 24-16,5-8-24 15,-9 8 0-15,0 0-12 16,-1-4 12-16,1 4-12 0,-14-4-4 16,5 4 0-16,-14 0-4 15,0 0 0-15,0 0-108 16,0 0 60-16,0 0-228 16,0 0 156-1,0 0-204-15</inkml:trace>
          <inkml:trace contextRef="#ctx0" brushRef="#br0" timeOffset="-1536.0837">-1333 1755 384 0,'9'-16'140'0,"-9"7"-108"0,-5 5-8 15,5 4 56-15,0 0-48 16,-4 0 16-16,-1 13-32 16,1 7 36-16,-6 16-28 15,-8 9 20-15,0 3-24 0,-9 9 8 16,-10-4-16-16,-4-13 12 0,-9 9-16 15,-4-5 16-15,-1-7-16 16,0-5 4-16,5-8-4 16,5-8 12-16,8-8-12 15,10-8 32-15,9-8-24 16,4-8-12-16,10-4-8 16,4-4-4-16,4-5 0 15,1 5-56-15,4-4 36 16,0 8 12-16,-5 7 12 0,6-3-8 15,-1 4 8-15,4 12-32 16,1 0 20 0,4 0 24-16,10 0-4 0,3 12 64 15,1-4-40-15,9 4 16 16,0 5-28-16,-4-5 36 16,-5 8-28-16,-1-8-12 15,-8 0-8-15,-5 0 12 16,-4 1-8-16,-5-1 40 15,-9-4-24-15,0 8-232 16,0-4 112-16,-4 0-440 16</inkml:trace>
        </inkml:traceGroup>
        <inkml:traceGroup>
          <inkml:annotationXML>
            <emma:emma xmlns:emma="http://www.w3.org/2003/04/emma" version="1.0">
              <emma:interpretation id="{6CD82968-49E0-43FE-96A2-D0750D5A017E}" emma:medium="tactile" emma:mode="ink">
                <msink:context xmlns:msink="http://schemas.microsoft.com/ink/2010/main" type="inkWord" rotatedBoundingBox="14106,17309 15739,17304 15743,18369 14109,18374">
                  <msink:destinationLink direction="with" ref="{B2D174ED-6F3A-4FD0-B772-FE77219B152B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4979.1811">948 1905 288 0,'-5'-17'108'0,"5"9"-84"0,-4-4-4 16,4 8 32-16,-5 0-32 16,0-4 44-16,1 0-36 15,-1 8 56-15,1 0-48 16,-5 0 20-16,0 4-36 0,-5 16 72 15,-4 8-56-15,4 1 40 16,5 3-44-16,0-4 36 0,9-3-40 16,-9-1 20-16,9-4-28 15,4-4-8-15,5-7-8 16,5 7 28-16,4-12-16 16,14-4-136-16,-5 0 64 15,1-4-184-15,-1-4 136 16,-9 0-120-1,1-1 132-15,-10 5 28 0,0-4 40 16,-9 8 204-16,0 0-96 16,4 12 124-16,10-3-120 15,4-1 16-15,14-4-60 16,4 4 16-16,1-8-32 16,-1 0-8-16,1 0-12 0,-5 0 48 15,-5 0-32-15,-4-8 24 16,-10-4-28-16,-4 12-16 15,-9-21-8-15,-4 13 4 16,-1-8 0-16,-4-4-28 16,5 4 16-16,-1-13-232 15,10 9 132-15</inkml:trace>
          <inkml:trace contextRef="#ctx0" brushRef="#br0" timeOffset="5339.0672">1540 1459 288 0,'18'-8'108'0,"-5"12"-84"0,10 0-4 0,-5 8 100 15,1-3-68-15,-1 7 32 16,0 4-48-1,-4 0-12-15,-5 5-16 0,-9-1 48 16,-9 0-32-16,-5-4 16 0,-9 9-24 16,0-9-8-1,-4-4-4-15,4-8-48 0,5-8 24 0,5-4-20 16,3-8 24-16,6-4-8 16,8-4 12-16,10 11 96 15,4-3-44-15,5 12 60 16,9 8-56-16,0 5 4 15,4 3-28-15,-4 4-4 16,-5 4-8-16,-4 1-192 16,-9-5 100-16</inkml:trace>
          <inkml:trace contextRef="#ctx0" brushRef="#br0" timeOffset="7923.6702">1581 2499 404 0,'4'8'148'0,"1"-8"-112"0,-1 9-12 0,-4-9 128 16,9 0-88-16,0 0 60 15,5-9-68 1,4 5-24-16,5-12-20 15,9-4 0-15,4-8-8 0,10-13 16 0,-1 9-12 16,5-17-20-16,-13 13 4 16,8-5-24-16,-13 5 20 15,-4-4-20-15,-10-5 16 16,0 5-8-16,-4-9 12 16,-1 4 16-16,1 5 0 15,-9 4 76-15,8 11-44 0,-4 5 24 16,0 20-20-1,-9 20-24-15,0 5 20 16,-9 11-24-16,9 8 24 16,-9-7-24-16,-4-5 12 15,8 9-12-15,-4-9 0 16,4-4-4-16,1-3-8 16,4-5 4-16,0-8 48 15,4-4-28-15,5-12-80 16,1-8 28-16,12 4-88 15,-3-8 64-15,-1-9-88 16,0-3 80-16,5-4-76 16,-1-9 76-16,-3 9 24 15,-6 0 20-15,-4-1 52 16,1 1-24-16,-6 12 104 16,5-1-64-16,-9 17 48 0,0 4-60 15,-9 4 16-15,9 17-36 16,-4-1 52-16,-1 16-40 15,0-7 20-15,-4-5-32 16,9 4 36-16,-4 5-32 16,-1-13-12-16,1 0-8 15,-5 4 20-15,9-3-12 16,-5-5 32-16,0 0-28 16,1-4-144-16,-5-4 64 0,0 4-316 15,9-4 212-15,-5 4-280 16</inkml:trace>
          <inkml:trace contextRef="#ctx0" brushRef="#br0" timeOffset="8149.085">2446 2107 548 0,'4'12'204'0,"-4"-4"-156"0,5 8-16 16,-5 0 52-16,4-7-52 15,-4 11 24-15,0 0-36 16,0-4 0-16,-4 4-12 16,-1-16 28-16,-4 17-20 0,9-13-164 0,-5-4 80 15</inkml:trace>
        </inkml:traceGroup>
        <inkml:traceGroup>
          <inkml:annotationXML>
            <emma:emma xmlns:emma="http://www.w3.org/2003/04/emma" version="1.0">
              <emma:interpretation id="{63C06B44-FC82-41FA-AA8E-65EE7A0C34FF}" emma:medium="tactile" emma:mode="ink">
                <msink:context xmlns:msink="http://schemas.microsoft.com/ink/2010/main" type="inkWord" rotatedBoundingBox="16160,17582 16578,17581 16580,18035 16161,18037">
                  <msink:destinationLink direction="with" ref="{B2D174ED-6F3A-4FD0-B772-FE77219B152B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8856.169">2883 1998 580 0,'-5'-17'216'0,"10"21"-168"0,4-20-12 15,0 16 144-15,4-4-104 16,6 0 16-16,3 0-56 16,10 4-24-16,0 0-8 15,5 4-200-15,-5 0 108 0</inkml:trace>
          <inkml:trace contextRef="#ctx0" brushRef="#br0" timeOffset="8701.6355">3119 1767 580 0,'0'-28'216'0,"-4"24"-168"0,-1-5-12 0,1 9 68 15,-5 0-64-15,-5 9 0 16,0-5-24-16,-8 16-28 16,-10 0 4-16,4 8 56 0,1 1-24 15,4 3 60-15,0 9-48 16,5-9 0-16,9-4-20 16,5 5 52-16,4-5-40 15,4-4 16-15,10-4-28 0,-1-7 0 16,6-1-8-16,-1-4-244 15,0 0 128-15,-4-4-368 32</inkml:trace>
          <inkml:trace contextRef="#ctx0" brushRef="#br0" timeOffset="9137.9005">3279 2038 464 0,'9'-4'176'0,"-9"8"-140"0,0 8-8 0,4-4 84 0,1 0-68 16,-10 5 8-16,5 3-32 15,-4 0 24-15,-1 0-28 16,5 0-128 0,-4 0 60-16,-5 5-404 0</inkml:trace>
        </inkml:traceGroup>
        <inkml:traceGroup>
          <inkml:annotationXML>
            <emma:emma xmlns:emma="http://www.w3.org/2003/04/emma" version="1.0">
              <emma:interpretation id="{8A9DC67E-FFB8-4250-AE3E-CA91A74F983B}" emma:medium="tactile" emma:mode="ink">
                <msink:context xmlns:msink="http://schemas.microsoft.com/ink/2010/main" type="inkWord" rotatedBoundingBox="17176,18019 17421,18018 17422,18034 17176,18035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2351.0967">3893 2163 196 0,'0'0'72'0,"5"0"-56"0,-1 0-4 16,-4 0 136-16,0 0-84 15,0 0 104-15,0 0-92 16,0 0 36-16,0 0-64 16,0 0-8-16,0 0-24 0,0 0-12 15,0 0 0-15,0 0-4 0,0 0 0 16,0 0 16-16,0 0-8 16,0 0-4-16,0 0 0 15,0 0 28-15,0 0-16 16,0 0 20-16,0 0-20 15,0 0-8-15,0 0-4 16,0 0 12-16,0 0-8 16,0 0 4-16,0 0-4 15,0 0 12-15,0 0-12 16,0 0 16-16,0 0-16 0,0 0 16 16,0 0-16-16,0 0 32 15,0 0-24-15,0 0 32 16,0 0-32-16,-4 0 20 15,4 0-20-15,0 0 28 16,0 0-28-16,0 0 12 16,0 0-16-16,14 0 12 15,13 0-16-15,5 0 4 16,0 8-4-16,-1-4-24 16,1-4 8-16,-4 0 20 15,-10 4-4-15,-4-4 4 16,-1 0-4-16,-13 0 20 15,0 0-16-15,0-4-4 16,-4 0-4-16,-1 4 4 16,1 0-4-16,-1 0-212 0,10-8 112 15</inkml:trace>
        </inkml:traceGroup>
        <inkml:traceGroup>
          <inkml:annotationXML>
            <emma:emma xmlns:emma="http://www.w3.org/2003/04/emma" version="1.0">
              <emma:interpretation id="{F5F50506-5B88-4071-B100-DE55F65A3B73}" emma:medium="tactile" emma:mode="ink">
                <msink:context xmlns:msink="http://schemas.microsoft.com/ink/2010/main" type="inkWord" rotatedBoundingBox="18030,17510 20143,17503 20145,18308 18033,18315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5083.1909">4872 1985 248 0,'-9'-12'92'0,"9"8"-72"0,0 4-4 0,0-5 80 16,0 1-56-16,-4-4 8 16,4 8-28-16,-10-4 32 15,1 0-28-15,5 4 76 16,-10 8-56-16,5 4 56 16,-9 13-56-16,4-1 76 15,0 4-68-15,5 1 16 0,0-1-36 16,9 4-12-16,9-7-12 15,-4 3 56-15,13-12-36 16,5-4-4-16,-9-4-12 0,4-8-100 16,5-4 52-16,-10 0-112 31,5 0 84-31,-4-4 4 0,-5 0 36 16,0 0 24-16,-9 4 4 15,0 4 40-15,0 0-20 16,0 12 84-16,5-4-60 0,4 12 20 15,5-11-36-15,4-5 12 16,9-4-24-16,0 0 16 16,5-4-20-16,5-5 44 15,-14-3-32-15,-5-4 4 16,-5 0-20-16,-8 0 20 16,-10 0-20-16,-4-5-20 15,0 1 0-15,-4 0-56 0,3 0 32 16,6 3-204-16,-5 5 132 15,9 4-468 1,9 4 320-16,-5 4 60 16</inkml:trace>
          <inkml:trace contextRef="#ctx0" brushRef="#br0" timeOffset="15402.2093">5264 1693 424 0,'13'-28'156'0,"-13"24"-120"0,10-4-8 0,3 8 60 0,5 0-52 16,1 16 68-16,-1 0-64 16,5 8 64-16,-5 1-64 15,0 7-16-15,0-4-16 16,-9-3 24-16,-4-5-16 0,-5 0 20 16,-5-8-20-16,-4 1-8 15,-9-5-4-15,0-8 12 16,0-8-8-16,4-5-12 15,5-3 0-15,4 0-4 16,10 0 0-16,-1 4-28 16,15 4 20-16,-6 8 4 15,10 8 12-15,4 4 24 16,-4 8-12-16,0-4-56 16,0 9 20-16,-5-5-340 15</inkml:trace>
          <inkml:trace contextRef="#ctx0" brushRef="#br0" timeOffset="16118.6419">5232 2438 664 0,'-18'16'244'0,"22"-12"-188"0,-4-4-16 0,0 0 68 0,14-4-68 15,9-8 36-15,9 0-44 16,-1-8-28-16,10-9-4 16,-4 9 24-16,4-8-12 0,-5 3-4 15,-4-3-4-15,-5 0-4 16,-4 4 0-16,0-5 0 15,-5-7 0-15,0-5-80 16,-4 1 44-16,-5-9-40 16,0 1 44-16,0 3 12 15,-4 9 8-15,-1 7 72 16,1 13-32-16,0 8 32 16,-1 16-32-16,1 17 36 15,-5 15-36-15,0 5 40 16,0-1-40-16,-5 5-16 0,1-9-4 15,4-4 16-15,0-3-12 16,0-5 32-16,-5-4-28 16,5-7-12-16,0-5-8 15,-5-4-104-15,1-8 60 16,4-8-140-16,4-4 108 16,1-9-132-16,4-3 124 15,5-8-136 1,4-1 132-16,0 1 0 15,0 0 56-15,5-1 200 16,-5 5-88-16,-4 4 180 0,-5 3-144 16,0 5 96-16,-4 4-120 15,-5 8 32-15,-5 8-72 16,-4 12 20-16,0 5-40 0,0 3 16 16,0 12-24-16,4-3 36 15,1-5-32-15,4 0 20 16,0-3-24-16,4-5-60 15,1-4 16-15,4 0-216 16,0-4 128-16,0 0-328 16,0-3 248-1,0 11-212-15</inkml:trace>
          <inkml:trace contextRef="#ctx0" brushRef="#br0" timeOffset="16395.9131">6074 2171 716 0,'-4'-12'264'0,"4"16"-204"0,-5 4-16 0,1-8 8 15,-1 8-36-15,-4-4 32 16,-5 12-32-16,-4 4 32 16,13-7-32-16,1 3 20 0,-1-4-20 15,10-4 8-15,4-4-12 16,14-4 28-16,-5-4-24 15,5-4-56-15,-1 0 16 16,-3-12-24-16,-10 11 28 0,0-7-52 16,-9 0 40-16,-9 4-12 15,0 4 28-15,0-4 36 16,-1 8-12-16,6 0-272 16</inkml:trace>
          <inkml:trace contextRef="#ctx0" brushRef="#br0" timeOffset="16749.9632">6525 1859 436 0,'18'-28'160'0,"-9"20"-124"0,-4 0-8 0,-5 4 124 16,0-4-88-16,-5 8 44 16,-8-4-64-16,-6 4 28 15,-3 0-40-15,-1 4 36 0,0 4-40 16,0 0 20-16,1 4-28 16,-1 0 0-1,5 16-12-15,4 1 12 0,5 3-12 16,4 5 16-16,5-1-16 15,9-8 24-15,10 5-20 16,-1-9 32-16,9-4-28 16,5-8-100-16,0 9 40 0,-5-9-244 15,-9-4 160-15,5-8-404 16</inkml:trace>
          <inkml:trace contextRef="#ctx0" brushRef="#br0" timeOffset="16916.5375">6379 2062 592 0,'-23'-29'220'0,"28"29"-172"0,0-4-12 16,-1 4 144-16,5 0-104 15,9-4 8-15,5 0-56 16,9 4-8-16,0 4-12 16,4 0-60-16,-4 0 28 0,0 8-436 15,-9 1 248 1,-10 7-112-16</inkml:trace>
          <inkml:trace contextRef="#ctx0" brushRef="#br0" timeOffset="17200.2919">6753 2098 520 0,'0'4'192'0,"-10"-4"-152"0,6 0-8 0,-5 12 132 16,9-4-96-16,-9 8 36 15,4-3-64-15,5-1 28 16,5 0-36-16,4-4 16 0,4 0-28 16,6-4 8-16,3-4-16 15,1 0-24-15,0 0 4 0,0-12-48 16,-14 8 28 0,-9-12 8-16,0 8 8 0,-14-9-16 15,-13 1 16-15,13 4 4 16,-4 4 8-16,0 8-396 15,-10 16 216 1,6 9-176-16</inkml:trace>
        </inkml:traceGroup>
      </inkml:traceGroup>
    </inkml:traceGroup>
    <inkml:traceGroup>
      <inkml:annotationXML>
        <emma:emma xmlns:emma="http://www.w3.org/2003/04/emma" version="1.0">
          <emma:interpretation id="{FC57783D-5C84-4080-98DE-1E8AAB3EDE8D}" emma:medium="tactile" emma:mode="ink">
            <msink:context xmlns:msink="http://schemas.microsoft.com/ink/2010/main" type="paragraph" rotatedBoundingBox="15194,18372 22193,17141 22414,18401 15415,1963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7CF6E94-0A76-4D4F-B781-B0DDFC65695C}" emma:medium="tactile" emma:mode="ink">
              <msink:context xmlns:msink="http://schemas.microsoft.com/ink/2010/main" type="line" rotatedBoundingBox="15194,18372 22193,17141 22414,18401 15415,19631"/>
            </emma:interpretation>
          </emma:emma>
        </inkml:annotationXML>
        <inkml:traceGroup>
          <inkml:annotationXML>
            <emma:emma xmlns:emma="http://www.w3.org/2003/04/emma" version="1.0">
              <emma:interpretation id="{30F0EB3F-DE27-4319-9259-5762A4F363A3}" emma:medium="tactile" emma:mode="ink">
                <msink:context xmlns:msink="http://schemas.microsoft.com/ink/2010/main" type="inkWord" rotatedBoundingBox="15260,18747 16080,18603 16168,19101 15348,19246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0835.0434">2072 3305 280 0,'-18'-12'104'0,"18"8"-84"0,-9-9 0 0,13 9 136 16,1-12-88-16,4 8-20 16,0-8-28-16,0-8-8 15,-4-5-8-15,4-3 24 16,0 4-16-16,0-9 24 16,0-7-24-16,5 3-32 15,0 9 12-15,-1-1 20 16,1 5-8-16,4 4 0 15,0 8 0-15,5-1 40 16,0 13-24-16,-5 0 0 0,0 4-12 16,1 8 36-16,-6 1-20 0,-4 3 4 15,-9 4-16-15,-4 4 0 16,-10 0-4-16,-4 1 4 16,-5-9-8-16,0 8 16 15,1-8-12-15,3-4-84 16,6-8 44-16,4-4-96 15,4-4 72-15,10 0-88 16,4 0 84 0,4-4 28-16,6 12 24 15,3 0 8-15,-3 16 0 16,-1 0 104-16,-5 4-56 16,-8 5 88-16,-10-1-80 15,-4 0 80-15,0-4-80 16,-9 1 44-16,0-5-60 15,0 0-4-15,-1-4-20 0,6-4 8 0,-1-4-16 16,5 0-260-16,4-8 140 16</inkml:trace>
          <inkml:trace contextRef="#ctx0" brushRef="#br0" timeOffset="11062.1694">2578 3000 560 0,'4'21'208'0,"-8"-1"-164"0,-6 29-8 0,6-21 24 0,-1 4-40 16,5 5 0-16,0-13-12 16,0-4 4-16,0 8-8 15,-4-7 16-15,-1-13-12 0,-4 4-204 16,0-4 104-1,-5-8-308-15</inkml:trace>
          <inkml:trace contextRef="#ctx0" brushRef="#br0" timeOffset="11303.8126">2660 2903 540 0,'22'-12'200'0,"-17"8"-156"0,4 0-12 15,0 8 148-15,0 0-104 0,-4 4 8 16,-5 4-56-16,0 5 8 16,-5 3-20-16,5-8 0 0,0 0-8 15,0 4-8-15,-4-12 4 16,4-4 40-16,13 0-24 16,5 0-80-16,1-12 32 15,3 4-396 1,1 4 232-16,9 8-172 15</inkml:trace>
        </inkml:traceGroup>
        <inkml:traceGroup>
          <inkml:annotationXML>
            <emma:emma xmlns:emma="http://www.w3.org/2003/04/emma" version="1.0">
              <emma:interpretation id="{B284C81A-892D-42AD-9DF2-5DA7A46E4EF9}" emma:medium="tactile" emma:mode="ink">
                <msink:context xmlns:msink="http://schemas.microsoft.com/ink/2010/main" type="inkWord" rotatedBoundingBox="18078,18285 20051,17938 20201,18790 18227,19137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8236.4211">4840 2422 416 0,'-13'12'152'16,"4"-4"-116"-16,-1 20-12 0,10-16 76 0,5 9-60 15,-5 7 36-15,9 0-44 16,5 1 24-16,-1-5-28 16,1-4 8-16,4-4-20 15,1-12 8-15,-1 5-12 0,9-18-8 16,5 5 0-16,-5-12-40 31,10 8 20-31,4-12-84 0,4 4 60 16,1-5-48-16,-1 1 52 0,-4 4 20 15,-4 4 12-15,-6 4 64 16,1 0-32-16,-4 8 60 16,4 0-52-16,-5 0 56 15,-4 8-56-15,-1-4 0 0,1 4-20 16,-5 0 8-16,-4 0-16 15,0 0-4-15,-5 4 0 16,0 0 12-16,-5-3-8 16,-4 3 4-16,-4 0-4 15,4-4-24-15,0 8 8 16,0-4-24-16,-5-4 20 16,5-4 4-16,0-4 8 0,0 0 0 15,0 0 0-15,5 0 16 16,4-4-8-16,-4-4-20 15,-5 0 4-15,4 4 12 16,1-4 0-16,-5 0 8 16,0 4-8-16,0-12-4 15,0 4 12 1,0 3-8-16,0 1 8 16,0 4-8-16,9-4-48 15,0 8 28-15,0 8-8 16,5-4 16-16,4 0 8 15,14 0 0-15,9-4 0 16,9 0 0-16,23 0-44 0,-1 0 24 16,6 0-72-1,-5 0 52-15,-5-4-8 0,0 4 28 16,-4 0 20-16,13 0 4 16,-4 4 16-16,0-4-12 15,-9 9 60-15,-10-9-40 16,-8 0 16-16,-5-9-28 15,-9 5 0-15,-5-12-8 16,-13 4 36-16,0-4-20 16,-1-4-48-16,1-1 12 15,-1 1-208-15,-13 12 120 16</inkml:trace>
          <inkml:trace contextRef="#ctx0" brushRef="#br0" timeOffset="19017.3094">5628 3122 424 0,'0'-4'156'0,"5"-4"-120"0,-5 8-8 0,0 0 96 16,0 0-72-16,4-8-4 16,5 4-28-16,-4-4 28 15,-5-5-24-15,9-3-4 0,-5-4-12 0,6 0 20 16,-1-9-16-16,4-3-4 15,5 4-4-15,5 3-4 16,0 1 0-16,0 4 16 16,0 0-8-16,-5 3-40 31,9 9 20-31,-9 0 12 0,-4 8 0 16,9 0 64-16,-14 0-36 15,4 12-12-15,-8-3-8 16,-5-1 8-16,-5 0-8 0,-8 4 40 15,-5-4-24-15,-1 4-4 16,-3-4-12-16,-6-4-68 16,1 8 32-16,0-8-48 15,13-4 40-15,5 0-84 0,9-4 64 16,9 0 0 0,5 4 36-16,4 0 12 0,5 0 8 15,-1 8 52-15,1-4-28 16,0 13 32-16,0-5-28 15,-1-4 36-15,-12-4-36 16,-10-4 72-16,-10 8-52 16,-3-8-8-16,-10 8-24 15,5-4-12-15,-5-4 0 16,-4 0-24-16,9 0 12 16,13 0-224-16,0 0 124 15</inkml:trace>
          <inkml:trace contextRef="#ctx0" brushRef="#br0" timeOffset="19277.0073">6124 2940 508 0,'-13'4'188'0,"13"4"-148"0,-5 0-8 15,5 4 104-15,0 8-80 16,5-3 24-1,4-5-48-15,4 8-4 0,6-8-16 16,-1-4 44-16,-5-8-28 0,1 0 28 16,0-8-28-16,-5-4-52 15,0 4 12-15,-4-4-112 16,-10-9 68-16,-4 13-344 16</inkml:trace>
          <inkml:trace contextRef="#ctx0" brushRef="#br0" timeOffset="19452.0673">6243 2851 580 0,'22'-4'216'0,"-17"4"-168"0,4-8-12 0,-9 8 112 16,0 0-88-16,0 0 28 16,0 0-52-16,0 8 4 15,-5-4-24-15,1 8 8 0,-1-8-12 0,5 0-60 16,0-4 24-1,9 8-272-15,5-4 164 0,13 12-312 16</inkml:trace>
        </inkml:traceGroup>
        <inkml:traceGroup>
          <inkml:annotationXML>
            <emma:emma xmlns:emma="http://www.w3.org/2003/04/emma" version="1.0">
              <emma:interpretation id="{40A72042-4FE6-4149-816B-692B750CCFF7}" emma:medium="tactile" emma:mode="ink">
                <msink:context xmlns:msink="http://schemas.microsoft.com/ink/2010/main" type="inkWord" rotatedBoundingBox="20318,17781 21538,17566 21696,18466 20476,18681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22425.2452">7672 2737 364 0,'-4'-4'132'0,"4"8"-100"0,4 0-12 16,-4-4 96-16,9-4-68 16,-4 0 52-16,-5 4-60 15,4-4 52-15,1-4-56 16,-5 0 12-16,0-4-32 16,5 4 28-16,-1-12-28 0,-4-1 20 15,14 1-20-15,-10-8 20 16,5-5-24-16,0-7 4 15,1-9-8-15,-1-3-8 16,4-5 4-16,-4 9-4 0,10-5 0 16,-1 13 0-16,9-1 0 15,-13 1 8-15,13-1-4 16,-9 1-20-16,1-1 8 16,-6 1 4-16,10 3 4 15,-5 5 52-15,0-4-28 16,1 7 16-16,-1-3-24 15,5 12-16-15,-19-1-4 16,19 1 4-16,0 8 0 16,-5-4 0-16,14 12 0 15,-9 4 0-15,-1 4 0 0,6 8 0 16,-10 4 0-16,-4 4 8 16,-1 9-4-16,-8-1 24 15,-5-4-16-15,0 13 12 16,-14-9-12-16,-4-4 0 15,-5-3-4-15,-4-1-84 16,-5-4 40-16,5-4-56 16,4-4 52-16,0-4-76 15,23-4 64-15,0-4-80 16,14 0 76-16,4 4-8 16,9 4 40-1,-9 0 12-15,14 8 12 0,-4 1 52 16,-10 3-28-16,0-8 68 31,-4 12-52-31,-1-8 80 0,-13-4-68 0,-4 4 80 16,-5-3-76-16,-5-9 0 15,-9 0-36-15,-9 0 4 0,-9 0-12 16,-4 0-8-16,13 0 0 16,9 0 12-16,1 0-8 15,8 0-172-15,5 0 92 16,9 0-184-16,9 0 144 15</inkml:trace>
          <inkml:trace contextRef="#ctx0" brushRef="#br0" timeOffset="21485.0732">7053 2025 548 0,'9'-12'204'16,"0"12"-156"-16,14-4-16 0,-9 4 132 0,8 4-96 15,6-4 52-15,4 8-72 16,4-8 12-16,5-8-40 16,-5 8 36-16,5-4-32 0,-13 4-12 15,4 0-8-15,-10 0 12 16,-13-4-8-16,5 0 16 15,4 4-16-15,-13-8 16 16,4 8-16-16,0-4-180 16,5 0 96-16</inkml:trace>
        </inkml:traceGroup>
        <inkml:traceGroup>
          <inkml:annotationXML>
            <emma:emma xmlns:emma="http://www.w3.org/2003/04/emma" version="1.0">
              <emma:interpretation id="{3ED6A2A5-117C-4136-A7F0-43CC88C792D0}" emma:medium="tactile" emma:mode="ink">
                <msink:context xmlns:msink="http://schemas.microsoft.com/ink/2010/main" type="inkWord" rotatedBoundingBox="21586,17248 22193,17141 22359,18089 21753,18195"/>
              </emma:interpretation>
              <emma:one-of disjunction-type="recognition" id="oneOf9">
                <emma:interpretation id="interp9" emma:lang="" emma:confidence="0">
                  <emma:literal>is</emma:literal>
                </emma:interpretation>
                <emma:interpretation id="interp10" emma:lang="" emma:confidence="0">
                  <emma:literal>in</emma:literal>
                </emma:interpretation>
                <emma:interpretation id="interp11" emma:lang="" emma:confidence="0">
                  <emma:literal>its</emma:literal>
                </emma:interpretation>
                <emma:interpretation id="interp12" emma:lang="" emma:confidence="0">
                  <emma:literal>i</emma:literal>
                </emma:interpretation>
                <emma:interpretation id="interp13" emma:lang="" emma:confidence="0">
                  <emma:literal>ix</emma:literal>
                </emma:interpretation>
              </emma:one-of>
            </emma:emma>
          </inkml:annotationXML>
          <inkml:trace contextRef="#ctx0" brushRef="#br0" timeOffset="23718.5421">8510 2171 176 0,'0'-8'64'0,"0"0"-48"0,9 4-8 0,-9 4 208 16,0 0-120-16,0 0 44 15,0 0-88-15,0 12 68 16,-9 4-68-16,9 4 36 0,-9 0-52 16,0 1 16-16,-5 3-32 15,14-4 28-15,-4 0-32 0,-1-3 4 16,5-9-12-16,0-4-8 15,0-4 4-15,0 0-304 16,9-4 164-16,0 4-316 16</inkml:trace>
          <inkml:trace contextRef="#ctx0" brushRef="#br0" timeOffset="24138.6594">9015 2062 572 0,'-13'0'208'0,"-1"8"-160"15,0 0-12-15,10 4 128 0,-14 0-96 16,-5 8 16-16,5 1-48 16,-5-1-8-16,0 8-16 15,0-4 12-15,-4 5-16 0,0-13-136 16,8 4 72-16,-8-8-288 16</inkml:trace>
          <inkml:trace contextRef="#ctx0" brushRef="#br0" timeOffset="23926.5957">8769 2062 540 0,'10'8'200'0,"-1"0"-156"0,9 4-12 15,-9 0 124-15,9 4-92 16,0 0 60-16,10 5-68 0,-10-5-24 16,14-4-20-16,-9 4 32 15,-5-4-20-15,-5 0-68 0,1-3 24 16,-14-9-204-16,0 0 124 15</inkml:trace>
          <inkml:trace contextRef="#ctx0" brushRef="#br0" timeOffset="24635.2347">8742 1341 520 0,'-4'-16'192'0,"17"12"-152"0,-8-4-8 16,8 8 80-16,1 8-68 15,-9 4 24-15,17 4-36 16,1 5 40-16,-5-1-40 16,-4 0-8-16,-5 0-12 0,-4 0 24 15,-5-3-20-15,-14-1 32 16,0 0-32-16,-4-4-4 15,0-4-8-15,4-4 12 16,1 4-8-16,13-8 4 16,0 0-4-16,22-8-8 15,15 8 4-15,-1 0-112 0,1 0 60 16,-5 0-448 0</inkml:trace>
        </inkml:traceGroup>
      </inkml:traceGroup>
    </inkml:traceGroup>
  </inkml:traceGroup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17:43.89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578BB30-0658-4E7B-B827-F2885DCC4665}" emma:medium="tactile" emma:mode="ink">
          <msink:context xmlns:msink="http://schemas.microsoft.com/ink/2010/main" type="inkDrawing" rotatedBoundingBox="8085,17157 12175,15821 12604,17135 8514,18471" semanticType="strikethrough" shapeName="Other">
            <msink:sourceLink direction="with" ref="{DE142D1D-14BF-4660-A43E-3ADCBDC7B8FC}"/>
            <msink:sourceLink direction="with" ref="{47B920A3-4DFA-480B-982C-18C3183D8E0C}"/>
          </msink:context>
        </emma:interpretation>
      </emma:emma>
    </inkml:annotationXML>
    <inkml:trace contextRef="#ctx0" brushRef="#br0">2 1113 456 0,'-5'12'168'0,"5"4"-128"0,0 12-16 15,5-4 140-15,-1 13-96 16,5 15 16-16,0 5-48 0,5 4-16 16,0-9-12-16,-1 5 12 0,1-16-12 15,0-9 4-15,-10 0-4 16,10-15 12-16,-5-5-12 16,0-12 24-16,-4-12-20 15,4-17 40-15,4-11-28 16,-3-21-40-16,8-8 8 15,-5-4-60-15,10 9 36 16,-5 3-28-16,-4 0 36 0,9 1-68 16,0-5 52-16,-1-8-16 15,1-4 32 1,4 0-32-16,-4 4 36 0,-9 9-28 16,9 11 28-16,-5 8 8 15,5 5 12-15,-10 8-20 16,10-9 12-16,-5 25 12 15,5-12 0-15,-9-5 8 16,8 1-8-16,-3 4-12 16,-6-9 4-16,1 5 4 15,-5-1 0-15,0 5 32 16,0-4-16-16,-4 11 20 16,-5-3-20-16,9 4 20 15,-9 4-24-15,9-1 4 16,-4 5-8-16,-5 0 20 0,0 4-16 15,9 0-4-15,-9 0-4 16,0 0 12-16,9 4-8 16,-9 0 32-1,4 0-24-15,-4 0-4 16,0 0-8-16,0 4 12 16,0 0-8-16,0 0-4 15,0 0 0-15,9 4 4 0,1 0-4 16,3 4 8-16,-4 0-8 15,14-4 8-15,0 4-8 16,9-4-20-16,9 0 8 16,9 4 4-16,13-4 4 0,24 0 16 15,9 0-8-15,-1-4-4 16,24 0 0-16,26 0 12 16,15 0-8-16,-6-4-4 15,15 4 0-15,13 0 12 16,0 4-8-16,-13-4-4 15,13 0 0-15,9 0 20 16,-23 8-12-16,-13-16 24 16,0 0-24-16,0-4 4 15,-10 12-8-15,-17-4 36 16,-23 0-20-16,-28 0-4 16,-18 0-12-16,-18 0-68 15,-32 16-268 1,-18 4 176-16,-18-4-304 15</inkml:trace>
  </inkml:traceGroup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17:42.64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8F8E2A2-2D28-408F-9170-804DF9EA8DA2}" emma:medium="tactile" emma:mode="ink">
          <msink:context xmlns:msink="http://schemas.microsoft.com/ink/2010/main" type="inkDrawing" rotatedBoundingBox="7861,17411 8118,17458 8115,17477 7858,17430" shapeName="Other"/>
        </emma:interpretation>
      </emma:emma>
    </inkml:annotationXML>
    <inkml:trace contextRef="#ctx0" brushRef="#br0">4669 555 580 0,'-9'-12'216'0,"9"12"-168"0,0-4-12 16,0 4 12-16,14 0-32 16,4 4-12-16,9 0-8 15,10 0 40-15,4 4-24 16,4 0-272-16,-8 4 136 15,-1 4-220-15</inkml:trace>
  </inkml:traceGroup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17:42.78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121A688-2324-4AFA-A260-8051FE42FD65}" emma:medium="tactile" emma:mode="ink">
          <msink:context xmlns:msink="http://schemas.microsoft.com/ink/2010/main" type="inkDrawing" rotatedBoundingBox="7870,17682 8107,17685 8106,17694 7869,17691" shapeName="Other"/>
        </emma:interpretation>
      </emma:emma>
    </inkml:annotationXML>
    <inkml:trace contextRef="#ctx0" brushRef="#br0">4669 810 436 0,'14'0'160'0,"9"4"-124"0,27-12-8 0,-14 8 8 15,19 8-24-15,4-8-392 16</inkml:trace>
  </inkml:traceGroup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17:39.72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E86B4F8-ECC4-490E-88CA-10FDFF74C7A0}" emma:medium="tactile" emma:mode="ink">
          <msink:context xmlns:msink="http://schemas.microsoft.com/ink/2010/main" type="writingRegion" rotatedBoundingBox="3145,16905 18354,16390 18420,18360 3212,18875"/>
        </emma:interpretation>
      </emma:emma>
    </inkml:annotationXML>
    <inkml:traceGroup>
      <inkml:annotationXML>
        <emma:emma xmlns:emma="http://www.w3.org/2003/04/emma" version="1.0">
          <emma:interpretation id="{2D0B63CC-C9A3-488C-B3FC-6D330FF48944}" emma:medium="tactile" emma:mode="ink">
            <msink:context xmlns:msink="http://schemas.microsoft.com/ink/2010/main" type="paragraph" rotatedBoundingBox="3145,16905 18354,16390 18420,18360 3212,188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FB83751-94CD-4FE0-9AA7-6F1D48E3D434}" emma:medium="tactile" emma:mode="ink">
              <msink:context xmlns:msink="http://schemas.microsoft.com/ink/2010/main" type="line" rotatedBoundingBox="3145,16905 18354,16390 18420,18360 3212,18875"/>
            </emma:interpretation>
          </emma:emma>
        </inkml:annotationXML>
        <inkml:traceGroup>
          <inkml:annotationXML>
            <emma:emma xmlns:emma="http://www.w3.org/2003/04/emma" version="1.0">
              <emma:interpretation id="{A309E488-3DF9-4111-B8D1-7CE76B490FAA}" emma:medium="tactile" emma:mode="ink">
                <msink:context xmlns:msink="http://schemas.microsoft.com/ink/2010/main" type="inkWord" rotatedBoundingBox="3145,16905 4940,16844 4993,18412 3199,1847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414 935 156 0,'5'0'56'0,"8"0"-44"0,6-8-4 0,-6 8 76 16,5 0-48-16,10 0 24 16,4-4-40-16,-1 4 44 0,-3 0-36 15,-1 4 4-15,0 4-20 16,-4 4 0-16,-5 0-4 15,-9 9 48-15,-13-5-32 16,-5 12-20-16,-14-4-4 16,-9 5 8-16,-13 3-4 15,-5 5 40-15,-5 3-20 16,5-4-4-16,4 1-12 16,1-5 20-16,17-7-16 15,10-5-40-15,9-4 16 16,9 0 28-16,9-12-8 15,9-8-8-15,10 0-4 16,4 4 4-16,9 0 0 16,-5 4 16-16,-4 4-8 15,4 0-40-15,1 0 20 0,-5-4-264 16,-10 9 156-16,-3-9-104 16</inkml:trace>
          <inkml:trace contextRef="#ctx0" brushRef="#br0" timeOffset="251.4041">1441 1093 352 0,'5'-8'132'0,"4"8"-104"0,9 0-8 15,-4 0 104-15,4 4-72 16,5 0 8-16,4-4-40 16,5 4 4-16,5-4-12 15,-6 8-8-15,1-4 0 16,0-4-156-16,0 0 84 16,-5-4-272-16</inkml:trace>
          <inkml:trace contextRef="#ctx0" brushRef="#br0" timeOffset="-576.55">-2 1595 208 0,'0'-12'76'0,"5"-5"-60"0,-5 9-4 0,0 4 72 16,0-4-48-16,4-4 24 16,5-16-40-16,0 3-8 15,5-11-8-15,4-13-16 16,1-3 8-16,3 3 28 16,1-3-12-16,4-5-4 15,1-4-4-15,-1-7-4 16,9-9 0-16,-4-8-12 15,0-4 8-15,-4 8 4 16,8 4 0-16,-4 12 0 16,0 4 0-16,0 5-20 15,-1-1 12-15,1 4 48 16,0 1-20-16,-5-1 8 0,10-3-16 16,-5 11 36-16,0 0-24 15,4 9-24-15,5 8 0 16,-5 3 0-16,1 13 0 15,-5 4 8-15,0 16-4 16,-5 8 24-16,-4 9-16 16,-5 3 4-16,-4 9-8 15,-10-1 28-15,-4 8-20 16,-14 1 4-16,-8 0-12 16,-24-5-40-16,1 0 16 15,-5 1-100-15,4-13 64 16,1 1-4-16,17-9 36 15,1 0-40-15,27-20 16 16,18-4 20-16,5 0 16 16,9 4 8-16,4 4 24 15,14 4-12-15,0 8 24 16,-4 13-24-16,-10 7 56 16,10 0-36-16,-19 9 20 15,5-1-32-15,-14 1 36 16,-4-9-32-16,-14 1 64 15,-9-1-48-15,-9-11 0 16,-14 3-24-16,-18-4-4 16,-5-16-4-16,-9 4 4 0,-4-8-8 15,0-8 8-15,13-8-8 0,9 0-20 16,5-8 8-16,19-8-4 16,8 7 4-16,5 1-12 15,9 0 12-15,18 4-164 16,5 4 96-1,4 3-296-15</inkml:trace>
        </inkml:traceGroup>
        <inkml:traceGroup>
          <inkml:annotationXML>
            <emma:emma xmlns:emma="http://www.w3.org/2003/04/emma" version="1.0">
              <emma:interpretation id="{0818318F-E54A-4FB1-94B5-A536473A6AE1}" emma:medium="tactile" emma:mode="ink">
                <msink:context xmlns:msink="http://schemas.microsoft.com/ink/2010/main" type="inkWord" rotatedBoundingBox="5296,16863 7124,16801 7176,18343 5348,1840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083.4166">2889 360 228 0,'0'-12'84'0,"0"12"-64"0,0-8-8 0,0 8 100 16,0 0-64-1,-4 0 0 1,-10 8 4-16,0 0-16 16,5 5-16-16,-9 3 40 15,0 0-32-15,-5 0 28 16,0 12-28-16,1 1 28 16,-1 7-32-16,0 13 4 15,0-1-16-15,10 9 12 0,3-4-16 16,6-13-4-16,-1 1 0 0,10-1-4 15,-1-12 0-15,6-7 8 16,3-1-4-16,1-8 8 16,4-8-8-16,0-4-72 15,5-4 36-15,0-8-24 16,4-8 36-16,0-5-36 16,1-7 36-16,-1-5 16 15,-4 1 4-15,-5-4-32 16,-4 15 16-16,-1 1 60 15,-3 4-24-15,-1 0 28 16,-5 15-28-16,1 1 16 16,-1 13-20-16,1 7 8 15,-5 12-12-15,9 4 0 16,0 9-4-16,0-9 12 16,9 9-12-16,1-13-12 0,-1 9 0 15,0-13 20-15,9-8 8 16,-4-12-8-1,0-4-12-15,9 0 0 16,-19-4-24-16,10-12 12 16,-5 4-4-16,-4-17 4 15,-9 1 24-15,8-17-8 16,-13-3-4-16,9-5 0 16,-9 5-4-16,0 3 0 15,-4 9 0-15,-1 3 0 16,-4 5-12-16,5 4 8 0,-6 4 12 15,6 7-4 1,4-3-64-16,-5 4 32 0,5 12-288 16</inkml:trace>
          <inkml:trace contextRef="#ctx0" brushRef="#br0" timeOffset="1090.4836">2662 25 112 0,'-28'4'44'0,"19"-4"-36"0,-18 12 0 0,22-4 116 16,-13 0-68-16,4 4 60 0,-4 4-72 15,0 4 32-15,0 5-44 16,-5 3 44-16,-4 9-44 16,-1 3 48-16,-3 9-48 15,-6-5 28-15,1 21-32 16,-5 16 44-16,0 12-40 16,4 8 4-16,5-12-24 0,5-4-8 15,13-20 0-15,10 4 4 16,13-13-4-16,5 1-12 15,8 0 4-15,10-5-112 16,5-3 64-16,-5-5-192 16,-1 1 140-1,1-9-220-15</inkml:trace>
          <inkml:trace contextRef="#ctx0" brushRef="#br0" timeOffset="2486.6121">3809-69 364 0,'18'-4'132'0,"-9"8"-100"0,9 13-12 0,-4-1 124 15,0 8-84-15,-1 29 88 16,1 7-84-16,0 13 40 16,-5 4-64-16,-5 8 8 15,1 16-32-15,-5 5 20 0,-5-1-24 16,-8-4 32-16,-6-8-28 15,-3-12 40-15,-10 0-32 0,-27 0-40 16,-10 0 8-16,-8 0-104 16,4 0 60-16,9-17-276 15,1-11 184 1,26-13-256-16</inkml:trace>
        </inkml:traceGroup>
        <inkml:traceGroup>
          <inkml:annotationXML>
            <emma:emma xmlns:emma="http://www.w3.org/2003/04/emma" version="1.0">
              <emma:interpretation id="{DE142D1D-14BF-4660-A43E-3ADCBDC7B8FC}" emma:medium="tactile" emma:mode="ink">
                <msink:context xmlns:msink="http://schemas.microsoft.com/ink/2010/main" type="inkWord" rotatedBoundingBox="8963,17217 10728,17157 10778,18619 9013,18679">
                  <msink:destinationLink direction="with" ref="{E578BB30-0658-4E7B-B827-F2885DCC4665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100.756">5812 1801 340 0,'0'-4'128'0,"9"-8"-100"0,5 8-8 0,-14 0 88 15,0 0-64-15,0-4 36 16,0-4-48-16,9-1 24 16,0-11-28-16,5-4 8 15,-10-5-20-15,5-11 36 16,5-1-28-16,0-36-32 15,-1 5 4-15,-3-5-8 16,3 8 4-16,5 0 0 16,-9-4 0-16,10 4-12 0,-10 4 12 0,4 5 20 15,6-1-4-15,3 4 60 16,6 1-40-16,4 7 52 16,4 8-48-16,5 9 20 15,5 4-32-15,4 7 0 16,-5 5-12-16,1 8-16 15,-5 8 4-15,-5 4 20 16,-4 4-8-16,-14 4 24 16,-9 4-20-16,-13 8 24 15,-14 5-24-15,-14 3-64 16,-14 4 24-16,-4 1-84 16,-5-5 60-16,10-8-16 31,8 1 40-31,6-5-84 0,8-4 64 15,9 0-12-15,14-4 36 16,18 0 12-16,1 4 12 0,12 1 32 16,10 11-16-16,0-4 20 15,0 4-20-15,-4-3 36 16,-10-1-28-16,-9 0 20 0,-9 0-24 16,-13-4 36-16,-14-3-32 15,-14-1-4-15,-5-4-12 16,-4 8-8-16,0-12 4 15,5 8 4-15,4-4-4 16,9-8-152-16,10 8 80 16,8-4-332-1,5-4 220-15,18 4-12 16</inkml:trace>
          <inkml:trace contextRef="#ctx0" brushRef="#br0" timeOffset="5342.5605">6586 1016 436 0,'-9'8'160'0,"18"-8"-124"0,0 12-8 16,-9 0 72-16,0 5-60 15,0 3 0-15,-4 4-24 16,-1 0-4-16,-4 5-4 15,-5-5 12-15,-4 4-12 0,4-7 4 16,5-9-4-16,0 4-40 0,0-12 16 16,5-8-284-1</inkml:trace>
          <inkml:trace contextRef="#ctx0" brushRef="#br0" timeOffset="5744.4298">6905 308 464 0,'13'-8'176'0,"-3"8"-140"15,-6 0-8-15,5 0 84 0,0 4-68 16,0 8 44-16,-4 0-52 16,0 0 8-16,-1 4-28 15,-4-3 28-15,-9-1-28 0,-5 4 20 16,-4 0-20-16,-5-4 20 16,1 0-24-16,-1-4 4 15,5 1-8-15,4-5-40 16,5-4 16-16,4 0-12 15,10 0 16-15,9 0 16 16,8-4 0-16,10-1-4 16,5 5 4-16,4 0 12 0,4 5-8 15,-9-5-240 1,1 4 124-16,-5 4-360 16</inkml:trace>
          <inkml:trace contextRef="#ctx0" brushRef="#br0" timeOffset="6242.9598">7246 967 580 0,'-9'0'216'0,"9"0"-168"0,5 5-12 0,4-1 84 16,9-4-72-16,5-9 0 16,4 9-32-16,5 0-28 15,9-8 4-15,9 8-452 16,5 0 248-16,-1 0-44 16</inkml:trace>
        </inkml:traceGroup>
        <inkml:traceGroup>
          <inkml:annotationXML>
            <emma:emma xmlns:emma="http://www.w3.org/2003/04/emma" version="1.0">
              <emma:interpretation id="{47B920A3-4DFA-480B-982C-18C3183D8E0C}" emma:medium="tactile" emma:mode="ink">
                <msink:context xmlns:msink="http://schemas.microsoft.com/ink/2010/main" type="inkWord" rotatedBoundingBox="11143,17067 12321,17028 12367,18380 11189,18420">
                  <msink:destinationLink direction="with" ref="{E578BB30-0658-4E7B-B827-F2885DCC4665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8432.3135">7988 1542 236 0,'5'0'88'0,"-1"-4"-68"0,-4-8-4 0,5 12 60 16,0 0-44-16,-1-8-4 16,-4-4-16-16,5 8 8 15,-1-13-12-15,-4 5 24 16,9-4-20-16,-9-8 12 15,0 0-12-15,5-9 0 0,-1 9-4 16,1-12 20-16,0 3-16 16,4-3-12-16,-5 7-4 15,5-3 12-15,-4 4-4 16,4-1-20-16,-4-3 8 16,4 4 12-16,-5-5 0 15,10-7 24-15,-5 7-16 16,-9-3 24-16,5-8-24 15,4-1 12-15,0 0-12 16,0 1 28-16,0-1-24 16,-5 5-4-16,6 4-8 15,-1 3 28-15,4 1-16 16,-4 3 12-16,5 5-16 0,-5 4 12 31,5 8-16-31,0-8 16 0,-1 7-16 0,5 1 4 16,1-4-4-16,3 12 12 15,1-4-12-15,-5 4-4 0,10-4 0 16,-1 8-16-16,-4 4 8 16,-5 4 20-16,0 0-8 15,0 8 32-15,-8 0-24 16,-10-3 20-16,-10 7-20 16,6 8 0-16,-5-4-8 15,-5 1 20-15,-4-1-16 16,4 0-64-16,-18 1 24 0,5-5-76 15,-5 8 60-15,0-12-60 16,5 0 60-16,4-7-12 16,10 3 32-16,3-8-12 15,6-4 20-15,8 0 16 16,10 0 4-16,4 0 24 16,5 4-16-16,4 8 40 15,5 4-28-15,-14 4 48 16,10 1-40-16,-10 7 12 15,0-4-28-15,-18-4 36 16,-9 1-28-16,-9-1 32 16,-9 0-32-16,-10-4 4 15,-8 1-16-15,4-1-24 16,0-8 4-16,13 0 32 16,1 0-16-16,9-4-72 15,4 4 36-15,5-4-104 0,9-4 72 16,0 0-192-1,14-4 144-15,13 4-228 16</inkml:trace>
          <inkml:trace contextRef="#ctx0" brushRef="#br0" timeOffset="9625.4805">8658 1024 288 0,'0'-12'108'0,"0"12"-84"0,0-4-4 15,0 4 108-15,0 0-72 16,0 0 48-16,0 0-60 16,-9 8 36-16,4 8-44 15,-4 0 44-15,-5 1-48 16,5 3 28-16,-5 0-32 0,5 0 8 15,-4 1-20-15,4-1 20 0,-1 0-24 16,1 0 12-16,0-4-12 16,9-12-24-16,-4 9 4 15,-1-9-136-15,14-4 76 16,0-8-480 0</inkml:trace>
          <inkml:trace contextRef="#ctx0" brushRef="#br0" timeOffset="10118.2937">8963 988 384 0,'-23'8'140'0,"14"8"-108"0,-9 4-8 0,9-8 48 15,-5 9-44-15,-4-1 16 16,-1 0-28-16,1 0-16 16,0 1-4-16,-5-1 28 0,5 0-12 15,4-4-180 1,-4-4 92-16</inkml:trace>
          <inkml:trace contextRef="#ctx0" brushRef="#br0" timeOffset="9888.1794">8785 1024 436 0,'9'4'160'16,"-4"0"-124"-16,8 8-8 0,-3-4 104 0,3 5-76 15,1-1 24-15,4 8-48 16,5-4-4-16,0 0-16 16,-5 1 12-16,0-1-16 0,-4-4 24 15,-5 0-20-15,4-4-128 16,-8 0 64-16,-5-8-264 16,0 0 176-1,9-4-120-15</inkml:trace>
          <inkml:trace contextRef="#ctx0" brushRef="#br0" timeOffset="10808.6667">8867 195 340 0,'9'-17'128'0,"-4"13"-100"0,-1-12-8 15,5 16 44-15,1 0-40 16,-1 0 32-16,0 0-28 16,-5 0 60-16,5 12-48 15,0-4 36 1,-9 9-8-16,0-1-40 16,5 0-12-16,-5 4-12 0,-5 0 12 15,-4-3-8-15,-4-1 24 16,-1 0-20-16,0-4-4 15,1-4-4-15,-1 0-4 16,5 0 0-16,4-4-28 0,1 0 16 16,4-4 4-16,0 0 8 15,14 0-12-15,-1 0 8 16,10 0 12-16,0-4-4 16,4 4-4-16,9-4 4 15,-4 0 4-15,-4 0-4 16,-1 4-4-16,-4 0 4 15,-5 0-136-15,-4 4 72 16</inkml:trace>
        </inkml:traceGroup>
        <inkml:traceGroup>
          <inkml:annotationXML>
            <emma:emma xmlns:emma="http://www.w3.org/2003/04/emma" version="1.0">
              <emma:interpretation id="{7D547DE3-1432-47D7-94C1-A9E703033B5B}" emma:medium="tactile" emma:mode="ink">
                <msink:context xmlns:msink="http://schemas.microsoft.com/ink/2010/main" type="inkWord" rotatedBoundingBox="13445,17994 13552,17991 13563,18319 13456,18322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4757.4968">10351 1113 384 0,'0'0'140'0,"0"12"-108"0,0 9-8 0,0-1 64 15,-9 20-52-15,0 1 4 0,-5 15-24 16,-4-3-72-16,-5 0 28 16,1-17-340-16</inkml:trace>
        </inkml:traceGroup>
        <inkml:traceGroup>
          <inkml:annotationXML>
            <emma:emma xmlns:emma="http://www.w3.org/2003/04/emma" version="1.0">
              <emma:interpretation id="{F720F075-3672-4586-A646-49F00B5692A8}" emma:medium="tactile" emma:mode="ink">
                <msink:context xmlns:msink="http://schemas.microsoft.com/ink/2010/main" type="inkWord" rotatedBoundingBox="14514,17145 15797,17101 15840,18343 14556,18387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6781.1768">12045 688 312 0,'-14'37'112'0,"1"-5"-84"0,-6 37-12 15,10-29 108-15,-4 9-72 16,-6 3 60-16,-8 9-68 16,4 8 16-16,1 8-40 15,3-4 8-15,1-9-16 16,0-3 12-16,4-16-16 0,10-9-92 16,-5-12 48-16,4-7-264 15,5-17 168 1,0-13-100-16</inkml:trace>
          <inkml:trace contextRef="#ctx0" brushRef="#br0" timeOffset="17051.3961">11958 858 404 0,'28'-12'148'0,"-5"12"-112"0,13 0-12 0,-18 16 84 15,9 0-64-15,1 5 60 16,-1 3-60-16,-4 0 16 16,-9 5-40-16,-1-9 16 15,-8 0-20-15,-10-4 36 0,-8 0-28 0,-10 1 4 16,-9-5-16-16,-5-4-8 16,-3-4 0-16,12-4-84 15,1-4 44-15,18-4-188 16,4 4 124-16,5-4-308 15</inkml:trace>
          <inkml:trace contextRef="#ctx0" brushRef="#br0" timeOffset="17770.3366">12400 478 300 0,'0'0'112'0,"5"0"-88"0,-5 0-8 0,0 0 56 16,0 0-44-16,0 8 40 15,0 0-36-15,0 4 68 16,-5 12-52-16,1 13 28 0,-1 11-44 16,0 9 44-16,1 4-44 15,4-5-8-15,-5-3-12 0,1 0 8 16,-1-5-12-16,-4-11 16 15,5-5-16-15,-1-12 16 16,0 5-16-16,-4-13 4 16,5 4-4-16,-1-8-24 15,1-4 8-15,-5-4-4 16,9 0 4-16,0-4 8 16,9-4 0-16,0 0-20 15,4 0 12-15,1-9-24 16,9 1 20-16,0 4-40 15,-1-8 32-15,1 4-28 16,-5 0 28-16,5-9-8 16,-5 17 16-16,-4-8 8 15,4 8 4-15,-4 0 0 0,-5 8 0 16,-4 0 44-16,13 16-24 16,-9-4 8-16,-5 0-16 15,10 13 44-15,-5-5-28 16,-9 0-4-16,0 4-16 15,-4-3-8-15,-1-1 4 16,-4 0 40-16,0 4-24 16,-5-3 0-16,1 3-12 15,-1-8-84-15,0-4 40 16,5-4-92-16,0-8 72 16,4-8-384-1,10 0 240-15,9 4 44 16</inkml:trace>
          <inkml:trace contextRef="#ctx0" brushRef="#br0" timeOffset="16464.19">11317 373 196 0,'0'-9'72'0,"9"14"-56"0,-5-14-4 16,5 9 100-16,0 0-64 15,0-4 16-15,1 0-40 16,3 0-12-16,5-4-8 15,-4 4 12-15,4-4-8 16,-4 8 24-16,0-4-20 0,-1 4 12 16,1 0-12-16,-5 0 12 15,-4 0-16-15,4 0 48 16,-9 0-28-16,0 0-4 16,0 4-16-16,0 12-8 15,0 0 4-15,0 1 12 16,-5-1-8-16,1 4-12 0,-1 4 0 15,1 13 64-15,-1 3-32 16,0 5-12-16,1 3-8 16,4 1-8-16,4-1 0 15,6-15 8-15,-1 3-4 0,0-3 8 16,4-5-8-16,-4-8 16 16,10-12-12-1,-1-4-4-15,0-12 16 16,5-8-12-16,4-4-4 15,1-9 0-15,3-7-16 16,1-8 8-16,5-5-4 16,-1 0 0-16,-4 1-12 15,0 3 12-15,0 1 20 16,-5 11-4-16,-4-3-4 31,9 8 0-31,-10-5 4 0,-3 5-4 16,3 4 40-16,6 3-20 15,-6 5-4-15,1 4-12 16,5 4-24-16,-6 16 8 0,1 0 20 16,0-4-4-16,0 12-216 0,-1-3 116 15</inkml:trace>
        </inkml:traceGroup>
        <inkml:traceGroup>
          <inkml:annotationXML>
            <emma:emma xmlns:emma="http://www.w3.org/2003/04/emma" version="1.0">
              <emma:interpretation id="{4CF8AEBB-C9FC-45AB-83E8-CD2827583991}" emma:medium="tactile" emma:mode="ink">
                <msink:context xmlns:msink="http://schemas.microsoft.com/ink/2010/main" type="inkWord" rotatedBoundingBox="16162,16616 18359,16541 18385,17311 16188,17386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8673.2368">12987 498 528 0,'0'0'196'0,"0"4"-152"0,9-4-12 16,-9 0 96-16,10 0-76 15,3 4 8-15,1-4-40 16,9 0-4-16,4-4-8 16,5 0 36-16,0 0-20 0,4 0-84 15,1 0 32-15,-6 4-236 16,-3 0 144-1,-1 0-264-15</inkml:trace>
          <inkml:trace contextRef="#ctx0" brushRef="#br0" timeOffset="18373.4392">13028 340 392 0,'0'-12'148'0,"0"12"-116"0,5 0-8 15,-5 0 100-15,0 0-72 16,9 0 40-16,5-4-52 15,-1 0 4-15,10 0-28 16,4-4-8-16,5 8-4 0,9 0 20 16,-4 0-12-16,-1 0-144 15,-9 0 68-15,-4 8-288 16,-9-4 192 0</inkml:trace>
          <inkml:trace contextRef="#ctx0" brushRef="#br0" timeOffset="20533.5904">14294-271 340 0,'5'0'128'0,"-5"0"-100"0,-5 0-8 15,5 0 16-15,0 0-24 16,0 0 48-16,0 0-32 16,0 0 4-16,0 0-20 0,0 0 20 15,0-4-20-15,0 0 32 16,-5 0-28-16,1-4 32 15,-5 8-32-15,9 0-4 16,-9 0-8-16,4 0-16 16,-4 0 36-16,-5 0-16 15,-4 8 0-15,5-4-4 16,-6 0-16-16,-3 4 8 16,-1 0 20-16,5 0-8 15,-14 9 4-15,4-1-4 16,6 4 12-16,-10 8-12 15,9 1 32-15,0 11-24 0,5 1 4 16,0 3-12-16,4-8 4 16,10-3-8-16,-1-1 8 15,5-7-8-15,5-5 8 16,4-4-8-16,0-8 24 16,14-4-16-16,-5-4-56 15,5 0 20-15,4-4-52 16,5-4 44-16,0-8 0 15,-1 0 16-15,6-5-4 16,-10 1 8-16,1-4 8 16,-6 0 4-16,-3-1 0 15,-6 5 0-15,5 0 0 16,-4 4 0-16,0-1-12 16,-5 5 8-16,0-4 40 15,-5 16-24-15,1-4 0 16,-5 4-8-16,0 12 40 15,0 17-24-15,0 3 8 16,5 4-16-16,-1 5 28 0,5-1-24 16,5-7-4-16,9-1-8 15,4-4 20-15,9-3-12 16,5-13 4-16,5-8-8 16,-5 0-8-16,0-12 4 15,-5 0-40-15,1-9 20 16,-10 1 16-16,0-12 0 15,-4-8 12-15,-5-13-8 16,1-4-28-16,-6-3 12 16,-13 7 4-16,0 5 8 0,-4 7 0 15,-1 1 0-15,-4 7 44 16,0 1-24-16,0 8 8 16,4 0-16-16,1 12-24 15,-1 4 4-15,1 4-128 16,-1 4 76-16</inkml:trace>
          <inkml:trace contextRef="#ctx0" brushRef="#br0" timeOffset="21202.2263">13638 389 364 0,'5'-8'132'0,"-5"12"-100"0,0-4-12 16,0 0 96-16,5-4-68 15,-5 4 24-15,0 0-40 16,0 0 100-16,4 0-72 15,-4 0-24-15,0 0-24 16,0 0 20-16,0 0-16 0,9 0 20 16,0 0-20-16,0 4 8 15,5 0-12-15,4-4-8 16,5 0 0-16,13 0 4 16,15-4-4-16,12 0-12 15,19 4 4-15,0 0 12 16,-4 0-4-16,-1 0-20 0,9-8 8 15,10 4 32-15,4-1-16 16,0 5 8-16,-9 0-8 16,-9 0-32-16,-9-4 12 15,-14 0 40-15,-4 0-16 16,-9 4-36-16,-5-4 12 16,-10 4 28-16,-8 0-8 15,0 4 8-15,-5-4-8 16,-4 4 20-16,0-4-16 15,-5 4-108-15,0-4 48 16,0 4-236-16,-9-4 160 16</inkml:trace>
        </inkml:traceGroup>
      </inkml:traceGroup>
    </inkml:traceGroup>
  </inkml:traceGroup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18:12.79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5A5447D-AB04-4C61-B30A-6B0FD6F49262}" emma:medium="tactile" emma:mode="ink">
          <msink:context xmlns:msink="http://schemas.microsoft.com/ink/2010/main" type="writingRegion" rotatedBoundingBox="16638,17610 22851,15763 23455,17798 17243,19645"/>
        </emma:interpretation>
      </emma:emma>
    </inkml:annotationXML>
    <inkml:traceGroup>
      <inkml:annotationXML>
        <emma:emma xmlns:emma="http://www.w3.org/2003/04/emma" version="1.0">
          <emma:interpretation id="{93ED886E-65E8-4616-8B00-3DE22E47E571}" emma:medium="tactile" emma:mode="ink">
            <msink:context xmlns:msink="http://schemas.microsoft.com/ink/2010/main" type="paragraph" rotatedBoundingBox="16638,17610 22851,15763 23455,17798 17243,196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0A7265B-0726-4128-96B5-95C8CB4C94FC}" emma:medium="tactile" emma:mode="ink">
              <msink:context xmlns:msink="http://schemas.microsoft.com/ink/2010/main" type="line" rotatedBoundingBox="16638,17610 22851,15763 23266,17161 17054,19007"/>
            </emma:interpretation>
          </emma:emma>
        </inkml:annotationXML>
        <inkml:traceGroup>
          <inkml:annotationXML>
            <emma:emma xmlns:emma="http://www.w3.org/2003/04/emma" version="1.0">
              <emma:interpretation id="{0616B461-CD71-4F7C-81FE-0B661A745426}" emma:medium="tactile" emma:mode="ink">
                <msink:context xmlns:msink="http://schemas.microsoft.com/ink/2010/main" type="inkWord" rotatedBoundingBox="16638,17610 17606,17322 17879,18241 16912,1852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711 1651 196 0,'0'-20'72'0,"0"20"-56"0,5-16-4 15,-1 8 92-15,-4-4-60 16,10-8 16-16,-1 3-36 15,0-7-4-15,0-4-12 16,4-1 12-16,1-3-12 16,0-4 16-16,-1-1-16 15,1-7-12-15,0-1 0 16,-1 1 12-16,1-1-4 16,0 5 8-16,-1-1-8 15,1 5 16-15,0-5-12 16,-1 13-12-16,6-8 0 15,-6 3-4-15,1-3 0 0,0-5 8 16,4-3 0-16,5-5 0 16,-1-3 0-16,1 11 8 15,4 1-4 1,-4 7-12-16,-5 5 4 0,1 4 56 16,-1 3-28-16,0 5 8 15,0 4-20-15,0 4 28 16,1 4-24-1,3 0-4-15,1 4 16 16,0 4-16-16,0 4-4 0,-5 4-4 16,-4 0 12-16,-1 0-8 0,-4 5 16 15,-4-1-16-15,-5 4 4 16,-9 0-4-16,0 1 36 16,-5-1-20-16,0 4-40 31,1-4 8-31,-6-4-36 0,-3-7 28 15,3 7-12-15,1-12 16 16,5-4-8-16,4-4 8 16,4 0-28-16,10 0 24 15,-1-4 4-15,5 8 12 16,5-4-12-16,-1 4 8 16,6 4 20-16,-1 4-8 15,0 12 68-15,0 8-44 16,5-3-4-16,0 7-16 15,-5-4 16-15,-4 1-16 0,-5-9 4 0,-9 8-8 16,-5-8 20-16,-4 1-16 16,-9-1 32-16,-5-4-28 15,-4 0 4-15,-10-8-12 16,-8 0-8-16,-5-8 4 16,0-8-4-16,9 8 0 15,4-4-28-15,10 0 16 16,13 0-56-1,5-4 36-15,14 8-88 16,9-4 64-16,4 0-376 16</inkml:trace>
          <inkml:trace contextRef="#ctx0" brushRef="#br0" timeOffset="509.3674">14403 1052 280 0,'9'-4'104'0,"1"4"-84"0,8 0 0 15,-9 4 40-15,5 1-36 16,-1-5 8-16,10 8-20 16,-14-4 56-16,5 0-40 0,-5 0 24 15,4 4-32-15,-3 0 52 16,-10-4-40-16,4 8 4 16,-4 0-24-16,-4 4-8 15,-1 1 0-15,-4 3 12 0,-5 0-8 16,1 4 4-16,-6 1-4 15,1-1 4-15,-9 4-8 16,4 1-20-16,9-5 8 16,1-4-4-16,-5 0 4 15,8-12 8-15,6 5 0 0,4-5 0 16,0-8 0-16,4 0 0 16,6-4 0-16,8-4-20 15,-5-1 12-15,10 5 4 16,0-4 4-16,0 0 16 15,-1 4-8-15,1 0-92 16,-5 4 48-16,-4 0-200 16</inkml:trace>
          <inkml:trace contextRef="#ctx0" brushRef="#br0" timeOffset="736.47">14394 1206 424 0,'-9'-8'156'0,"14"4"-120"0,-1-4-8 0,-4 8 104 16,9 0-76-16,10 0 4 15,3 0-36-15,6 0 0 16,3 0-12-16,6-4-8 0,4 0 0 15,0 0-340 1</inkml:trace>
        </inkml:traceGroup>
        <inkml:traceGroup>
          <inkml:annotationXML>
            <emma:emma xmlns:emma="http://www.w3.org/2003/04/emma" version="1.0">
              <emma:interpretation id="{D253EDBE-7F6F-4EA5-849D-86B10933465C}" emma:medium="tactile" emma:mode="ink">
                <msink:context xmlns:msink="http://schemas.microsoft.com/ink/2010/main" type="inkWord" rotatedBoundingBox="18532,18043 18642,18011 18710,18241 18601,1827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977.1094">15441 1133 352 0,'0'49'132'0,"5"-17"-104"0,-5 21-8 16,-5-17 52-16,-8 13-44 15,-15-5-364-15</inkml:trace>
        </inkml:traceGroup>
        <inkml:traceGroup>
          <inkml:annotationXML>
            <emma:emma xmlns:emma="http://www.w3.org/2003/04/emma" version="1.0">
              <emma:interpretation id="{899ACFE2-A5D0-418C-AEA8-C40AF7F434E0}" emma:medium="tactile" emma:mode="ink">
                <msink:context xmlns:msink="http://schemas.microsoft.com/ink/2010/main" type="inkWord" rotatedBoundingBox="19242,17050 20826,16579 21183,17780 19598,18251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845.0303">16056 223 372 0,'0'-12'140'0,"5"8"-112"0,4-4-4 0,0 4 76 15,4-5-60 1,6-3 8-16,3-4-28 0,-3 8 32 15,3-4-28-15,6 0-4 16,-1 4-12-16,-4 0 4 16,0 3-8-16,-1 5 8 0,-8 9-8 15,-5 7-12-15,0 8 4 16,-4 0 40-16,-5 13-24 16,-5-5 8-16,5 5-12 15,-13-1-16-15,3 8 4 0,1 1 4 16,0 4 0-16,5-9 16 31,8 1-8-31,1-1-12 0,-1-12 0 16,10 5 4-16,0-13 0 15,-1-8-20-15,1-8 12 16,4-8 32-16,-4-12-16 0,-1-4 8 16,6-9-8-16,-1 1-32 15,0-8 12-15,0-5 32 16,1-3-12-16,3-1 0 15,1-4-4-15,0-7-24 16,0 11 12-16,-5 5 40 16,5 7-20-16,-5 1 8 15,5 12-12-15,-10 0 28 0,10 16-20 16,4 4 12 0,-4 4-16-16,13 12-44 0,5 4 20 15,5 0-360 1,9 5 204-16,-14 7-156 15</inkml:trace>
          <inkml:trace contextRef="#ctx0" brushRef="#br0" timeOffset="2543.2324">16803 636 268 0,'9'-21'100'0,"-5"13"-76"0,5-4-8 16,1 4 68-16,-6 4-48 15,1-4 48-15,-1-4-48 16,1 0 32-16,-5 0-36 15,-5-1 44-15,1-3-44 16,-5 4-8-16,-5 0-12 16,-4 4 8-16,-5 4-12 15,-9 8 4-15,5 12-4 0,-5 8 48 16,0 9-32-16,5 3 0 0,8 0-16 16,6 1-8-16,13-5 4 15,4-7 12 1,10-9-8-16,9-4-20 0,9-8 4 15,-1-8-32-15,1-4 24 16,0-4-84-16,-4-5 60 16,-10 1-72-16,-5 0 64 15,-13 4 4 1,0 8 28-16,-9 8 28 16,-9 12-4-16,0 12 112 15,-5 17-68-15,-4 8 60 0,-1 7-68 16,1 1-12-16,4 4-20 15,-4 0 16-15,4 7-16 0,5-15 12 16,-5 0-12-16,1-13 28 16,-1-7-24-16,0-17 4 15,0-12-12-15,14-12 4 16,-4-8-8-16,3-29 8 16,6 1-8-16,4-9-36 15,4 1 16-15,10-5-20 16,4 0 20-16,19-3-28 15,8 7 28-15,5 1 24 16,10 3-4-16,-6 5-44 16,-4 3 24-16,-4 9-200 15,-10 8 120 1,-8 4-304-16</inkml:trace>
          <inkml:trace contextRef="#ctx0" brushRef="#br0" timeOffset="4098.2337">17440 336 520 0,'-9'-8'192'0,"18"16"-152"0,5-4-8 16,-1-4 104-16,15 0-80 16,8 0-4-16,14 0-32 15,-4 0 12-15,-1 0-20 0,-8 0-224 16,4 0 116-16,-9 0-344 15</inkml:trace>
          <inkml:trace contextRef="#ctx0" brushRef="#br0" timeOffset="3905.0766">17522 215 436 0,'-5'-12'160'0,"1"8"-124"0,4 0-8 16,0-1 148-16,0 1-20 16,0 4-72-16,0 0 4 15,9 0-56-15,9 0-28 0,10 0-4 16,-1 4 8-16,5-4-4 15,0 0 32-15,-1-4-20 16,-3 4-76-16,-5 4 32 0,-10-4-132 16,5 5 88-16,-18 3-236 15</inkml:trace>
        </inkml:traceGroup>
        <inkml:traceGroup>
          <inkml:annotationXML>
            <emma:emma xmlns:emma="http://www.w3.org/2003/04/emma" version="1.0">
              <emma:interpretation id="{F290652E-9139-4F83-84AD-7F315F0335D5}" emma:medium="tactile" emma:mode="ink">
                <msink:context xmlns:msink="http://schemas.microsoft.com/ink/2010/main" type="inkWord" rotatedBoundingBox="21200,16358 22879,15859 23174,16851 21495,17350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6501.326">19070-574 300 0,'0'-17'112'0,"0"17"-88"0,-5 4-8 16,5-4 108-16,0 0-72 15,-9 5 60-15,9-5-68 16,-4 4-28-16,-1 0-16 16,1 0 24-16,-1 0-12 0,-9 0 40 15,10 4-28-15,-5 4 12 16,-9 4-20-16,4 4 28 0,0 1-28 16,-4 3 40-16,-5 8-32 15,1-7-12-15,8-1-8 16,-4-4-4-16,13 0 0 15,-4 1 16-15,4-5-8 16,5-4-4-16,0-4 0 16,5 0-4-16,4-4 0 15,5-4-56-15,-1-4 32 16,10 0-32-16,-5-8 32 0,14 0-52 16,-4-4 44-16,3-9-20 15,-3-3 32-15,-10 4 0 16,0 3 12-16,-4-3 32 15,4 16-12-15,-9-4 56 16,-4 8-36-16,8 8 64 16,-13 8-56-16,0 4 8 15,0 4-28-15,0 5-20 16,9-1-4-16,1 0 20 16,3-3-8-16,1-1-4 15,4-4 0-15,5-8-24 16,0-4 12-16,4-4-24 15,5-4 20-15,0 0-32 16,0-8 28-16,-5 8-12 16,0-4 16-16,-4-4 0 0,-5-9 4 15,-4 1 32-15,-1-4-12 16,-13-4-20-16,-4-5 0 16,-5 5 48-16,-5-5-20 15,5 5 60-15,-5 4-44 16,5 4-8-16,0 3-16 15,5 5-20-15,4 4 4 16,0 8-148-16,0 0 84 16</inkml:trace>
          <inkml:trace contextRef="#ctx0" brushRef="#br0" timeOffset="5704.5246">18551-319 332 0,'9'-13'120'0,"-9"13"-92"0,0-4-8 16,0 4 24-16,0-4-28 0,9 0 40 16,-9-4-32-16,0 4 4 15,0-4-16-15,0 0 0 16,-9 0-4-16,9-4 4 16,-4-4-8-16,-1 3-4 15,-4-7 4-15,-5 12 4 16,10-4-4-16,-10 4 24 15,0 4-16-15,-4 4 32 16,0 8-28-16,-5 4 48 16,0 12-36-16,5-3 48 0,-5-5-44 15,10 12 12-15,-5-8-28 0,4 5-8 16,14 3-4-16,9-4 28 16,5-4-16-16,4-3-4 15,5-9-8-15,4-8-84 16,0-4 44-16,1-4-84 15,-1-5 68-15,0-7-140 16,1-4 108 0,-1 4-96-16,-4-5 108 15,4-7-20-15,-4-8 56 16,-10-5 24-16,1-4 8 16,4 1 136-16,-9-1-72 15,-4 9 184-15,-5 3-136 16,9 9 20-16,-9 8-76 15,5 8 4 1,-5 24 0-16,-14 16-28 0,9 13 36 16,-13 3-36-16,4 13 4 0,-13-5-20 15,4 1 12-15,1-4-16 16,3-5 16-16,1-7-16 16,5-9-72-16,3 8 32 15,6-11-296 1</inkml:trace>
          <inkml:trace contextRef="#ctx0" brushRef="#br0" timeOffset="7160.8183">18173-56 300 0,'0'-4'112'0,"-9"8"-88"0,0 4-8 0,9-8 108 16,-5 4-72-16,5-4 68 15,-9 0-68-15,9 0 32 16,0 0-48-16,0 0 8 16,0 0-28-16,0 0 0 0,0 0-8 0,14-4 12 15,0 4-12-15,4 0 4 16,9 0-4-16,9 0 48 15,10 8-32-15,9-8 0 16,13 0-16-16,23-4 4 16,27 4-8-16,10 4 24 15,-5 0-16-15,-9 0 24 16,-5-4-24-16,23-4-12 16,-9 0-4-16,-9 0-4 15,-5-4 0-15,-18 4 8 16,-23-4 0-16,5 3 16 15,-23 5-8-15,-4 0 32 16,-14 0-24-16,-10 9-144 16,-17 3 64-16,-10 0-412 15,-4 4 264-15</inkml:trace>
        </inkml:traceGroup>
      </inkml:traceGroup>
      <inkml:traceGroup>
        <inkml:annotationXML>
          <emma:emma xmlns:emma="http://www.w3.org/2003/04/emma" version="1.0">
            <emma:interpretation id="{CFF0787B-B4E2-43D7-A03E-190B521D0E6D}" emma:medium="tactile" emma:mode="ink">
              <msink:context xmlns:msink="http://schemas.microsoft.com/ink/2010/main" type="line" rotatedBoundingBox="21833,16694 22883,17402 22176,18450 21127,17742"/>
            </emma:interpretation>
          </emma:emma>
        </inkml:annotationXML>
        <inkml:traceGroup>
          <inkml:annotationXML>
            <emma:emma xmlns:emma="http://www.w3.org/2003/04/emma" version="1.0">
              <emma:interpretation id="{C2E3C4AC-303D-4DF0-9816-FCDAB44F1529}" emma:medium="tactile" emma:mode="ink">
                <msink:context xmlns:msink="http://schemas.microsoft.com/ink/2010/main" type="inkWord" rotatedBoundingBox="21732,16844 22122,17108 21704,17727 21314,17464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7975.5992">18501 454 392 0,'9'-9'148'0,"-9"1"-116"0,14 0-8 0,-10 8 92 15,-4-12-68-15,14 12 24 16,-10-16-60-1,-8 8-8-15,-10-4 40 16,10 4-24-16,-10-9-28 0,0 9 4 16,-18 8 16-16,-9 0-4 15,-9 4 60-15,5 8-40 16,-1 9 60-16,1 7-52 16,13 13 44-16,0 3-44 15,18 1-28-15,19-1-8 0,4-8 8 16,23-11-4-16,9-5 24 15,-5-12-16-15,10-8-32 16,-14-8 12-16,9-12-60 16,-9-9 36-16,-1-3-44 15,-12 8 40-15,8-13-16 16,-9-11 32-16,10 15-36 16,-10-19 36-16,-5-1-20 15,1-3 24-15,-9-1 8 16,8 4 8-16,-4 9 156 15,-4 11-84-15,-1 9 0 16,15 8-48-16,-10 16 20 16,-5 12-28-16,5 16 40 15,-9 13-32-15,-13-1 12 16,4 9-20-16,-10-1 20 16,15 1-24-16,-10 8-4 0,1 16-4 15,-6-1-120 1,10 1 64-16,5 8-172 0,-1-8 124 15</inkml:trace>
        </inkml:traceGroup>
        <inkml:traceGroup>
          <inkml:annotationXML>
            <emma:emma xmlns:emma="http://www.w3.org/2003/04/emma" version="1.0">
              <emma:interpretation id="{D966EE6D-2CFA-46B5-BC3F-08F85172AB1A}" emma:medium="tactile" emma:mode="ink">
                <msink:context xmlns:msink="http://schemas.microsoft.com/ink/2010/main" type="inkWord" rotatedBoundingBox="22409,17082 22883,17402 22176,18450 21702,18130"/>
              </emma:interpretation>
              <emma:one-of disjunction-type="recognition" id="oneOf5">
                <emma:interpretation id="interp5" emma:lang="" emma:confidence="0">
                  <emma:literal>BZ</emma:literal>
                </emma:interpretation>
                <emma:interpretation id="interp6" emma:lang="" emma:confidence="0">
                  <emma:literal>Pa</emma:literal>
                </emma:interpretation>
                <emma:interpretation id="interp7" emma:lang="" emma:confidence="0">
                  <emma:literal>pa</emma:literal>
                </emma:interpretation>
                <emma:interpretation id="interp8" emma:lang="" emma:confidence="0">
                  <emma:literal>B,</emma:literal>
                </emma:interpretation>
                <emma:interpretation id="interp9" emma:lang="" emma:confidence="0">
                  <emma:literal>42</emma:literal>
                </emma:interpretation>
              </emma:one-of>
            </emma:emma>
          </inkml:annotationXML>
          <inkml:trace contextRef="#ctx0" brushRef="#br0" timeOffset="8706.8343">18710 1376 416 0,'-13'8'152'0,"13"-8"-116"0,0-8-12 16,4 8 136-16,1-12-92 15,-1 4 8-15,1-4-48 16,13-4 0-16,-4-17-16 15,-1 5 12-15,15 0-16 0,-10-9-4 16,0-7 0-16,-4 3 4 16,9-7-4-16,-1-17-4 15,6-12 4-15,-6-4-16 16,-8 0 8-16,9 4 12 16,-5 8-4-16,0 9-28 0,0 7 12 15,5 5 48-15,-5 7-16 16,5 9 36-16,4-5-32 15,-8 9 4-15,8 4-16 16,0 3 0-16,-4 9-4 16,9 4 12-16,-9 8-12 15,0 4 4-15,-5 12-4 16,-5-3-8-16,-13 7 4 16,0-4 28-16,-9 4-16 15,-4 0-4-15,-6 1-8 16,-3-5-104-16,-1 0 56 15,0-4-52-15,0-4 56 0,1-8-76 16,3 8 64-16,15-8-44 16,-5 0 56-16,9 0 12 15,9 4 16-15,-5 5 12 16,15-1 0-16,-6 4 16 16,5 4-8-16,-4 8 68 15,0 1-44-15,-1-1 24 16,-8 4-36-16,4-4 36 15,-18 5-32-15,4-5 20 16,-13-4-24-16,0-4 16 16,-9-7-20-16,-5 3-8 15,-9-12-4-15,9-4-4 16,5-4 0-16,8-5-116 16,6 1 64-16,13 4-356 15,13 0 224-15,15 4-32 16</inkml:trace>
          <inkml:trace contextRef="#ctx0" brushRef="#br0" timeOffset="9180.1008">19243 749 456 0,'0'4'168'0,"9"-8"-128"0,9 0-16 0,-9 4 36 0,1 4-40 16,12-4 8-16,-4 4-16 15,1 0 12-15,-1 12-16 16,-4-12 24-16,-1 12-20 16,-8 1 40-16,4-1-28 0,-9 4 20 15,-9-4-24-15,4 5 0 16,-13-1-12-16,0-4-8 15,-5 4 4-15,5-4-4 16,-9 5 0-16,13-5 8 16,-9-4-4-16,9 0-4 15,1 0 4-15,-1-4-16 16,10 0 8-16,-1 0-4 16,5-8 0-16,0 5 8 15,0-5 0-15,9 8 0 0,0-8 0 16,5 0-12-16,4 0 8 15,-13 0 20-15,13 0-8 16,-4 0-20-16,-5 0 4 16,0 0-156-1,0 0 92-15</inkml:trace>
          <inkml:trace contextRef="#ctx0" brushRef="#br0" timeOffset="9369.3482">19207 923 352 0,'4'-16'132'0,"-4"16"-104"0,14 0-8 15,-5 0 148-15,0 0-96 16,5 8 32-16,13-4-60 15,0-4 8-15,5 4-32 16,0 0-96-16,4-4 40 0</inkml:trace>
        </inkml:traceGroup>
      </inkml:traceGroup>
    </inkml:traceGroup>
  </inkml:traceGroup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9-02-18T20:18:54.07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ECDDF11-6226-4854-946D-CC276248E5E8}" emma:medium="tactile" emma:mode="ink">
          <msink:context xmlns:msink="http://schemas.microsoft.com/ink/2010/main" type="inkDrawing" rotatedBoundingBox="1489,12101 1555,7367 1857,7372 1791,12105" semanticType="callout" shapeName="Other"/>
        </emma:interpretation>
      </emma:emma>
    </inkml:annotationXML>
    <inkml:trace contextRef="#ctx0" brushRef="#br0">7 0 0,'0'0'15,"0"0"-15,41 113 16,-19-4 0,10 25-16,-9 8 15,-9 7 1,4 21-16,-5 21 15,1 3-15,0-12 16,-10 8 0,1 21-16,13-9 15,-9-16 1,0 12-16,0 5 16,-4-17-16,0 0 15,-5 4 1,0 5-1,-5-21-15,-13-4 16,-5 0-16,0-9 16,10-11-1,-6-16 1,6-13-16,-1-12 16,5-20-16,-5-28 15,1-20-15,-10-17 16,5-28-1,-5-4 1,0 0-16,14-9 16,0 13-16,9-4 15,0 4 1,18-8-16,0-36 16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7:15.41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A8BE7FF-197A-4E49-903F-122C46202733}" emma:medium="tactile" emma:mode="ink">
          <msink:context xmlns:msink="http://schemas.microsoft.com/ink/2010/main" type="inkDrawing" rotatedBoundingBox="11508,15339 20504,15349 20504,15493 11507,15484" semanticType="underline" shapeName="Other">
            <msink:sourceLink direction="with" ref="{09B33F71-B71E-4F03-9595-E0E6D10116C7}"/>
            <msink:sourceLink direction="with" ref="{2BA18A42-2A73-438D-A25F-4DB28EA6AF91}"/>
            <msink:sourceLink direction="with" ref="{0F12D81D-EB8D-4724-81B8-24D537DB5926}"/>
          </msink:context>
        </emma:interpretation>
      </emma:emma>
    </inkml:annotationXML>
    <inkml:trace contextRef="#ctx0" brushRef="#br0">0 36 300 0,'9'-16'112'0,"-4"8"-88"0,8-4-8 0,-8 8 108 16,4 0-72-16,0-1 40 15,0 1-52-15,-9 4 12 16,0 0-32-16,5 9-8 16,-1 3-8-16,1 4 4 15,4 0-4-15,0 0 24 0,9-4-16 16,1-4-12-16,3 1-4 0,6-5 4 15,8 0 0-15,0-4 0 16,1 0 0 0,4 0 8-16,4 0-4 0,15-4 8 15,22 4-8-15,13 4-12 16,19 0 4-16,-9 0-4 16,18-8 0-16,31 0 24 15,29 4-8-15,-6-4 16 16,51-5-16-16,-5 5 40 15,27-8-24-15,28 4-4 16,9 0-12-16,31 4-8 16,6-4 4-16,31 0 12 15,14 0-8-15,4 4-4 16,50 4 0-16,-17 0 20 16,22 4-12-16,9-8-12 0,-32 12-4 15,18-4 20-15,-54 4-8 16,0 4 16-1,-55 4-16-15,-23 0-4 0,-31 5 0 16,-28-1-208-16,-64 0 112 16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4:21.58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78CF19A-3EC3-421F-B0E3-CE8F9AF1CC01}" emma:medium="tactile" emma:mode="ink">
          <msink:context xmlns:msink="http://schemas.microsoft.com/ink/2010/main" type="writingRegion" rotatedBoundingBox="6905,7097 8471,7097 8471,8651 6905,8651"/>
        </emma:interpretation>
      </emma:emma>
    </inkml:annotationXML>
    <inkml:traceGroup>
      <inkml:annotationXML>
        <emma:emma xmlns:emma="http://www.w3.org/2003/04/emma" version="1.0">
          <emma:interpretation id="{B67F2743-673F-40E7-A78A-9BF40151769B}" emma:medium="tactile" emma:mode="ink">
            <msink:context xmlns:msink="http://schemas.microsoft.com/ink/2010/main" type="paragraph" rotatedBoundingBox="6905,7097 8471,7097 8471,8651 6905,86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9CB5CE7-D411-41BD-80A9-FAA45E58220F}" emma:medium="tactile" emma:mode="ink">
              <msink:context xmlns:msink="http://schemas.microsoft.com/ink/2010/main" type="line" rotatedBoundingBox="6905,7097 8471,7097 8471,8651 6905,8651">
                <msink:destinationLink direction="with" ref="{69607875-4C38-4265-ABA1-9C7BAD3D9C9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AE0AA67-5DFB-402A-966A-C4C27C32204A}" emma:medium="tactile" emma:mode="ink">
                <msink:context xmlns:msink="http://schemas.microsoft.com/ink/2010/main" type="inkWord" rotatedBoundingBox="6905,7097 7552,7097 7552,7688 6905,7688">
                  <msink:destinationLink direction="with" ref="{77D47C94-914C-4C4E-BD10-2AA9A7B38F58}"/>
                </msink:context>
              </emma:interpretation>
            </emma:emma>
          </inkml:annotationXML>
          <inkml:trace contextRef="#ctx0" brushRef="#br0">3442-2724 184 0,'-18'0'68'0,"18"0"-52"0,-9 0-4 0,4 0 188 16,1 0-112-16,-15 0 148 16,6 0-132-16,-6 0 104 15,10 4-120-15,-9-4 72 16,9 4-96-16,-5 0 72 16,5 4-76-16,0-8 20 15,9 4-44-15,9-4 20 16,5 0-28-16,18-8-16 15,4 4-8-15,28-8 4 16,4 4-4-16,19-8-12 16,-5 16 4-16,-5 0 4 15,-13 4 0-15,-14 0 0 16,-14 8 0-16,-17 4 24 16,-10 4-12-16,-23 13 120 15,0-1-76-15,-22 13 76 16,4 7-76-16,-13 1-32 15,4 0-12-15,-10-9 4 16,15 1-8-16,-9-1-144 16,8-8 72-16,5-7-280 15,9-1 192-15,1-8-240 16,8 1 224-16</inkml:trace>
        </inkml:traceGroup>
        <inkml:traceGroup>
          <inkml:annotationXML>
            <emma:emma xmlns:emma="http://www.w3.org/2003/04/emma" version="1.0">
              <emma:interpretation id="{8865F2C1-4B66-4BD1-85E3-5672B8EF3772}" emma:medium="tactile" emma:mode="ink">
                <msink:context xmlns:msink="http://schemas.microsoft.com/ink/2010/main" type="inkWord" rotatedBoundingBox="7479,8104 8471,8104 8471,8651 7479,8651">
                  <msink:destinationLink direction="with" ref="{C86EE83E-58BC-4986-AA6B-9533211727AE}"/>
                </msink:context>
              </emma:interpretation>
              <emma:one-of disjunction-type="recognition" id="oneOf0">
                <emma:interpretation id="interp0" emma:lang="" emma:confidence="0">
                  <emma:literal>-</emma:literal>
                </emma:interpretation>
                <emma:interpretation id="interp1" emma:lang="" emma:confidence="0">
                  <emma:literal>.</emma:literal>
                </emma:interpretation>
                <emma:interpretation id="interp2" emma:lang="" emma:confidence="0">
                  <emma:literal>_</emma:literal>
                </emma:interpretation>
                <emma:interpretation id="interp3" emma:lang="" emma:confidence="0">
                  <emma:literal>v</emma:literal>
                </emma:interpretation>
                <emma:interpretation id="interp4" emma:lang="" emma:confidence="0">
                  <emma:literal>/</emma:literal>
                </emma:interpretation>
              </emma:one-of>
            </emma:emma>
          </inkml:annotationXML>
          <inkml:trace contextRef="#ctx0" brushRef="#br0" timeOffset="277752.984">3861-1194 340 0,'18'-29'128'0,"0"17"-100"0,10-8-8 16,-10 12 60-16,14 0-48 15,4-12-28-15,14 3-8 16,14-11 16-16,13-8-4 15,14-1 4-15,5-3-4 16,-14-1-24-16,-9 1 8 16,-5-1-32-16,-13 5 24 15,-23 8-48-15,-10 3 36 0,-3 9-240 16</inkml:trace>
          <inkml:trace contextRef="#ctx0" brushRef="#br0" timeOffset="277964.4657">4817-1741 236 0,'27'29'88'0,"-18"-17"-68"0,-9 4-4 0,0-4 96 0,0 4-64 15,-9 1 24-15,-4 3-40 16,-10 8-64-16</inkml:trace>
        </inkml:traceGroup>
      </inkml:traceGroup>
    </inkml:traceGroup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5:11.16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DA1EBE8-8385-42FD-ADAC-FE1D65F64733}" emma:medium="tactile" emma:mode="ink">
          <msink:context xmlns:msink="http://schemas.microsoft.com/ink/2010/main" type="writingRegion" rotatedBoundingBox="3167,6673 2078,8225 1013,7477 2102,5926"/>
        </emma:interpretation>
      </emma:emma>
    </inkml:annotationXML>
    <inkml:traceGroup>
      <inkml:annotationXML>
        <emma:emma xmlns:emma="http://www.w3.org/2003/04/emma" version="1.0">
          <emma:interpretation id="{B9A9BF43-7DAD-450D-A670-EF050F592E45}" emma:medium="tactile" emma:mode="ink">
            <msink:context xmlns:msink="http://schemas.microsoft.com/ink/2010/main" type="paragraph" rotatedBoundingBox="3167,6673 2078,8225 1013,7477 2102,59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C632709-BC57-4CBF-837C-BF74A3B4EFDE}" emma:medium="tactile" emma:mode="ink">
              <msink:context xmlns:msink="http://schemas.microsoft.com/ink/2010/main" type="line" rotatedBoundingBox="3167,6673 2078,8225 1013,7477 2102,5926"/>
            </emma:interpretation>
          </emma:emma>
        </inkml:annotationXML>
        <inkml:traceGroup>
          <inkml:annotationXML>
            <emma:emma xmlns:emma="http://www.w3.org/2003/04/emma" version="1.0">
              <emma:interpretation id="{D07882CF-D5CB-4459-AEAA-D9D4BA42AF6E}" emma:medium="tactile" emma:mode="ink">
                <msink:context xmlns:msink="http://schemas.microsoft.com/ink/2010/main" type="inkWord" rotatedBoundingBox="3167,6673 2078,8225 1013,7477 2102,5926"/>
              </emma:interpretation>
            </emma:emma>
          </inkml:annotationXML>
          <inkml:trace contextRef="#ctx0" brushRef="#br0">-2049-3100 600 0,'-18'-8'224'0,"18"8"-176"0,0-17-12 16,0 9 52 0,0 8-56-16,9-8-4 15,0 0-16-15,14-8 8 16,9 8-12-16,13 0 48 15,5 4-28-15,19 4 4 16,4 4-20-16,18 0 20 16,0 8-20-16,23-8 12 15,-5 4-12-15,9-8 12 16,-18 4-16-16,-9-8 24 16,-18 4-20-16,-14-4 12 0,-13 4-12 0,-10 0 0 15,-8 4-4-15,-10-4-8 16,-4 4 4-16,-10-4-216 15,1 4 116-15,-5-8-296 16,4 4 220-16</inkml:trace>
          <inkml:trace contextRef="#ctx0" brushRef="#br0" timeOffset="360.4894">-824-3388 208 0,'-23'-12'76'0,"23"12"-60"0,0 0-4 0,0 0 116 16,0 0-72-16,-9-4 136 16,9 4-108-16,-14-4 84 15,14 4-100-15,0-4 20 16,0 8-52-16,5 0 12 16,4 4-28-16,5 0-8 15,4 4-8-15,5 1 4 16,9 3-4-16,-1-4 8 15,6 4-8-15,-1-4-4 16,1 4 4-16,-10 1-4 16,0-1 0-16,-18 8 44 15,-4 4-24-15,-19 9 0 16,-4-1-12-16,-14 13 4 16,5-5-8-16,-9 1-12 0,4-1 4 0,0-7 28 15,9-5-12-15,0-8-120 16,10 1 60-16,-1-9-448 15,5 0 272-15</inkml:trace>
          <inkml:trace contextRef="#ctx0" brushRef="#br0" timeOffset="1036.3691">-1593-2449 528 0,'-46'-8'196'0,"46"8"-152"0,-41-32-12 16,27 16 132-1,1 3-96-15,-10-11 60 16,9 8-72-16,5-4-16 16,9 4-24-16,9-1-12 15,10 5 0-15,3 4-16 0,10 8 8 0,0 4 20 16,4 4-8-16,5 8 4 15,-9 5-4-15,-4 7-8 16,-1 8 4-16,-13 5 20 16,-1-1-12-16,-13 1 12 15,-4-1-12-15,-19-7 0 16,5-1-4-16,-14-12 12 16,5 1-12-16,-5-9-4 15,9-4 0-15,0-8-16 16,14 4 8-16,14 0-24 15,8 4 16-15,15 4-20 16,3 4 16-16,10 5 8 16,5 3 8-16,-1 0-44 15,-4 4 24-15,-4 5-4 16,-10 3 16-16,-27 9 32 16,-4-1-12-16,-24 5-4 15,-4-1-4-15,-13-7-4 16,8-5 0-16,-13-11 32 15,5-5-16-15,-10-16 100 16,14-4-64-16,9-20 28 16,14 3-44-16,27-19-24 15,19 4-4-15,22-13-72 16,9 5 36-16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8:04.43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CBFD8C0-8603-4C0F-9761-1384AE11171C}" emma:medium="tactile" emma:mode="ink">
          <msink:context xmlns:msink="http://schemas.microsoft.com/ink/2010/main" type="writingRegion" rotatedBoundingBox="18038,15430 20966,16598 20373,18085 17445,16916"/>
        </emma:interpretation>
      </emma:emma>
    </inkml:annotationXML>
    <inkml:traceGroup>
      <inkml:annotationXML>
        <emma:emma xmlns:emma="http://www.w3.org/2003/04/emma" version="1.0">
          <emma:interpretation id="{E60F0972-931F-47DB-A8BF-E4F40CF917B6}" emma:medium="tactile" emma:mode="ink">
            <msink:context xmlns:msink="http://schemas.microsoft.com/ink/2010/main" type="paragraph" rotatedBoundingBox="18038,15430 20966,16598 20758,17120 17830,159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97F9813-42BC-4DE7-85A5-35176A0ED5CF}" emma:medium="tactile" emma:mode="ink">
              <msink:context xmlns:msink="http://schemas.microsoft.com/ink/2010/main" type="inkBullet" rotatedBoundingBox="18038,15430 18483,15608 18331,15987 17887,15810"/>
            </emma:interpretation>
            <emma:one-of disjunction-type="recognition" id="oneOf0">
              <emma:interpretation id="interp0" emma:lang="" emma:confidence="0">
                <emma:literal>→</emma:literal>
              </emma:interpretation>
            </emma:one-of>
          </emma:emma>
        </inkml:annotationXML>
        <inkml:trace contextRef="#ctx0" brushRef="#br0">14269 5965 132 0,'9'-8'52'0,"-5"12"-44"0,14-8 4 16,-8 4 52-16,-1-4-36 0,0-4 8 16,4 0-24-16,1-5 20 15,-5 1-20-15,5 4 24 16,-5-4-24-16,0 0-12 15,-4 0-4-15,4 0 20 16,0-1-8-16,4 1 4 16,6 0-4-16,-6-4-8 15,6 4 4-15,-6 0 4 16,5 4-4-16,1 0 68 16,-6 3-40-16,-4 5 16 15,1 0-32-15,-6 5 52 16,1 7-36-16,4 4-8 0,0 8-12 15,0 4-12-15,0-3 4 16,0-1 20-16,0-8-12 16,0 0 4-16,0-3-8 15,1-5 28-15,-1-4-20 16,0-4 4-16,0-4-12 0,5-4-8 16,-1-1 4-16,-4-3 12 15,10 0-8-15,-6-4-12 16,1-4 0-16,-5 4 4 15,9-5 0-15,-4 1 8 16,-1 0-4-16,1 4-108 16,0 8 56-16,4 4-404 15</inkml:trace>
      </inkml:traceGroup>
      <inkml:traceGroup>
        <inkml:annotationXML>
          <emma:emma xmlns:emma="http://www.w3.org/2003/04/emma" version="1.0">
            <emma:interpretation id="{3AA6FCC8-783A-4D96-9CBA-4F8463954117}" emma:medium="tactile" emma:mode="ink">
              <msink:context xmlns:msink="http://schemas.microsoft.com/ink/2010/main" type="line" rotatedBoundingBox="20098,16272 20960,16615 20758,17120 19897,16777"/>
            </emma:interpretation>
          </emma:emma>
        </inkml:annotationXML>
        <inkml:traceGroup>
          <inkml:annotationXML>
            <emma:emma xmlns:emma="http://www.w3.org/2003/04/emma" version="1.0">
              <emma:interpretation id="{1C53F8BD-D4C5-43F7-90C2-82F090666602}" emma:medium="tactile" emma:mode="ink">
                <msink:context xmlns:msink="http://schemas.microsoft.com/ink/2010/main" type="inkWord" rotatedBoundingBox="20304,16276 20828,16947 20426,17259 19903,1658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5298.8592">16805 6584 208 0,'-19'-16'76'0,"6"12"-60"0,-1-4-4 15,5 8 20-15,-5-4-20 16,5 0 76-16,0 0-52 16,-5 0 12-16,1-1-28 15,4-3-12-15,-1 0-4 16,1 4 4-16,5-4-4 15,-1 0-20-15,-8 4 8 16,13 0 12-16,-9 4 0 16,-1 4 16-16,1 4-12 0,-4-4-4 15,-6 8 0-15,1 0 12 16,0 1-8-16,0-1 4 16,0 4-4-16,-5 4-24 15,14-8 8-15,-5 0 40 16,0 1-20-16,1 3 16 15,-5-8-16-15,4 12 12 16,0-4-16-16,1 0 24 16,-1 1-20-16,9 3 24 15,5 4-24-15,0 4 24 0,19 1-24 16,-10-1 4-16,13 5-8 16,-8-1 12-16,9 0-12 0,4-3-12 15,10-1 0-15,-6-4 20 16,1-4-8-16,5-11-4 15,4-5 0-15,9-4 12 16,9 8-8-16,5-8 24 16,4 0-20-16,0 0-64 15,-4 4 24-15,-14 0-68 16,-9 4 56-16,-4 0-212 16,-6-4 140-1,-3 0-132-15</inkml:trace>
          <inkml:trace contextRef="#ctx0" brushRef="#br0" timeOffset="16437.3872">16613 6616 52 0,'19'-8'16'0,"-10"16"-12"0,9-12 0 0,-5 4 8 16,1 0-8-16,4-4 8 15,-4 0-8-15,4 0-4 16,-4-4 4-16,0 4-4 15,-5-4 0-15,-5 0 104 16,-4 0-56-16,-4 4 88 16,-5 8-80-16,-1-4 88 15,6 4-84-15,-5 0 8 16,4 16-44-16,1-4-20 16,-1-4-8-16,5 5 12 15,-9-1-4-15,4 0 40 0,-4 0-20 16,-4-4-12-16,-1 1-8 15,-4-1 20-15,-5-4-12 16,0-4-20-16,5 4 0 0,0-8-84 16,4 0 52-16,5 0-72 15,5 0 64 1</inkml:trace>
        </inkml:traceGroup>
      </inkml:traceGroup>
    </inkml:traceGroup>
    <inkml:traceGroup>
      <inkml:annotationXML>
        <emma:emma xmlns:emma="http://www.w3.org/2003/04/emma" version="1.0">
          <emma:interpretation id="{6133CDB5-AE35-4B13-AA2C-324F65384DC5}" emma:medium="tactile" emma:mode="ink">
            <msink:context xmlns:msink="http://schemas.microsoft.com/ink/2010/main" type="paragraph" rotatedBoundingBox="17981,15905 19238,16732 18701,17547 17444,167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D4585C5-A170-48F4-B00F-093841B84D04}" emma:medium="tactile" emma:mode="ink">
              <msink:context xmlns:msink="http://schemas.microsoft.com/ink/2010/main" type="line" rotatedBoundingBox="17981,15905 19238,16732 18701,17547 17444,16720">
                <msink:destinationLink direction="with" ref="{C80D5E4A-D852-4357-A65F-CAD3AA621D0C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B34CBFF2-2514-492C-A46C-8F1D2B92577D}" emma:medium="tactile" emma:mode="ink">
                <msink:context xmlns:msink="http://schemas.microsoft.com/ink/2010/main" type="inkWord" rotatedBoundingBox="17981,15905 19238,16732 18701,17547 17444,16720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-2401.9565">14232 6272 112 0,'0'-8'44'0,"0"4"-36"0,5 0 0 16,-5 4 72-16,0 0-44 16,0 0 32-16,0 8-40 15,-5 4 52-15,-4 9-44 16,-5 15 20-16,1 13-36 15,-5 15 80-15,-1-3-56 0,-3 0 12 16,-1-4-32-16,9-1 32 16,-4-15-32-16,0 3 48 15,0-3-40-15,4-9-16 0,5-4-8 16,4-3 24-16,5-13-16 16,0 4 20-16,0-8-20 15,0-8-8-15,0 0-4 16,0-8-24-16,0-8 12 15,0 4 12-15,5-13 0 16,4 5-36-16,0-12 16 0,14-5-48 16,-1 1 36-16,6-13-56 15,8-7 48-15,14-9-44 16,9-4 44-16,1 4 4 16,-10 9 16-16,0 7-16 15,-5 9 20 1,-8 7 4-16,-5 9 8 15,0 12 76-15,-10 4-40 16,-3 12 48-16,-6 12-48 16,1 8 44-16,-5 13-48 15,9-1-24-15,-13 5-8 16,-5-1 36-16,-5 1-24 0,1-5 24 16,-10 0-20-16,-4 1 20 15,-5-9-24-15,-4 0-92 16,-10-7 44-16,-8-1-120 15,-1-8 88-15,1-4-92 16,-1-4 92-16,5-4-44 16,5 0 64-16,4 0-28 15,9-4 44-15,9 0 12 16,10 4 8-16,4 0 160 16,14 8-80-16,8 0 132 15,1 4-116-15,4 5 40 16,1 11-76-16,-6-4 28 15,15 9-44-15,-5-5 8 0,0 0-24 16,-1 1 36-16,-3-5-28 16,-5 0-4-16,-5-4-12 0,-5-3 20 15,-8-1-16-15,-5 4 24 16,-5 0-24-16,1 5-12 16,-10 3-4-16,1 0-60 15,-1 1 36-15,9-5-112 16,-4-8 80-16,9 0-380 15,0-4 244 1,14-12-20-16</inkml:trace>
          <inkml:trace contextRef="#ctx0" brushRef="#br0" timeOffset="-1681.032">14565 7143 320 0,'22'-33'120'0,"-13"17"-96"0,10-8-4 0,-10 16 88 0,9-5-64 16,-4 5 0-16,-1 0-28 15,1-4-20-15,0 12 0 16,-1 0-4-16,1 0 0 15,0 0 44-15,-1 0-24 16,1 0 36-16,0 0-32 16,-5 0 48-16,0 0-36 15,0 0 12-15,-9 0-24 16,9 8-8-16,-5 0-4 16,-4-4 12-16,0 17-8 0,-4-5 4 15,-5 8-4-15,-5 0 12 16,-4 1-12-16,0 3-12 15,0 0 0-15,-5-3 12 16,0-1-4-16,0 0-12 0,-4-4 4 16,4-3 4-16,10-1 0 15,3-8-28-15,1 8 16 16,5-12-4-16,4 8 8 16,9-8 24-16,5-4-8 15,-1 0-4-15,5-4 0 16,5 0 20-16,4 4-12 15,1-8-12-15,-1 4-4 16,-4 0 4-16,-5 0 0 16,0-4 8-16,0 8-4 15,-4-4 16-15,0-4-12 0,-5 0-4 16,0 8 0-16,0-4-4 16,0 0 0-16,-4-1-188 15,-1-3 104-15,1 8-352 16</inkml:trace>
          <inkml:trace contextRef="#ctx0" brushRef="#br0" timeOffset="-1035.6425">15152 6888 288 0,'-5'-4'108'0,"14"4"-84"0,5 0-4 0,0 4 20 16,-1 0-24-16,6-4 84 15,-1 0-56-15,0 0 84 16,0 8-72-16,-4 4 0 0,4-4-36 16,-4 0-12-16,-5-4-4 15,-9 12 20-15,-5 0-12 0,-4 5 4 16,-4 3-8-16,-6 4-60 15,-8-3 28-15,0 3-32 16,4-12 32-16,5-4-8 16,4-4 20-1,10-4-8-15,17-4 8 0,1 0 44 16,4-4-20-16,5 4-28 16,0 0 8-16,4 0 36 15,0 8-16-15,-4 1-8 16,0-1-8-16,-1 4 4 15,-8-4 0-15,-5 12 32 16,-4-4-16-16,-10-4 40 16,-8 5-32-16,-1 7 40 0,-4-4-36 15,0-4 12-15,-5 1-24 16,5-9 8-16,4 4-12 16,0-4 12-16,5 0-16 15,0 0-84-15,0-4 44 16,4-4-464-1,19 8 200 1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9-02-18T19:34:38.05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19-02-18T19:37:47.338"/>
    </inkml:context>
  </inkml:definitions>
  <inkml:traceGroup>
    <inkml:annotationXML>
      <emma:emma xmlns:emma="http://www.w3.org/2003/04/emma" version="1.0">
        <emma:interpretation id="{605FAF17-9066-4009-801A-C9CFD4326A5D}" emma:medium="tactile" emma:mode="ink">
          <msink:context xmlns:msink="http://schemas.microsoft.com/ink/2010/main" type="writingRegion" rotatedBoundingBox="9685,16784 16612,15013 16942,16301 10014,18073"/>
        </emma:interpretation>
      </emma:emma>
    </inkml:annotationXML>
    <inkml:traceGroup>
      <inkml:annotationXML>
        <emma:emma xmlns:emma="http://www.w3.org/2003/04/emma" version="1.0">
          <emma:interpretation id="{4AE73226-1DA9-4E0E-BAF8-19287604B87A}" emma:medium="tactile" emma:mode="ink">
            <msink:context xmlns:msink="http://schemas.microsoft.com/ink/2010/main" type="paragraph" rotatedBoundingBox="9685,16784 16612,15013 16942,16301 10014,1807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9DB4B36-157A-4859-B34E-12A1FEED9CA6}" emma:medium="tactile" emma:mode="ink">
              <msink:context xmlns:msink="http://schemas.microsoft.com/ink/2010/main" type="line" rotatedBoundingBox="9685,16784 16612,15013 16942,16301 10014,18073"/>
            </emma:interpretation>
          </emma:emma>
        </inkml:annotationXML>
        <inkml:traceGroup>
          <inkml:annotationXML>
            <emma:emma xmlns:emma="http://www.w3.org/2003/04/emma" version="1.0">
              <emma:interpretation id="{85A25BB2-39F5-4907-A75D-32E085B828CF}" emma:medium="tactile" emma:mode="ink">
                <msink:context xmlns:msink="http://schemas.microsoft.com/ink/2010/main" type="inkWord" rotatedBoundingBox="9946,17805 9961,17805 9961,17820 9946,1782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328 7960 0,'0'0'15</inkml:trace>
        </inkml:traceGroup>
        <inkml:traceGroup>
          <inkml:annotationXML>
            <emma:emma xmlns:emma="http://www.w3.org/2003/04/emma" version="1.0">
              <emma:interpretation id="{18702E6D-6EAC-402B-ADF7-97B3253704CF}" emma:medium="tactile" emma:mode="ink">
                <msink:context xmlns:msink="http://schemas.microsoft.com/ink/2010/main" type="inkWord" rotatedBoundingBox="11851,16409 12879,16146 13118,17080 12089,17343">
                  <msink:destinationLink direction="with" ref="{4CE23BB6-56BD-4BA7-B789-4B15378DDB62}"/>
                </msink:context>
              </emma:interpretation>
            </emma:emma>
          </inkml:annotationXML>
          <inkml:trace contextRef="#ctx1" brushRef="#br0">8405 6527 312 0,'-10'21'112'0,"10"-1"-84"0,5 20-12 16,-5-15 92-16,0 7-64 15,-5 8 52-15,5 5-56 0,-4 4 8 16,-5 7-32-16,4-3 0 16,1-9-8-16,-1-7 4 15,1-9-8-15,-1-12 40 0,5-8-20 16,-5-12-4-16,5-12-12 15,0-8 48-15,0-9-32 16,0-3-72-16,5 0 24 16,0-1-256-1,4-3 156-15,4-5-108 16,1-3 136-16,0 7 52 16,8-3 32-16,6-1 12 0,8 5 0 15,1 3 112-15,4 13-60 16,-5 4 40-16,-4 8-52 15,0 4 64-15,-5 8-56 16,5 4 8-16,-14 4-32 16,0 4-12-16,1 0-8 15,-6 0 4 1,1 12-4-16,-5-3 32 0,-4 3-20 16,-5-4 4-16,-5 8-12 15,-4-11-52-15,-9 3 28 16,-10 4-156-16,-8-8 96 15,-10 1 40-15,1-5 28 16,-1 4-8-16,1-4 8 16,17-4 4-16,1-4 4 15,9 0 24-15,9 0-12 16,4 0 92-16,14 0-56 16,5 0 56-16,9 4-60 0,4 5 24 15,5 11-40-15,-5 0-8 16,1 9-12-16,-6-1 20 15,-3 4-16-15,-6-3 4 0,-4-1-8 16,0-8-16-16,-4-3 4 16,-5-1 48-16,5-4-24 15,-1-4 0-15,-4-12-12 16,9 0-296 0</inkml:trace>
          <inkml:trace contextRef="#ctx1" brushRef="#br0" timeOffset="556.9817">8910 6977 312 0,'18'-4'112'0,"-9"4"-84"0,5 4-12 15,-5 4 56-15,0 0-44 16,0 8 24-16,0-4-32 16,-4 0 60-16,-1 4-44 0,-4-3 28 15,-4 11-36-15,-5 0 8 16,0 0-20-16,-10 1-8 15,1 3-4-15,0-4 4 0,0 5-4 16,4-13-4-16,5 0 4 16,0-8-24-16,4-4 12 15,5-4-12-15,9 4 8 16,1-4 36-16,3 0-16 16,5 0 16-16,1 0-12 0,-1-4 12 15,5 4-16-15,-1-4-20 16,-3-4 4-16,-1 4 12 15,0 0 0-15,-9-4 24 32,5 8-16-32,-5 0-120 0</inkml:trace>
          <inkml:trace contextRef="#ctx1" brushRef="#br0" timeOffset="709.0488">9429 6956 112 0,'-5'-4'44'0,"5"12"-36"0,5 5 0 16,-1-1 108-16,-4 12-64 0,0 4 24 15,0 5-44-15,0 3-4 16,-4 1-16-16,-10-1-16 15,-4-4 0-15,0 5 64 16,-5-13-32-16</inkml:trace>
        </inkml:traceGroup>
        <inkml:traceGroup>
          <inkml:annotationXML>
            <emma:emma xmlns:emma="http://www.w3.org/2003/04/emma" version="1.0">
              <emma:interpretation id="{1375E372-16A1-4941-8030-1F00AD97953E}" emma:medium="tactile" emma:mode="ink">
                <msink:context xmlns:msink="http://schemas.microsoft.com/ink/2010/main" type="inkWord" rotatedBoundingBox="13221,15880 16612,15013 16942,16301 13551,17169">
                  <msink:destinationLink direction="with" ref="{4CE23BB6-56BD-4BA7-B789-4B15378DDB62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1" brushRef="#br0" timeOffset="4729.6244">11778 6090 320 0,'9'-12'120'0,"-9"12"-96"0,5-4-4 16,4 4 24-16,0-4-28 15,5 4-4-15,-5 0-8 0,14 0 20 16,-1-4-12-16,-3 4-20 16,3 0 0-16,-8 4 76 15,-5 4-40-15,-9-8 64 16,0 8-56-16,-9 4 20 15,0 1-36-15,-5-1-8 16,1 4-8-16,-6 0 20 0,6 0-12 16,-6 0-4-16,6 1-4 15,4-1-4-15,-5-4 0 16,5 4-36-16,9-4 20 0,-9 0 24 16,4 5-4-16,5-5 8 15,0 0-4-15,0 0 4 16,5-4-8-16,4-4-4 15,0 0 4-15,5-4 12 16,4-4-8-16,5 0-188 16,-1-4 96-1,1 0-308-15</inkml:trace>
          <inkml:trace contextRef="#ctx1" brushRef="#br0" timeOffset="5104.635">12133 6074 248 0,'9'-8'92'0,"5"8"-72"0,4 0-4 0,-4 0 44 16,4 0-36-16,5 0-12 16,0 0-4-16,4 0 8 15,-4 4-8-15,0 0-12 16,-10 4 0-16,1 0 4 15,-14 0 0-15,-5 1 32 16,-8-1-16-16,-10 4 40 16,-9 0-32-16,0 0 48 15,5 4-40-15,-10 0 12 16,19 1-28-16,-5-5-24 16,14 0 0-16,5-4 4 0,17 0 4 15,-3-4-12-15,12 0 8 16,-8 0 20-16,4 0-8 15,-4 4 4-15,4-4-4 16,-13 0-16-16,4 5 4 16,-5-1-224-16,-4-8 120 15</inkml:trace>
          <inkml:trace contextRef="#ctx1" brushRef="#br0" timeOffset="3036.1205">11173 5763 92 0,'0'4'32'0,"0"8"-24"0</inkml:trace>
          <inkml:trace contextRef="#ctx1" brushRef="#br0" timeOffset="5885.2711">12457 6135 436 0,'0'-4'160'0,"4"8"-124"0,10-8-8 16,-1 4 80-16,1-4-64 16,9 4-8-16,9-16-24 15,0 3 0-15,4 5-8 16,5-12 16-16,0 4-12 0,-5-4-12 16,1-5 0-16,-5-3 20 0,-10-12-8 15,-3-5-20-15,-6-8 4 16,1 1 20-16,-5-5-4 15,-4 9-12-15,4 3 0 16,-9 9-16-16,-9 7 12 16,4 9 56-16,5 4-24 15,-9 8 16-15,0 8-24 16,-5 12 20-16,-4 8-24 16,4 9 48-16,-8 7-32 15,-1 8 4-15,0 9-20 16,0 4 12-16,5-1-16 0,4-3 40 15,-4-4-24-15,5-5-4 16,3-7-12-16,6-5 12 16,8-4-12-16,10-3-92 15,0-1 48-15,4 0-244 16,0-12 156-16,0 0-344 16</inkml:trace>
          <inkml:trace contextRef="#ctx1" brushRef="#br0" timeOffset="1696.6759">9830 6884 488 0,'4'-13'180'0,"1"13"-140"0,8 8-12 0,-4-3 32 16,10-1-40-16,3 0 16 16,6 8-20-16,4-4-8 15,9 0-4-15,0 0 12 0,0-4-8 16,0-4 16-16,-5 0-16 16,-4 0-12-16,-5-4 0 15,0-4 12-15,1 4-4 16,-5-4-4-16,-5 0 4 15,-5 0-4-15,1 0 0 16,-5-5-12-16,-4 9 8 0,4-4 4 16,-9-4 0-16,0 0 0 15,0 0 0-15,0 0 8 16,-14-5-4-16,10 9-4 16,-1 0 4-16,-4 0-24 15,0 4 12-15,0-8 12 16,0 0 0-16,0 12-20 15,4-4 8-15,-4-4-4 16,-5 8 4-16,1-8 0 16,-6 8 0-16,1 8 32 15,0-8-12-15,-5 4-12 16,0 0-4-16,-4 0 12 16,0 4-4-16,-1-4-4 0,1 4 4 15,0-4-16-15,-1 4 8 16,1 0 12-16,4 0-4 15,1 1-36-15,3 3 16 16,1-4 4-16,5 0 12 16,3 0 52-16,1 4-28 15,5 4 8-15,-1 0-20 16,1-3 28-16,-1 11-24 16,5-4 4-16,5 0-12 15,4 5 28-15,9-1-20 16,5 0 12-16,9-4-16 0,9 1 0 15,4-1-4-15,5 0-8 16,0 0 4-16,-4 1 12 16,-10-5-8-16,1 0 40 15,-5-8-24-15,-10 8-12 16,1-12-8-16,-5 4 20 16,5-8-12-16,-14-8-32 15,5 8 12-15,-1-8-168 16,6-4 100-16,-6 8-304 15,-4-4 212 1,1-4-116-16</inkml:trace>
          <inkml:trace contextRef="#ctx1" brushRef="#br0" timeOffset="2073.5716">10294 6187 384 0,'23'-8'140'0,"-19"4"-108"0,19 0-8 0,-14 0 92 0,5 0-68 16,4 4 32-16,5-4-44 16,0 0-12-16,4-4-16 15,0 4 20-15,1 0-16 16,-6 4-4-16,6 0-4 0,-10 4 56 15,-5 0-32-15,-3 4-408 16</inkml:trace>
          <inkml:trace contextRef="#ctx1" brushRef="#br0" timeOffset="2868.6441">11073 6167 236 0,'4'33'88'0,"-8"-9"-68"0,4 8-4 0,0-12 112 16,-10 9-72-16,6-1 32 0,4 5-52 16,-5-1 12-16,1 0-28 15,-5-7 16-15,0-1-20 16,-1-8 0-16,1-4-8 16,-4-8-8-16,-1-4 4 15,-4-8 108-15,-10-4-60 16,6-4 52-16,-6 0-64 0,1-1-4 15,0-3-20-15,4 8-12 16,0 0 0-16,0 0-128 16,1 0 68-16,3-5-444 15,10 1 276 1,18-4 44-16</inkml:trace>
          <inkml:trace contextRef="#ctx1" brushRef="#br0" timeOffset="8546.8449">11150 5920 320 0,'4'-16'120'0,"1"16"-96"0,-5 0-4 15,0 0 0-15,0 0-16 16,5 8-20-16,4 0 8 0,-5 0 20 16,-4 5-4-16,0-5 68 15,-4 0-44 1,-1 4 60-16,1-4-56 0,-1 8 0 16,0 4-20-16,5-3 8 15,-4-1-16-15,4 4-4 16,0 0 0-16,0-4-16 15,0 13 8-15,4-5 40 0,1-4-24 16,0 9-44-16,-5-13 16 0,0 8-348 16</inkml:trace>
          <inkml:trace contextRef="#ctx1" brushRef="#br0" timeOffset="4249.3777">11282 6629 268 0,'0'-13'100'0,"-9"5"-76"0,9-8-8 16,0 12 96-16,0-4-64 15,0-4 24-15,9 0-40 16,-5-4 4-16,1-5-20 15,9-3 8-15,-5-4-12 16,0-5 12-16,-5 5-16 0,6-8 40 16,-1-5-24-16,4 5-4 15,10-1-12-15,-5 5-16 16,1-1 4-16,3 5 12 16,-4 0-4-16,1 0 8 0,-6-1-8 15,1 1 8-15,4-5-8 16,-9-3-4-16,10-8 4 15,-6-1-16-15,1 1 8 16,0-5-4-16,-1 0 0 16,1 5 16-16,4 7-4 15,-4 5-28-15,-5 8 12 0,4 4 12 16,1 3 4-16,-5 5 8 16,0 4-8-16,0 0 16 15,1 4-12-15,3 4 4 16,1 4-4-16,0 0 4 15,-1 4-8-15,1 0-12 16,-5 8 4-16,0 5 12 16,0 3-4-16,-4 0 32 15,-5 9-20-15,-5-5 4 16,-4 0-12-16,-5-3 12 16,-4-1-12-16,-5-4-12 15,1 0 0 1,-6-8 4-16,10-3 0 0,4-5-12 15,5-4 8-15,0 0-16 16,5 4 12-16,13 0-24 0,4-4 20 16,1 8-12-16,-5 8 12 15,5 4 0-15,0-4 4 16,-5 5 24-16,-5-5-8 16,5 4-4-16,-9-4 0 15,0-4 12-15,-4 1-8 16,-5-5 16-1,0 0-16-15,-5 0-4 16,-4 0 0-16,-5 0-4 16,0-4 0-16,-9 4 0 15,0 0 0-15,10 0-168 0,8-4 92 16,5 4-348-16</inkml:trace>
          <inkml:trace contextRef="#ctx1" brushRef="#br0" timeOffset="8726.3342">11214 5698 540 0,'13'-65'200'0,"-8"57"-156"0,4 0-12 0,-9 8-28 16,0 0-8-16,5 16-40 15</inkml:trace>
          <inkml:trace contextRef="#ctx1" brushRef="#br0" timeOffset="5303.6506">12142 6155 280 0,'23'-12'104'0,"-14"12"-84"0,14-4 0 0,-9 4 92 16,-1 0-64-16,1 4 8 15,0 4-36-15,4 0 4 16,0 0-12-16,0 0-76 15</inkml:trace>
          <inkml:trace contextRef="#ctx1" brushRef="#br0" timeOffset="7526.1345">13071 6119 164 0,'18'-8'60'0,"-8"8"-44"0,3 0-8 0,-13 0 32 16,9 0-24-16,0 0-12 15,-9 0-8-15,9 0 100 16,1 4-52-16,-10-4 68 16,0 0-60-16,4 8-28 15,-4 0-16-15,5 4 8 16,-1 0-8-16,-4 0-4 15,-4 0 0-15,-1 0 20 16,1 5-12-16,-10-1-4 0,5 0-4 16,-5 0-16-16,1 0 8 15,3-3-16-15,1-1 12 16,9 0 4-16,0-4 4 16,0-8 88-16,0 0-48 15,9 0 44-15,5-4-48 16,0 0 32-16,-1-4-36 15,1 0-8-15,-5 0-16 0,5-1 4 16,4 1-8-16,-4 0 24 16,-1 0-16-16,1 4-76 15,0 4 36-15,-5 4-412 16,0 4 240 0,9 0-28-16</inkml:trace>
        </inkml:traceGroup>
      </inkml:traceGroup>
    </inkml:traceGroup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8:29.28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80D5E4A-D852-4357-A65F-CAD3AA621D0C}" emma:medium="tactile" emma:mode="ink">
          <msink:context xmlns:msink="http://schemas.microsoft.com/ink/2010/main" type="inkDrawing" rotatedBoundingBox="17809,17307 22334,17275 22335,17394 17809,17426" semanticType="underline" shapeName="Other">
            <msink:sourceLink direction="with" ref="{7D4585C5-A170-48F4-B00F-093841B84D04}"/>
          </msink:context>
        </emma:interpretation>
      </emma:emma>
    </inkml:annotationXML>
    <inkml:trace contextRef="#ctx0" brushRef="#br0">0-2 280 0,'9'0'104'0,"-9"0"-84"0,5 8 0 0,-5-8 64 15,4 8-48-15,1 1 32 16,4-5-40-16,5 4-8 16,8 4-12-16,6 4 20 15,8-8-16-15,5 8-12 16,5-12-4-16,13 4 12 16,18-4-4-16,28-4-12 15,18 5 4-15,23-1 12 16,31-8-4-16,33 4-12 15,4-5 4-15,41-3 12 16,4 4-4-16,14-8-12 16,19 4 4-16,-24-4 40 15,19-4-24-15,-27 8 24 16,13-4-20-16,-18 7 8 0,-23 1-12 16,-32 4 12-16,-13 4-16 15,-32 5-204-15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4:30.61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3BA50B8-D0A4-4F23-8348-D25D3FCCAD40}" emma:medium="tactile" emma:mode="ink">
          <msink:context xmlns:msink="http://schemas.microsoft.com/ink/2010/main" type="writingRegion" rotatedBoundingBox="13193,5680 16739,5680 16739,6376 13193,6376"/>
        </emma:interpretation>
      </emma:emma>
    </inkml:annotationXML>
    <inkml:traceGroup>
      <inkml:annotationXML>
        <emma:emma xmlns:emma="http://www.w3.org/2003/04/emma" version="1.0">
          <emma:interpretation id="{84D32E78-F0F2-4239-9305-06E3A61853DE}" emma:medium="tactile" emma:mode="ink">
            <msink:context xmlns:msink="http://schemas.microsoft.com/ink/2010/main" type="paragraph" rotatedBoundingBox="13193,5680 16739,5680 16739,6376 13193,63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EE1E8F7-E37E-4092-8378-B0DB80267FF3}" emma:medium="tactile" emma:mode="ink">
              <msink:context xmlns:msink="http://schemas.microsoft.com/ink/2010/main" type="line" rotatedBoundingBox="13193,5680 16739,5680 16739,6376 13193,6376"/>
            </emma:interpretation>
          </emma:emma>
        </inkml:annotationXML>
        <inkml:traceGroup>
          <inkml:annotationXML>
            <emma:emma xmlns:emma="http://www.w3.org/2003/04/emma" version="1.0">
              <emma:interpretation id="{C4248599-F496-42E3-A197-DF4E75177064}" emma:medium="tactile" emma:mode="ink">
                <msink:context xmlns:msink="http://schemas.microsoft.com/ink/2010/main" type="inkWord" rotatedBoundingBox="16088,5680 16739,5680 16739,6240 16088,624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1 14 496 0,'-22'-20'184'0,"22"20"-140"0,-23 8-16 0,14 0 128 15,4 0-92-15,-9 4 96 16,5 12-92-16,0 8 136 15,9 4-120-15,5 4 44 16,4 0-80-16,18-8 28 16,5 0-44-16,41-16-8 15,4-8-16-15,19-16-8 16,-5 0 4-16,-14-8-164 16,-8 0 88-16,-15 0-296 15,-13 4 204-15</inkml:trace>
          <inkml:trace contextRef="#ctx0" brushRef="#br0" timeOffset="166.9443">574 22 704 0,'-23'-16'264'0,"23"16"-208"0,-9 12-12 0,9 4 168 16,0 4-124-16,-5 32 116 15,5 0-120-15,-9 24-8 16,5 0-48-16,4 0-8 15,9-12-12-15,5-8-464 16,4-8 248-16</inkml:trace>
        </inkml:traceGroup>
        <inkml:traceGroup>
          <inkml:annotationXML>
            <emma:emma xmlns:emma="http://www.w3.org/2003/04/emma" version="1.0">
              <emma:interpretation id="{F71511F3-81EE-4366-A37A-3000E0530743}" emma:medium="tactile" emma:mode="ink">
                <msink:context xmlns:msink="http://schemas.microsoft.com/ink/2010/main" type="inkWord" rotatedBoundingBox="13193,5688 13438,5688 13438,6376 13193,637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691.8364">-2864 54 372 0,'-9'-8'140'0,"14"12"-112"0,-1-8-4 16,-4-4 120-1,0 16-84-15,0-16 108 16,0 4-96-16,5-4 76 16,4 8-84-16,0-8 20 15,5 4-48-15,0-4 32 16,-1 8-40-16,5-4 12 15,1 4-24-15,3 0 0 0,1 8-8 0,-5 4 4 16,5 4-8-16,-14 12 8 16,-4-4-8-16,-14 12 32 15,0 0-20-15,-10 4 20 16,1 0-20-16,-14-8-24 16,10 0 0-16,-6-12-4 15,5-4 4-15,5-8 0 16,14-4 0-16,8-4-20 15,5 4 16-15,10 4 4 16,8 8 8-16,0 4 0 16,1 8 0-16,-6 4-20 15,6 4 12-15,-10-4 32 16,-5 0-16-16,-13-4 116 16,-4 0-72-16,-14-8 32 15,4 0-48-15,-18-4 4 16,9-4-24-16,-13-12-8 15,9 4-4-15,-5-12-252 16,9 4 136-16,0-4-668 16,10 8 432-16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8:32.56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71E3459-F725-4692-A3AA-6321D145A512}" emma:medium="tactile" emma:mode="ink">
          <msink:context xmlns:msink="http://schemas.microsoft.com/ink/2010/main" type="writingRegion" rotatedBoundingBox="11718,6587 11850,6587 11850,6793 11718,6793"/>
        </emma:interpretation>
      </emma:emma>
    </inkml:annotationXML>
    <inkml:traceGroup>
      <inkml:annotationXML>
        <emma:emma xmlns:emma="http://www.w3.org/2003/04/emma" version="1.0">
          <emma:interpretation id="{21D7616D-EF86-48EA-B1CB-5661FD2C9924}" emma:medium="tactile" emma:mode="ink">
            <msink:context xmlns:msink="http://schemas.microsoft.com/ink/2010/main" type="paragraph" rotatedBoundingBox="11718,6587 11850,6587 11850,6793 11718,67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A8F12CE-4CD6-44F5-920D-2F892B777BF7}" emma:medium="tactile" emma:mode="ink">
              <msink:context xmlns:msink="http://schemas.microsoft.com/ink/2010/main" type="line" rotatedBoundingBox="11718,6587 11850,6587 11850,6793 11718,6793"/>
            </emma:interpretation>
          </emma:emma>
        </inkml:annotationXML>
        <inkml:traceGroup>
          <inkml:annotationXML>
            <emma:emma xmlns:emma="http://www.w3.org/2003/04/emma" version="1.0">
              <emma:interpretation id="{6937CAD6-2B95-4526-A511-0141340825ED}" emma:medium="tactile" emma:mode="ink">
                <msink:context xmlns:msink="http://schemas.microsoft.com/ink/2010/main" type="inkWord" rotatedBoundingBox="11718,6587 11850,6587 11850,6793 11718,6793"/>
              </emma:interpretation>
              <emma:one-of disjunction-type="recognition" id="oneOf0">
                <emma:interpretation id="interp0" emma:lang="" emma:confidence="0">
                  <emma:literal>If</emma:literal>
                </emma:interpretation>
                <emma:interpretation id="interp1" emma:lang="" emma:confidence="0">
                  <emma:literal>D</emma:literal>
                </emma:interpretation>
                <emma:interpretation id="interp2" emma:lang="" emma:confidence="0">
                  <emma:literal>ID</emma:literal>
                </emma:interpretation>
                <emma:interpretation id="interp3" emma:lang="" emma:confidence="0">
                  <emma:literal>W</emma:literal>
                </emma:interpretation>
                <emma:interpretation id="interp4" emma:lang="" emma:confidence="0">
                  <emma:literal>De</emma:literal>
                </emma:interpretation>
              </emma:one-of>
            </emma:emma>
          </inkml:annotationXML>
          <inkml:trace contextRef="#ctx0" brushRef="#br0">-4366 1030 124 0,'-4'-8'44'0,"22"4"-32"0,-18 0-4 16,22 0 48-16,-8 0-24 16,0 0-12-16,4 0-24 15,-4 4 0-15,-5 4 4 0,0 4 0 16,-9 4 60-16,-9 4-32 15,0 1 8-15,4-1-24 16,-13 0 0-16,4 0-4 16,5-8 28-16,0-4-20 15,4-8-4-15,5-8-8 16,5-4 4-16,4-8-4 16,0-5-12-16,5 1 4 15,-5 4-16-15,0 3 12 16,-4 9-12-16,-1 4 8 15,-4 8 132-15,0 8-68 16,-4 4 88-16,-1 1-80 16,5-5 40-16,-9 0-60 15,9-8 32-15,0 0-40 16,9-4 8-16,-9-4-24 0,14-5 0 16,-5-3-8-16,0 4 4 0,-4 0-8 15,-10 4-124-15,0 4 64 16,1 8 4-16,-10 8 32 15,-4 8-36-15,0 5 28 16,0-1-416 0,8 8 244-16,-21-20 72 15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4:09.73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14F3761-BF64-4928-B1C7-8A76C7FB2F10}" emma:medium="tactile" emma:mode="ink">
          <msink:context xmlns:msink="http://schemas.microsoft.com/ink/2010/main" type="inkDrawing" rotatedBoundingBox="1179,2807 19999,3295 19994,3466 1175,2978" shapeName="Other"/>
        </emma:interpretation>
      </emma:emma>
    </inkml:annotationXML>
    <inkml:trace contextRef="#ctx0" brushRef="#br0">82 26 600 0,'-46'-16'224'0,"32"12"-176"0,-4 0-12 0,14 0 60 16,4 8-60-16,0-4 12 16,9 0-28-16,4 0 60 15,6 4-48-15,8 0 40 16,-4 12-40-16,4-16 52 16,5 8-48-16,0-4 0 15,4 4-20-15,19-8-12 16,0 4 0-16,22-4 4 15,5 0-4-15,13 4 8 16,-3 4-8-16,8-4-4 16,-5 5 4-16,24-5-16 15,-1 0 8-15,5 4 20 16,-9 4-8-16,31-12-4 16,-8 4 0-16,36-4 40 15,-18 0-24-15,50 0 0 16,-23 0-12-16,27-8-8 15,-22 8 4-15,27 0 12 16,-18 4-8-16,18 0 4 16,-28 4-4-16,24-4-24 15,-33 8 8-15,46-4 4 0,-22 4 4 16,13-8 8-16,-28 1-4 0,28-5 16 16,-22 8-12-16,40-8-12 15,-18 4 0-15,23-4 4 16,-19 0 0-16,28-4 16 15,-23 12-8-15,23-4-20 16,-32 0 4-16,18 0 4 16,-41 4 4-16,37 4 0 15,-28 0 0-15,23-4 16 16,-31 4-8-16,31-7-56 16,-23 3 24-16,32-8 12 15,-18 0 8-15,14 0-16 16,-23 0 12-16,27 0 20 15,-23 4-4-15,42 0-12 16,-33 4 0-16,33 4-4 16,-28 4 0-16,64 0 24 15,-37 9-8-15,73-1 16 16,-31 0-16-16,54-8-28 16,-37 5 8-16,65-5 4 15,-56-4 8-15,56 0 24 16,-47 4-12-16,42-8 40 15,-50-4-28-15,59-4-12 16,-60 4-8-16,51-12 4 16,-41 4-4-16,45-8-20 15,-45-4 8-15,41 0-40 16,-50 8 28-16,31 0-180 0,-45 4 112 16,-4 8-436-16,-51 4 292 15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3:48.04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C82AA40-E5FC-4776-A226-04D7C9253247}" emma:medium="tactile" emma:mode="ink">
          <msink:context xmlns:msink="http://schemas.microsoft.com/ink/2010/main" type="writingRegion" rotatedBoundingBox="1022,304 19889,-762 20774,14879 1907,15947"/>
        </emma:interpretation>
      </emma:emma>
    </inkml:annotationXML>
    <inkml:traceGroup>
      <inkml:annotationXML>
        <emma:emma xmlns:emma="http://www.w3.org/2003/04/emma" version="1.0">
          <emma:interpretation id="{BF4F3616-A372-417B-BB51-E9BAA54CBF2B}" emma:medium="tactile" emma:mode="ink">
            <msink:context xmlns:msink="http://schemas.microsoft.com/ink/2010/main" type="paragraph" rotatedBoundingBox="1069,259 12464,285 12461,1703 1066,16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3377A59-A6CA-41DF-9328-2BC5C5982D23}" emma:medium="tactile" emma:mode="ink">
              <msink:context xmlns:msink="http://schemas.microsoft.com/ink/2010/main" type="line" rotatedBoundingBox="1069,259 12464,285 12461,1703 1066,1676">
                <msink:destinationLink direction="with" ref="{8C54299E-8BCE-4ABB-B75D-4ED934F8198D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970B5E4-5CBE-4AC9-8CD9-5AB52D1F739A}" emma:medium="tactile" emma:mode="ink">
                <msink:context xmlns:msink="http://schemas.microsoft.com/ink/2010/main" type="inkWord" rotatedBoundingBox="1069,263 2772,267 2770,1220 1067,121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2249-9405 248 0,'-14'-25'92'0,"10"17"-72"0,8-8-4 0,-4 4 140 16,0 8-88-16,-9-8 148 16,0 4-120-16,-9-5 84 15,9 5-104-15,-9-4 36 16,4 8-64-16,0-4 20 15,5 8-40-15,14-4-36 16,8 4 4-16,19-4 8 16,5 0 0-16,26-4 8 15,10 4-8-15,18-8 24 16,-4 12-16-16,-5-9-12 16,-14 14-4-16,-18-5 4 15,-4 8 0-15,-37-4 16 16,4 4-8-16,-35 0 16 15,3 0-16-15,-22 0-180 16,5 4 96-16,-14 4-220 16,9-3 168-16,-9-5-108 15,13 4 140-15,-4-8 16 16,14 0 48-16,-9-4 84 16,13 8-28-16,-4-8 80 15,4 0-56-15,-4 0 96 16,8 0-80-16,-3 4 16 15,8 8-48-15,-4 21 56 16,4 7-48-16,-4 33 0 16,9 4-24-16,-5 8-4 15,10-4-4-15,-10-4 12 0,9-9-12 0,-13 1 4 16,4-4-4-16,-8-13 28 16,-1-11-20-16,-4-13 12 15,8-7-16-15,-3-21 12 16,3-9-16-16,1-23-40 15,5 4 20-15,3-13-60 16,10 5 40-16,5-9 24 16,4 17 8-16,9-4-16 15,1 7 8-15,-1 1 20 16,0 8-4-16,0-4 48 16,0 7-28-16,1 1 28 15,3 8-28-15,1 0 8 16,0 8-20-16,0 0 0 15,4 8-8-15,0 1-8 16,1-1 4-16,3-4 4 16,6 4-4-16,4-8 32 15,4 0-20-15,1-4-4 16,9 4-8-16,-5 0 4 16,-5 0-4-16,1 0 8 15,-1 0-8-15,-8-4-20 16,-1 4 8-16,-9-4 20 15,1 0-4-15,-10-8 24 16,0 4-20-16,-9-8 12 16,5 0-12-16,-10-8-8 15,1 8 0-15,-10-9-4 0,1 9 0 16,-10-4 8-16,1 4-4 16,-10 0-28-16,9 8 12 0,-9 0-40 15,10 8 32-15,-1 0-12 16,5 4 20-16,0 8-8 15,0 8 8-15,9 1 8 16,0 3 4-16,0 4 8 16,4 1-4-16,5 3-4 15,10-4 4-15,3 1 4 16,1-5-4-16,4-12 8 16,5-4-8-16,5-20-80 15,-1 0 40-15,14-20-76 16,0-4 68-16,14-25-68 15,-5 4 64-15,5-32-48 16,-5 8 56-16,-4-12 108 16,-5 21-32-16,-14 3 108 15,-8 20-80-15,-6 9 52 16,-3 12-72-16,-10 3 24 16,-5 13-40-16,-8 8-28 15,4 8 0-15,-9 25 16 16,4 3-8-16,-9 21-28 15,10 4 8-15,-10-1 48 16,5-3-16-16,-9-8 8 16,9-9-16-16,-14-8 0 15,5-3-4-15,-5-9 20 16,5-4-16-16,0-8 24 0,9-4-24 0,4-16-20 16,5 4 0-16,18-12-40 15,5 0 28-15,18 3-36 16,0 9 32-16,4 12-24 15,1 12 28-15,-10 9-8 16,1 3 16-16,-19 0 24 16,0 5-4-16,-18-1 48 15,0-3-28-15,-23-1 64 16,5-4-52-16,-27-8 28 16,-5-4-40-16,-10-16 28 15,6 0-32-15,4-16-12 16,18 0-8-16,5-12-48 15,17 7 24-15,10-3-100 16,14 8 68-16</inkml:trace>
        </inkml:traceGroup>
        <inkml:traceGroup>
          <inkml:annotationXML>
            <emma:emma xmlns:emma="http://www.w3.org/2003/04/emma" version="1.0">
              <emma:interpretation id="{F78D18B7-DAC0-4032-9401-A72CE7AB5EC6}" emma:medium="tactile" emma:mode="ink">
                <msink:context xmlns:msink="http://schemas.microsoft.com/ink/2010/main" type="inkWord" rotatedBoundingBox="3464,418 4789,421 4787,1265 3462,126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90.8777">-123-9418 728 0,'5'-8'268'0,"-5"8"-208"0,13 0-16 15,-8 4 44 1,-1 4-56-16,-4 9 24 16,5 7-36-16,-5 20 8 0,5 5-16 0,-10 16 20 15,0-1-20-15,-4 1 32 16,5-4-28-16,-10-4-4 15,5-9-8-15,-5-7 20 16,10-9-12-16,-1-8 40 16,5 1-28-16,5-17-144 15,4 0 64-15</inkml:trace>
          <inkml:trace contextRef="#ctx0" brushRef="#br0" timeOffset="841.4754">606-9292 728 0,'4'-37'268'0,"-4"37"-208"0,5-20-16 0,-10 12 132 15,1 4-104-15,-10-4 0 16,9 4-48-16,-8-4-32 16,-1 4 0-16,-9-8 4 15,5 12 4-15,-14-4 8 16,5 4-4-16,-10 0-4 15,10 8 4-15,-5 4-48 16,9 4 24-16,5 4-4 16,9 0 16-16,9 13-12 15,14-5 12-15,9 17 4 16,4-9 4-16,5 17 8 16,0-9-4-16,0 1-116 0,-1-1 60 0,-8-7 28 15,0-9 20-15,-19 4-4 16,1 1 4-16,-19-9 4 15,1-4 0-15,-33 1-12 16,5-9 8-16,-18-4 28 16,13-8-12-16,1-16 56 15,13 7-36-15,14-11 72 16,18 8-56-16,32-12-36 16,9 4-8-16,13-13-24 15,6 5 12-15,-6-13 20 16,1 13-4-16,-10-8 4 15,-4 11-4-15,-22-11 48 16,-6 8-32-16,-22-5 0 16,-5 9-16-16,-17-4 20 15,-6 7-16-15,-4 9 32 16,9 4-28-16,10 0-32 16,12 8 8-16,15 0-272 15,9 8 152-15,13-8-392 16,9 8 288-16</inkml:trace>
          <inkml:trace contextRef="#ctx0" brushRef="#br0" timeOffset="1057.35">1170-8839 872 0,'0'20'324'0,"0"-20"-252"0,0 41-20 0,-4-17 16 16,-1 0-48-16,-9 9-20 16,5 3 0-16,0-8-184 15,9 1 96-15,5-17-472 16,-1 0 312-16</inkml:trace>
        </inkml:traceGroup>
        <inkml:traceGroup>
          <inkml:annotationXML>
            <emma:emma xmlns:emma="http://www.w3.org/2003/04/emma" version="1.0">
              <emma:interpretation id="{C97A911A-EFE2-4DE7-9F60-F2BD311CCBBB}" emma:medium="tactile" emma:mode="ink">
                <msink:context xmlns:msink="http://schemas.microsoft.com/ink/2010/main" type="inkWord" rotatedBoundingBox="5389,307 7776,312 7774,1318 5387,131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651.6281">1771-9292 560 0,'32'-29'208'0,"-32"29"-164"16,32-12-8-16,-19 8 136 15,1 8-100-15,0 0 44 16,-1 4-72-16,-3 9-24 16,-1 7-12-16,-5 12 0 15,1 1-4-15,-10 7 16 16,1 1-12-16,-5-9 16 16,4 1-16-16,-9-9-4 15,1 0 0-15,-6-3-16 0,10-5 8 0,0-4 12 16,5-4-4-16,8-4-4 15,10 0 4-15,9-12-16 16,9 4 8-16,13-16 12 16,1 0-4-16,8-16-28 15,1 7 12-15,0-7 24 16,-10 4-8-16,-22 3 108 16,-5 9-64-16,-18 8 52 15,0 8-60-15,-23 12 40 16,14 4-44-16,-14 13-20 15,14-1-8-15,0-4 8 16,18 1-8-16,23-5 16 16,5-4-16-16,26-8 16 15,-4-4-16-15,5-12-20 16,-5 4 4-16,-13-16-12 16,-10 4 8-16,-22-17 16 15,0 5 0-15,-33-13-12 16,1 5 4-16,-14-4-16 15,-4 7 12-15,4 9-12 16,-4 8 8-16,17 12-8 16,19 8 8-16,19 0-256 15,17 8 148-15</inkml:trace>
          <inkml:trace contextRef="#ctx0" brushRef="#br0" timeOffset="1922.3652">3023-9531 652 0,'-9'-4'244'0,"9"4"-192"0,14 0-12 0,-5 0 56 16,0 4-60-16,9 0 84 16,5 4-68-16,-5 8 36 15,5 1-52-15,-10 15 60 16,6 4-56-16,-24 13 20 15,1 4-40-15,-24 7 16 16,6-3-20-16,-15-4 0 16,10-9-8-16,-5-3 12 15,14-9-12-15,4-12 4 16,14 0-4-16</inkml:trace>
          <inkml:trace contextRef="#ctx0" brushRef="#br0" timeOffset="2418.8903">3915-9284 808 0,'32'-37'300'0,"-32"37"-232"0,23-28-20 15,-18 4 80 1,4 16-80-16,-14-21 44 0,1 13-56 15,-15-4-12-15,1 4-12 0,-23-4-12 16,0 12 4-16,-18 3-24 16,4 10 12-16,-8 11-24 15,13 8 20-15,0 12-4 16,18 1 8-16,9 3 24 16,9-3-8-16,19-5 16 15,8-4-16-15,28-11 16 16,10-5-16-16,8-12-92 15,0 4 48-15,0-8-52 16,-9 0 52-16,-13-8 20 16,-10-1 12-16,-13-3-24 15,-5 8 16-15,-14 4-12 16,5-4 12-16,-9 20 88 16,0-4-44-16,0 25 104 15,4 3-76-15,-4 9 16 16,9-1-44-16,-4 5-4 15,8-5-16-15,-4 1 12 16,5-5-16-16,-1 5 40 16,1-5-24-16,-14 1-40 15,4-5 8-15,-13-8-168 16,4-3 100-16</inkml:trace>
          <inkml:trace contextRef="#ctx0" brushRef="#br0" timeOffset="2613.8998">4157-8697 1008 0,'-9'44'372'0,"9"-44"-288"0,-23 57-24 0,9-37 20 16,10-4-56-16,-15 1-232 15,1-1 116-15</inkml:trace>
        </inkml:traceGroup>
        <inkml:traceGroup>
          <inkml:annotationXML>
            <emma:emma xmlns:emma="http://www.w3.org/2003/04/emma" version="1.0">
              <emma:interpretation id="{97138042-4B4B-4BBB-8F6A-3BA77A89762F}" emma:medium="tactile" emma:mode="ink">
                <msink:context xmlns:msink="http://schemas.microsoft.com/ink/2010/main" type="inkWord" rotatedBoundingBox="8667,276 12464,285 12461,1703 8663,1694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3693.2687">5049-9555 456 0,'9'-8'168'0,"0"8"-128"0,5 4-16 16,-5-4 8-1,5 4-24-15,-1-4-20 16,10 8 4-16,0 4 64 16,0 0-28-16,-1 16 68 15,-3 9-56-15,3 16-8 16,1 3-20-16,-9 1 16 15,-5-1-16-15,-9-7 4 16,0-4-8-16,0-13 36 16,0-4-20-16,-9-16 40 0,9-3-36 15,0-22-4-15,0 1-16 0,0-32 4 16,9-5-8-16,9-24-12 16,-4 9 4-16,18-5-16 15,-5 12 12-15,5 9 4 16,0 11 4-16,0 9 16 15,-5 16-8-15,-4 16 4 16,-5 8-4-16,-9 28 12 16,0 9-12-16,-9 16 16 15,5-5-16-15,-1 1-4 16,1-8 0-16,4-13 28 16,0-8-16-16,-4-11 40 15,4-5-32-15,0-16 40 16,4 0-36-16,-3-20-40 15,3 3 4-15,1-19 0 16,4 0 8-16,9-21-44 16,5 8 24-16,9-3-56 15,0 11 44-15,5 5-28 16,-5 12 36-16,-5 11 72 16,-4 9-24-16,-5 13 44 15,-4 11-36-15,-9 20 8 16,-5 9-24-16,-18 11 8 15,0 1-12-15,-14 4 20 0,0-8-20 16,-9-9 4-16,9-7-8 16,-4-9 12-16,9-4-12 15,4-7 4-15,5-1-4 0,0-8-120 16,9-4 60-16,9-8-244 16,5 0 168-16</inkml:trace>
          <inkml:trace contextRef="#ctx0" brushRef="#br0" timeOffset="5915.3732">6542-9223 756 0,'-9'-17'280'0,"9"17"-216"0,-13-8-20 0,-1 8 24 16,9 8-48-16,-8 1 8 15,-10 3-16-15,0 12-8 16,1 4 0-16,-1 9 12 16,5-1-8-16,4 1-4 15,5-5 0-15,9-8 12 16,9 0-8-16,0-11-4 16,14-1 0-16,4-12 4 15,0 4-4-15,-4-16-4 16,0 4 4-16,-14-9 28 15,5-3-16-15,-14-4-32 16,4 4 8-16,-4-5-8 16,0 5 8-16,5 4 0 0,-1 4 0 0,-4-4-12 15,9 12 12-15,1-13 32 16,3 9-16-16,10-8 0 16,0 8-4-16,9-8-16 15,-5 4 8-15,0 0-16 16,5 3 12-16,-5 5 4 15,-4 4 4-15,-5 8 0 16,1 5 0-16,-10 3 16 16,0 4-8-16,-9 8 32 15,4 1-24-15,-4-1-24 16,0 0 4-16,-4-3 44 16,4-1-20-16,-5-4 8 15,10-4-16-15,-1-8-16 16,1 1 0-16,-5-14 20 15,4 5-8-15,-4-8 4 16,10 0-4-16,-1-4-24 16,0 4 8-16,4-4 4 15,1 4 4-15,0 0-20 16,4 4 12-16,-9-4-12 16,5 8 8-16,-5-4 16 15,5 4 0-15,-10-4 16 16,1 8-12-16,-1-4 4 15,1 0-4-15,-5 0-24 16,0 0 8-16,0 8 20 16,4 4-4-16,1 8-20 15,8 0 4-15,6-4 12 0,-1 5 0 16,9-5 24-16,1 4-16 16,13-8 12-16,-1 4-12 0,11-7-16 15,-6-1 0-15,1-4 20 16,-5 0-8-16,-10-8 24 15,-3 0-20-15,-10-9-4 16,0 1-4-16,-9-20 4 16,0 4-4-16,-9-13-12 15,5 5 4-15,-5-9 4 16,0 13 0-16,-5-5-28 16,5 13 16-16,-4 0 12 15,-1 12 4-15,-4 8-36 16,9 12 16-16,-13 8-4 15,3 8 12-15,-12 9 16 16,3-1-4-16,-8 4 8 16,9-3-8-16,0-5-28 15,9 0 12-15,4-7-48 16,10-5 32-16,4-8-20 16,9 0 28-16,9-16 8 15,1 4 12-15,-1-20 0 16,5-1 0-16,-5-23-28 15,-4 3 16-15,0-24-4 16,-5 13 8-16,0-13 8 16,0 12 0-16,-4 5-20 15,0 7 12-15,-10 13 64 0,1 12-28 16,-5 3-12-16,0 13-8 0,-5 4 0 16,5 4-4-16,-4 9 8 15,4 7-8-15,-5 8 8 16,0-4-8-16,-4 17-12 15,5 3 4-15,-10 5 4 16,5-5 0-16,-14 5 0 16,14 0 0-16,-4-5 16 15,3-7-8-15,6-5 16 16,8-4-16-16,6-8-4 16,3-3 0-16,10-9 4 15,4-4-4-15,5-12-12 16,0 0 4-16,9-17 20 15,4 1-8-15,1-12-4 16,0 7 0-16,-5-15 4 16,-10 3-4-16,1-11 8 15,-9 7-8-15,-9-3-12 16,-5 7 4-16,0 5-16 16,-5 11 12-16,-17 5 4 15,13 12 4-15,-14 8 0 16,-4 12 0-16,-5 9 8 15,14 3-4-15,-14 8-4 16,14 5 4-16,-4-1-4 16,8 0 0-16,-13 1 16 15,13-5-8-15,-4-3 4 0,5-1-4 16,-10-4-140-16,9-4 76 0,1-11-52 16,4-1 64-16,4-16-44 15,5-1 48-15,5-15-40 16,9 4 44-16,9-17 4 15,-5 9 16-15,5-4 64 16,0 7-24-16,-9 5 88 16,8 12-64-16,-12 4-12 15,-1 8-24 1,-9 8 24-16,0 4-20 0,-9 1 20 16,0 3-20-16,0-4 8 15,0 4-12-15,9-12-16 16,0 1 0-16,5-5 4 15,0 0 0-15,8-4-12 16,10 4 8-16,-9-4-4 16,0 8 0-16,-5 4-20 15,-4 4 16-15,4-4 4 16,-5 4 8-16,6-3 16 16,-6 3-8-16,-4-8 4 15,-4 0-4-15,9-8 12 16,-5 4-12-16,-9-8-40 15,0 0 20-15,0-4 12 16,0 4 0-16,-5-8 12 16,10 4-8-16,-5-5-36 15,0 9 16-15,0 0 48 16,9 4-12-16,5 0 24 0,4 4-24 16,14-4 0-16,4 4-12 0,14-8 20 15,9 4-16-15,-4-8-4 16,0 4-4-16,-14-8-40 15,-5 8 20-15,-13-4-20 16,0 4 20-16,-14-8-8 16,-5 4 12-16,-8-5 0 15,4 5 4-15,-5 0 44 16,1 8-24-16,-6 8 24 16,1 5-20-16,-4 15-8 15,4 4-4-15,-5 13 40 16,5-1-24-16,-9 41 8 15,8 8-16-15,-12 25 12 16,8-9-16-16,-18-8 32 16,9-16-24-16,-27-8 12 15,5-12-16-15,-19-13 28 16,19-11-24-16,-10-25 12 16,9-4-16-16,1-28 36 15,13 0-24-15,9-29-24 16,10 5 0-16,17-33-8 15,19 8 0-15,22-12 0 16,5 17 0-16,19-5 0 16,-1 20 0-16,-13 5-160 15,-1 12 92-15,-26 7-296 16,-10 13 208-16</inkml:trace>
        </inkml:traceGroup>
      </inkml:traceGroup>
    </inkml:traceGroup>
    <inkml:traceGroup>
      <inkml:annotationXML>
        <emma:emma xmlns:emma="http://www.w3.org/2003/04/emma" version="1.0">
          <emma:interpretation id="{3EDFBFD0-6341-43D9-BCCC-85351BAE0D7D}" emma:medium="tactile" emma:mode="ink">
            <msink:context xmlns:msink="http://schemas.microsoft.com/ink/2010/main" type="paragraph" rotatedBoundingBox="1147,2064 18960,1702 19057,6465 1243,68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2D48512-CD06-41BB-BED9-B44515363C49}" emma:medium="tactile" emma:mode="ink">
              <msink:context xmlns:msink="http://schemas.microsoft.com/ink/2010/main" type="line" rotatedBoundingBox="1147,2064 18960,1702 18978,2563 1164,2924"/>
            </emma:interpretation>
          </emma:emma>
        </inkml:annotationXML>
        <inkml:traceGroup>
          <inkml:annotationXML>
            <emma:emma xmlns:emma="http://www.w3.org/2003/04/emma" version="1.0">
              <emma:interpretation id="{007A3AE6-B1DC-479E-A9D7-3812C7CF7292}" emma:medium="tactile" emma:mode="ink">
                <msink:context xmlns:msink="http://schemas.microsoft.com/ink/2010/main" type="inkWord" rotatedBoundingBox="1149,2188 6897,2071 6910,2725 1162,2841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8858.2549">-2440-7637 652 0,'-9'-12'244'0,"9"12"-192"0,-10 0-12 0,6 0 56 15,4 0-60-15,-5 4 84 16,5 4-68-16,14-8 16 15,4 0-36-15,23 0 76 16,14 4-60-16,27-12 20 16,4 4-36-16,28-8-12 15,-9 8-12-15,0-4 12 16,-14 8-12-16,-14 0-12 16,-13 8 0-16,-19-4 4 15,-4 0 0-15,-13-4 24 16,-6 0-12-16,-13 0-196 15,1 8 96-15</inkml:trace>
          <inkml:trace contextRef="#ctx0" brushRef="#br0" timeOffset="9100.397">-1789-7629 520 0,'-23'9'192'0,"23"-9"-152"0,0 4-8 0,0 4 104 16,9 4-80-16,-9 9 24 16,9 3-48-16,-4 13 40 15,4 4-40-15,-18 12-8 16,4 0-12-16,-4 4 8 16,-9 0-12-16,-5-4 24 15,9-12-20-15,-8-12 24 16,13-5-24-16</inkml:trace>
          <inkml:trace contextRef="#ctx0" brushRef="#br0" timeOffset="9458.348">-1420-7490 820 0,'0'25'304'15,"0"-25"-236"-15,-10 57-20 0,6-20-16 16,8-1-28-16,-4 9 24 16,0 12-16-16,0-8 4 15,10-8-8-15,-6-16 12 16,1-5-12-16,-5-16 48 16,0 0-28-16,-5-20-4 15,1-4-16-15,-6-9 4 16,10-4-8-16,-4-16-72 15,4 9 36-15,4-9-68 16,10 20 60-16,18-4 8 16,0 5 20-16,18 16 72 0,5-1-32 0,8 9 16 15,-4 8-28-15,5 4-8 16,-9 5-4-16,-1-9-156 16,-8 4 84-16,0-12-332 15,-1 4 220-15</inkml:trace>
          <inkml:trace contextRef="#ctx0" brushRef="#br0" timeOffset="10554.6991">-310-7424 528 0,'-4'-21'196'0,"4"21"-152"0,-14-20-12 0,1 12 72 16,3 4-64-16,-12-9 36 16,8 5-44-16,-22 0 36 15,13 8-40-15,-14 0 12 16,6 4-24-16,-10 4-8 16,13 9-4-16,-8 3 28 15,9 9-16-15,-5 3-4 16,13 5-8-16,6-4 4 15,8-5-4-15,5-7 8 16,5-5-8-16,13-16-116 16,9 0 60-16,14-16-128 15,0-1 100-15,5-11-20 16,-5 7 56-16,-9-3 0 16,0 3 28-16,-10 1 184 15,1 12-88-15,-18 4 116 16,-1 8-112-16,-8 12 44 15,-1 5-72-15,5 7-16 16,9 5-24-16,9-1 24 16,5 1-24-16,9-8 4 0,4-1-12 15,5-20-52 1,0-4 28-16,-4-8-60 16,-5 4 44-16,-10-12-12 15,6-5 28-15,-15-3 0 0,1 3 8 0,-9-11 8 16,-1 11 0-16,5-16 0 15,-4 13 0-15,-1 4 96 16,10-1-52-16,0 5 36 16,4 12-48-16,-4 4 8 15,8 8-24-15,-8 8-16 16,0 5-4-16,-10 15 40 16,1 5-24-16,-10 8 0 15,1-4-8-15,-10 4 4 16,0-8-4-16,5-13-12 15,-4-3 4-15,3-17-4 16,6-4 0-16,4-32-44 16,4-1 24-16,15-32-80 15,8 0 56-15,14-9-60 16,0 17 64-16,9 8 56 16,-9 13 0-16,0 11 64 15,-5 13-40-15,-17 12 72 16,-1 12-56-16,-32 21 0 15,10 4-28-15,-24 16 48 16,6 4-36-16,-1-8 20 16,0 0-32-16,18-24-88 0,10-4 36 15,9-25-236-15,8-9 148 16,6-15-432-16,-1-1 312 0</inkml:trace>
          <inkml:trace contextRef="#ctx0" brushRef="#br0" timeOffset="10853.9944">783-7490 880 0,'14'-8'328'0,"-14"8"-256"0,-9-4-16 0,0 4 0 16,4 4-40-16,-13-4 20 16,0 4-20-16,-5 0 8 15,9 4-12-15,-4 1-24 16,4-1 4-16,5 4-40 15,5 0 28-15,-1 9 32 16,10 3-4-16,-5 9 44 16,0 4-28-16,0 3 20 15,0 1-24-15,-9 0 80 16,4-4-56-16,-13-9 12 16,4-3-32-16,-13-13 4 15,9-4-16-15,-5-16-236 16,5-4 120-16,-1-13-272 15,10 1 208-15</inkml:trace>
          <inkml:trace contextRef="#ctx0" brushRef="#br0" timeOffset="12596.1468">952-7486 424 0,'-10'-16'156'0,"10"16"-120"0,5-12-8 0,-5 4 124 31,5 8-88-31,-5-13 80 0,9 13-84 0,-5 0 20 16,5 9-44-16,-4 7 20 15,-1 8-28-15,1 21 8 16,4 4-20-16,5 8 8 16,-1 9-12-16,6-13-16 15,3-8 0-15,1-13 28 16,0-3-12-16,0-21 40 16,-1 0-28-16,6-20 4 15,-5 0-16-15,-5-21 12 16,0 5-16-16,-4-21-20 15,4 12 4-15,-9-4-24 16,5 8 20-16,-5 5-4 16,0 7 8-16,-5 9 8 15,5 8 0-15,-4 4 52 16,4 4-28-16,0 0 8 16,5 8-20-16,9-12 0 15,-1 5-4-15,15-14 36 16,-1 1-20-16,14-4-40 15,-4 4 8-15,-10-9 20 16,5 9-8-16,-27-8 8 16,4 8-4-16,-27-9-24 15,4 9 8-15,-17-8 4 16,-1 8 4-16,-18 0-12 16,14 4 8-16,-10 8 20 15,14 4-8-15,-4 8-28 0,13 9 8 0,10 11 24 16,4 9-8-16,4 12 20 15,15-4-16-15,17 1 16 16,10-5-16-16,17-17-108 16,-17-3 52-16,13-13-84 15,-9-4 72-15,-4-12-4 16,-5-4 40-16,-9-16 32 16,-10 4-4-16,6-25 8 15,-6 4-4-15,-8-20 12 16,4 16-12-16,-4-4 120 15,0 12-72-15,-5 5 32 16,4 7-52-16,-4 13-32 16,5 8-4-16,-5 13 8 15,0-1-4-15,-9 20 16 16,5 13-12-16,-10-4 4 16,1 0-4-16,-5 0-8 15,4-9 4-15,-4-11-48 16,9-1 24-16,-5-20-12 15,10 0 20-15,-5-24 24 16,5-1-4-16,4-28-40 16,9 8 20-16,5-4-60 15,4 13 40-15,5-5-12 16,4 12 28-16,1 9 44 16,-1 3-16-16,-4-3 8 0,0 16-12 15,-5-4 12-15,-4 8-12 0,-5-4-12 16,5 4 0-16,-5-4 28 15,5 4-12-15,-9-4 4 16,-1-1-8-16,-4-3 12 16,0 4-12-16,-9 0-4 15,0 4 0-15,0 4-32 16,5 8 16-16,0 5-12 16,4 7 12-16,4 5 36 15,10 4-16-15,0 3-8 16,0 5-4-16,-5 0-16 15,0 0 12-15,-9-9-24 16,5 5 20-16,-14-12-4 16,0-1 8-16,-18-12 16 15,-1 1-4-15,-8-13-12 16,4 4 4-16,-9-8 4 16,10 4 0-16,-1-4 0 15,14 4 0-15,9-5-12 16,13 5 8-16,10-4 20 15,4 0-8-15,19-4-4 16,-5 0 0-16,14-8-16 16,-5 7 8-16,4-7-60 15,-4 8 36-15,-4-8-4 16,-10 3 16-16,-13-11 48 16,-5 8-20-16,-18-17 44 15,0 4-32-15,-9-3 108 0,0 7-72 16,-9 1 64-16,9 7-72 0,-5 1-12 15,10 8-24-15,-6 4-28 16,10 8 4-16,0 8-4 16,10 4 4-16,-1 13 24 15,4 8-8-15,6 4-20 16,3-5 4-16,15 1-4 16,4 0 4-16,9-13-144 15,4-3 84-15,1-17-208 16,0 0 152-16</inkml:trace>
        </inkml:traceGroup>
        <inkml:traceGroup>
          <inkml:annotationXML>
            <emma:emma xmlns:emma="http://www.w3.org/2003/04/emma" version="1.0">
              <emma:interpretation id="{32FD6491-0A4F-428F-BCF5-2CD8B066F94E}" emma:medium="tactile" emma:mode="ink">
                <msink:context xmlns:msink="http://schemas.microsoft.com/ink/2010/main" type="inkWord" rotatedBoundingBox="8043,1933 11258,1868 11275,2710 8060,2775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3646.9394">4598-7734 476 0,'-18'-45'176'0,"18"45"-136"0,-13-36-12 16,3 24 152-1,10 4-104-15,-9-8 40 16,5 7-68-16,-10 9-28 15,10 17-12-15,-10 11 16 0,9 8-12 0,-8 17 32 16,8 0-28-16,-4-9 4 16,4 1-12-16,-4-17 12 15,9 0-12-15,-9-12 40 16,5 5-24-16,-10-21-4 16,9 0-12-16,5-21-8 15,10 5 4-15,12-28-24 16,6 7 12-16,22-35 12 15,4 11 0-15,10-12-36 16,-5 16 16-16,5 25-4 16,-5 16 12-16,-13 28 8 15,-10 12 0-15,-18 17 16 16,-18 7-8-16,-13-3 4 16,4-1-4-16,-14-7 20 15,-9-9-16-15,-9-8-20 16,5 0 0-16,-14-15-76 15,4-1 48-15,-9-13-20 16,14 1 32-16,5-4 12 16,18-4 12-16,13 8-12 15,10 8 8-15,13 8 56 16,14 8-28-16,9 13 88 16,0-1-64-16,9 8-12 15,-5-3-24-15,15-1-12 16,-6-4 4-16,5-7 48 0,-9-1-28 15,-13-12-100-15,4-4 44 0,-18-8-212 16,-1 0 136-16,1-8-464 16,-9 4 320-16</inkml:trace>
          <inkml:trace contextRef="#ctx0" brushRef="#br0" timeOffset="13932.1978">5372-7503 860 0,'23'12'320'0,"-23"-12"-248"0,23 20-20 0,-9-12 32 15,4 4-56-15,0-4 8 16,0 4-24-16,0-8 36 16,1 1-24-16,-1-10-24 15,5 1 0-15,-10-8-8 16,5 4 0-16,-18-8 16 16,5 4-4-16,-14-8 8 15,-9 3-8-15,-5 1 40 16,9 4-20-16,-18 4 92 15,10 4-64-15,-10 8-4 16,9 8-32-16,9 8-12 16,10 5 0-16,8 11 4 15,10 1-4-15,9 3-72 16,9-4 36-16,9-7-288 16,4-1 180-16</inkml:trace>
          <inkml:trace contextRef="#ctx0" brushRef="#br0" timeOffset="15208.6132">6201-7572 592 0,'0'-12'220'0,"0"12"-172"0,5 0-12 15,-10 0 112 1,5 0-88-16,-14 0 20 15,5 0-48-15,-18 0-20 16,4 4-8-16,-18 0-4 0,5 0 0 0,-1 4 0 16,15 0 0-16,12 8-28 15,15-4 16-15,18 13 4 16,4-5 8-16,10 4-12 16,-1 4 8-16,-4 1 20 15,-5-5-8-15,-13 0 76 16,-5-3-48-16,-18-1 48 15,-5 0-48-15,-27-8 24 16,5 0-32-16,-23-16-8 16,8 0-12-16,1-8 4 15,18 0-8-15,28-16-136 16,18 7 76-16,27-7-220 16,13 4 156-16,24-1-40 15,-1 5 92-15,23-4 16 16,-4 4 32-16,-1-1 76 15,-13 9-32-15,-13-4 196 16,-19 8-124-16,-28 0 76 16,-17 4-104-16,-23 0 80 15,-5 8-88-15,-18 8 32 16,-4 4-52-16,13 13-16 16,0 7-12-16,23 4 0 15,18 5-8-15,23-5 16 16,4-3-12-16,14-9 4 15,0-8-4-15,0-16-24 16,-4 1 8-16,-14-18 12 0,-5 5 0 16,-18-12-20-16,0 4 8 0,-22-12-40 15,4 7 28 1,-14-11-20-16,5 8 24 0,-5-5 8 16,9 13 8-16,14-4-36 15,0 12 20-15,23 0-4 16,0 4 12-16,9-4 8 15,4 4 0-15,5-9 24 16,-5 13-12-16,5-8-12 16,-4 8-4-16,-5 0 20 15,-5 0-8-15,0 0 40 16,-9 8-24-16,-8-8 12 16,-1 17-20-16,-9-5 44 15,4 4-32-15,-8 12 20 16,4 1-28-16,0 11-8 15,0 1-8-15,9-5 20 16,0 0-12-16,0-3 4 16,0-13-8-16,0-4 48 15,0-8-32-15,0-16 8 16,0 0-20-16,1 0-24 16,-1-4 4-16,0-21-84 15,0 21 52-15,5-24-40 16,4 12 48-16,14-9-24 15,0 5 32-15,4 4 12 16,-4 7 8-16,4 5 48 16,-4 12-24-16,-5 4 52 0,1 8-40 15,-5 13 20-15,-1 3-32 0,1 13-8 16,-5-1-8-16,0 9 4 16,1-9-4-16,-10-4-108 15,0-3 56-15</inkml:trace>
        </inkml:traceGroup>
        <inkml:traceGroup>
          <inkml:annotationXML>
            <emma:emma xmlns:emma="http://www.w3.org/2003/04/emma" version="1.0">
              <emma:interpretation id="{26382BC3-CAC0-4DBE-94C1-C9919AD5FE60}" emma:medium="tactile" emma:mode="ink">
                <msink:context xmlns:msink="http://schemas.microsoft.com/ink/2010/main" type="inkWord" rotatedBoundingBox="11521,2375 13648,2331 13654,2671 11528,2714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6754.23">8263-7350 540 0,'5'-16'200'0,"-5"16"-156"0,5-12-12 0,-5 4 132 15,4 8-96-15,-4-8 52 16,0 0-72-16,-4-4-8 16,-1 4-24-16,-4-1-4 15,0 1-4-15,-9-4 4 16,-1 8-8-16,-8 0-28 15,4 8 12-15,-18 4 4 16,5 4 8-16,-14 13 8 16,13 3-4-16,1 4-4 15,9 5 4-15,8-9 12 16,10 0-8-16,14-7-4 16,9-5 0-16,13-12-4 15,5 0 0-15,0-12-36 16,4 0 20-16,-4-8-64 15,-5 3 44-15,-4-3 0 16,-5 8 20-16,-9 0-4 16,5 4 8-16,-5 8 124 15,0 8-64-15,0 4 80 0,5 13-72 16,0-5 32-16,-1 0-52 0,5-8 8 16,1 1-28-16,3-9 20 15,1-4-24-15,4-8 4 16,1-4-8-16,4-13-8 15,4 5 4-15,-4-4-4 16,-5 4 0-16,5-8 16 16,-9 3-8-16,4-7-28 15,-4 4 8-15,-9-5 4 16,4 9 8-16,0 0-20 16,-4 12 12-16,-5 0 56 15,0 8-24-15,-5 8 16 16,10 4-24-16,-5 8 0 15,0 9-8-15,-4-1-8 16,-1 0 4-16,1-4 12 16,4 5-8-16,-9-13-48 15,0 0 24-15,0-4-76 16,9-4 52-16,-4-12-16 16,4 0 32-16,5-12-12 15,-5 0 20-15,13-16 8 16,-3-5 8-16,-6 1 0 15,10 11 0-15,0 5 32 16,-5 8-16-16,0 8 40 16,5 8-32-16,0 8 20 15,4 4-24-15,0 5 8 0,5-1-16 16,5-4 12-16,-1 4-16 0,1-12 16 16,-6-4-16-16,1-12-4 15,-4 4 0-15,-6-8 4 16,-3-4-4-16,-1-4-28 15,0-1 12-15,0-11 24 16,5 4-8-16,0-5-36 16,-1 13 20-16,-3 0 56 15,3 4-24-15,-3 8 20 16,3 8-24-16,-3-4 20 16,-1 8-24-16,0-8-12 15,5 12-4-15,-10-4 20 16,-3 4-8-16,-15 0 4 15,5 0-4-15,-18 4 12 16,4 4-12-16,-13 5-4 16,9-1 0-16,-1 0-24 15,6 4 12-15,8 1-24 16,10 3 20-16,4 4 12 16,9-3 4-16,9-13 8 15,10 0-8-15,4-12-4 16,0-4 4-16,9-16-24 15,-5 4 12-15,5-21-40 16,-4 9 28-16,-10-4 32 16,-4 3-4-16,-18-3-16 15,0 4 0-15,-19-4 12 16,5 7 0-16,-18-3 40 0,4 12-20 0,-4 0 84 16,4 12-60-16,1 4-12 15,4 8-24-15,9 8 8 16,9 4-12-16,13 5-12 15,6-1 0-15,22 0-288 16,4-3 160-16</inkml:trace>
        </inkml:traceGroup>
        <inkml:traceGroup>
          <inkml:annotationXML>
            <emma:emma xmlns:emma="http://www.w3.org/2003/04/emma" version="1.0">
              <emma:interpretation id="{2BBEAE77-70D2-49A3-BB1C-5DDD3750AB2C}" emma:medium="tactile" emma:mode="ink">
                <msink:context xmlns:msink="http://schemas.microsoft.com/ink/2010/main" type="inkWord" rotatedBoundingBox="14407,1795 18960,1702 18975,2404 14421,2496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8871.8593">11227-7645 676 0,'19'-24'248'0,"-19"24"-192"0,0-17-16 0,-5 5 76 16,5 8-72-16,-14-12 36 16,5 0-48-16,-14-8-8 15,1 7-16-15,-15 1-16 16,5 4 4-16,-18 8-16 15,9 12 12-15,-13 16 48 16,8 5-20-16,1 11 44 16,8 5-36-16,14 3 20 15,14 1-28-15,23 3 16 16,13 1-20-16,19-12 8 16,4-5-12-16,23-20 28 0,0-4-24 15,18-20 20-15,-5-4-20 0,1-12 0 16,-14 4-8-16,-14-9 36 15,-14 5-20-15,-17-4-12 16,-6 7-8-16,-17-3-24 16,-5 12 12-16,-9 0 12 31,0 8 0-31,0 8-12 0,4 4 4 0,5 8 20 16,9 8-8-16,14 1 24 15,4 3-20-15,5-4 12 16,0-3-12-16,4-9-44 15,1-4 20-15,-10-16-76 16,-4 0 48-16,-9-1-16 16,-1-3 32-16,-13-8-48 15,0 8 40-15,-13-16 0 16,3 11 16-16,-3-7-4 16,4 8 8-16,4 0-8 15,10 4 8-15,4 0 24 16,4 3-4-16,10-3-4 15,0 12 0-15,4-4 4 16,1 0-4-16,-1-4 16 16,5 8-12-16,-5-4-12 15,-4 4 0-15,-5-4 4 16,0 8 0-16,-9-4 8 16,5 4-4-16,-9-4-12 0,-1 0 4 15,1 4 20-15,-1 8-8 0,1 0 16 16,-1 5-16-16,-4-1 32 15,5 4-24-15,-1 0 12 16,1 0-16-16,9-3 0 16,-5 3-4-16,9-8 28 15,0-4-20-15,0-8 12 16,1 4-16-16,-6-8-52 16,1 0 24-16,-5-4-24 15,0 0 24-15,-4-8-96 16,4 8 60-16,0-13-36 15,9 9 48-15,9-4 8 16,1 8 16-16,4 0 48 16,-1 4-20-16,1 0 80 15,0 8-56-15,-4-4 24 16,-1 8-40-16,-4-4-8 16,4 0-8-16,-9-4 12 15,-4 4-8-15,-10-4 32 16,1 0-24-16,-14 0 20 15,4 8-20-15,-8-4-8 16,-1 0-4-16,-9-4-48 16,10 0 24-16,-6-4 8 15,10 4 8-15,0-4-24 16,5 8 16-16,-1-4-20 16,10 0 16-16,-5 4 0 15,9 4 8-15,-5 0 16 0,5 1-4 0,5-5-4 16,0 0 4-16,-1 0 20 15,10 0-12-15,-14-4-92 16,5 0 44-16,-5 0-68 16,0 4 60-16,-9-4-92 15,0 0 76-15,5-4-40 16,4 4 56-16,4-4-12 16,6 0 36-16,-1-4 20 15,5 8 0-15,-1-9 0 16,6 9 4-16,-1-4 4 15,5 4-4-15,0-4-20 16,0 8 8-16,-1-4 4 16,6 0 4-16,-5 0 0 15,0 0 0-15,-10-8 0 16,-3 8 0-16,-10 0 32 16,0-8-16-16,-9 4 56 15,4-4-40-15,-8 0 48 16,4 8-48-16,-5-16 56 15,10 12-52-15,-5-4-8 16,0 8-16-16,0-8 24 16,0-1-20-16,0 1 4 15,0 8-12-15,-9-8 12 16,0 8-12-16,-19-4-4 16,5 4 0-16,-18 0-4 15,5 12 0-15,-9-4 16 0,8 5-8 16,5-1 16-16,9 4-16 0,14-4 4 15,14 4-4 1,22-8 20-16,10 0-16 0,8-8 32 16,5-4-28-16,5-4-12 15,-5 0-8-15,-4-4-40 16,-6-4 24-16,-12-8-12 16,-5 3 20-16,-5-7 24 15,-14 4-4-15,-4-21-12 16,0 9 0-16,0-25 28 15,9 4-12-15,-9 1 56 16,0 11-36-16,0 9 28 16,0 12-32-16,0 15-8 15,0 18-12-15,0 23 20 16,0 8-16-16,0 17 4 16,10 4-8-16,-10-1 20 15,4-7-16-15,5-4-120 16,0-5 60-16,-4-3-152 15,4-5 116-15,-4-12-376 16,4 1 256-16</inkml:trace>
          <inkml:trace contextRef="#ctx0" brushRef="#br0" timeOffset="19277.4997">13668-7819 684 0,'41'-61'252'0,"-41"61"-192"0,18-36-20 15,-14 24 100 1,1 8-84-16,-14-4 32 0,4 8-52 0,-18 8 12 15,1 4-28-15,-15 12-72 16,5 8 28-16,-4 13-140 16,4-1 88-16,9 5-140 15,23-4 124-15,0-5 0 16,23-4 56-16,0-7 40 16,9-1 0-16,4-8 64 15,-4-4-40-15,9-7 24 16,-5-5-32-16,10-8-8 15,-14 0-8-15,9-9 20 16,-9 5-12-16,-5-16 48 16,-4 4-32-16,-5-25 116 15,-4 1-76-15,-10-17 160 16,1 0-128-16,-5-7 40 16,0 15-80-16,-5 4 96 15,5 17-88-15,-4 12-44 16,4 12-16-16,-5 28-16 15,10 16 0-15,4 21-56 16,4 4 36-16,6-1-268 16,-1-3 160-16,-4-8-300 15,4-9 244-15</inkml:trace>
          <inkml:trace contextRef="#ctx0" brushRef="#br0" timeOffset="20268.1344">13968-7588 580 0,'-32'-33'216'0,"32"33"-168"0,-23-60-12 16,14 31 180-1,5 13-124-15,-1-8 24 0,5 3-68 0,9 1-24 16,5 8-12-16,22-4-28 16,10 8 8-16,27-8 12 15,0 8 0-15,13-13-4 16,-4 9 4-16,-18-8 40 16,-5 4-24-16,-18-13 68 15,-5 9-48-15,-13-8 132 16,5 4-96-16,-15-5 44 15,-4 5-72-15,-9 0-24 16,5 12-16-16,-5-1-52 16,0 9 24-16,0 8-144 15,0 4 92-15,0 13-100 16,0 7 100-16,0 13-52 16,9-1 72-16,-9 9-96 15,0-5 84-15,-14-3-48 16,10-9 64-16,-10 0-36 15,5 1 48-15,-14-9-16 16,14 0 32-16,-5-4 0 16,10 1 12-16,-1-5 0 15,10 4 0-15,-1-8 88 16,10 0-48-16,0-3 132 16,9-1-92-16,-5-8 88 15,0 4-92-15,0-8 56 16,0 0-72-16,1-9 48 15,-1 9-56-15,-9-8 40 0,0 8-48 16,-9-12 8-16,9 8-28 16,-18-4 36-16,4 4-28 0,-4 4-12 15,9 8-8-15,0 4-32 16,0 4 16-16,0 0 12 16,5 4 4-16,4-4-4 15,0 1 4-15,5-9 4 16,4 4-4-16,0-8 16 15,5 0-12-15,0-4-4 16,-1 0 0-16,-3-9-16 16,-6 5 8-16,-8-8 12 15,-5 0-4-15,-9-12-20 16,4 3 8-16,1-7-4 16,4 8 4-16,4-5-64 15,10 9 40-15,4 0 12 16,9 8 16-16,1 4 12 15,-1 8-4-15,5 0 24 16,0 8-16-16,0 0-12 16,4 4-4-16,-9 0 4 15,1 4 0-15,-10 0 8 16,-4 1-4-16,-10-1 24 16,1 4-16-16,-5-8-20 15,0 4 0-15,-5-3 4 16,5 3 4-16,-4-8 8 15,8 4-4-15,-4-4 8 0,5 0-8 16,-1-8 16-16,1 4-12 16,8-4 32-16,10 0-24 0,-9-8-12 15,4 8-8-15,-4-8 4 16,4 0 0-16,-9 0 8 16,5 0-4-16,-10-4-12 15,1 4 4-15,-1-9 20 16,1 5-8-16,-5-4 68 15,0 16-44-15,0 0-20 16,5 8-12-16,-1 0 8 16,5 12-4-16</inkml:trace>
        </inkml:traceGroup>
      </inkml:traceGroup>
      <inkml:traceGroup>
        <inkml:annotationXML>
          <emma:emma xmlns:emma="http://www.w3.org/2003/04/emma" version="1.0">
            <emma:interpretation id="{5EE2EF92-6F74-4729-B563-6D9C4B2254EE}" emma:medium="tactile" emma:mode="ink">
              <msink:context xmlns:msink="http://schemas.microsoft.com/ink/2010/main" type="line" rotatedBoundingBox="4817,6515 6288,4067 7033,4515 5563,6963"/>
            </emma:interpretation>
          </emma:emma>
        </inkml:annotationXML>
        <inkml:traceGroup>
          <inkml:annotationXML>
            <emma:emma xmlns:emma="http://www.w3.org/2003/04/emma" version="1.0">
              <emma:interpretation id="{73C6C400-DBFF-40D9-94CC-112E2B4F0942}" emma:medium="tactile" emma:mode="ink">
                <msink:context xmlns:msink="http://schemas.microsoft.com/ink/2010/main" type="inkWord" rotatedBoundingBox="4872,6548 5341,5769 6031,6183 5563,6963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39619.9002">1502-3671 560 0,'-18'4'208'0,"14"4"-164"0,-10 8-8 0,9-12 200 15,5 5-136-15,-4-1 56 16,-1 4-92-16,1-4 16 15,4 0-48-15,4-12 8 16,10 0-24-16,13-16 8 16,5 3-12-16,18-23-8 15,5 4 0-15,0-13-32 16,-5 9 16-16,-9-1-56 16,-5 9 36-16,-13-1 8 15,0 9 12-15,-19 4 20 16,1 4-4-16,-10-1 24 15,5 13-16-15,-4 0 24 16,-6 8-24-16,1-4-4 16,5 8-4-16,-1 1 20 15,5 3-12-15,-4 4-20 16,8-4 0-16,-4 20 12 0,0-3 0 16,-9 15 40-16,5 5-20 0,-10 7-4 15,9 1-12-15,-8 8-8 16,4-4 4-16,0 3-4 15,9-7 0-15,0 0 8 16,9-9-4-16,-14-7-20 16,5-5 8-16,-4-8-128 15,-1-3 76-15,-4-9-40 16,-5 0 60-16,-13-8 8 16,4 4 16-16,-13-4 4 15,13 0 4-15,-4-8 60 16,4 5-28-16,5-10 104 15,9 5-72-15,4-12 72 16,10 4-72-16,8-8 56 16,5 4-60-16,19 0 24 15,-1 8-44-15,10 4 0 16,-1 8-20-16,10 0-8 16,-10 8 0-16,-4-4 12 15,0 0-8-15,-4-4 4 16,-5 1-4-16,-5-9 12 15,0 0-12-15,-4-13-380 16,-5 5 200-16</inkml:trace>
        </inkml:traceGroup>
        <inkml:traceGroup>
          <inkml:annotationXML>
            <emma:emma xmlns:emma="http://www.w3.org/2003/04/emma" version="1.0">
              <emma:interpretation id="{71E382AC-4351-40CF-866C-62C9B4F2BA93}" emma:medium="tactile" emma:mode="ink">
                <msink:context xmlns:msink="http://schemas.microsoft.com/ink/2010/main" type="inkWord" rotatedBoundingBox="5915,4687 6288,4067 6809,4380 6437,5000">
                  <msink:destinationLink direction="with" ref="{4FA868EC-E62E-4762-B934-A62BD01AC7D6}"/>
                </msink:context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35338.0469">3192-5464 572 0,'-14'-4'208'0,"14"4"-160"0,-14-4-12 0,5 4 120 16,9 4-92-16,-14-4 88 16,1 0-88-16,-10-4 4 15,5 4-44-15,-14-4-4 16,5 8-12-16,-10-4-8 15,1 0 4-15,-5-4 20 16,4 4-12-16,-8-8-12 16,8 8-4-16,-13-12-4 15,9 12 0-15,-9-8 60 16,9 8-28-16,-4-4 76 16,18 4-52-16,8-4-24 15,10 4-16-15,9-4 0 16,5 8-4-16,4 0-12 15,9 4 4-15,0 4 12 16,-9 0-4-16,0 8-12 16,10 9 4-16,-6 15-16 15,1 1 12-15,0 15 20 16,-1-3-4-16,6 4 24 16,3-9-20-16,-3 1-12 15,-6-8-4-15,5-9 12 16,5-8-4-16,-9-8-4 0,-1 1 4 0,-8-5 12 15,0-4-8-15,-5-4-4 16,0 0 0-16,0-4 20 16,0 0-12-16,0-8-4 15,4 0-4-15,1-12 20 16,4 4-12-16,4-25-4 16,6 5-4-16,-1-37 12 15,14 9-8-15,-10-21-4 16,6 16 0-16,-1 0 4 15,-4 17-4-15,-9 3 76 16,4 17-44-16,-5 3-20 16,1 9-16-16,-5 4-8 15,0 8 0-15,0 0-80 16,1 8 48-16,8-4-556 16,0 8 328-16</inkml:trace>
        </inkml:traceGroup>
      </inkml:traceGroup>
    </inkml:traceGroup>
    <inkml:traceGroup>
      <inkml:annotationXML>
        <emma:emma xmlns:emma="http://www.w3.org/2003/04/emma" version="1.0">
          <emma:interpretation id="{B5ACC03A-C955-4D42-89EA-4F16109A98E0}" emma:medium="tactile" emma:mode="ink">
            <msink:context xmlns:msink="http://schemas.microsoft.com/ink/2010/main" type="paragraph" rotatedBoundingBox="8845,7459 11520,7566 11474,8705 8799,8598" alignmentLevel="4"/>
          </emma:interpretation>
        </emma:emma>
      </inkml:annotationXML>
      <inkml:traceGroup>
        <inkml:annotationXML>
          <emma:emma xmlns:emma="http://www.w3.org/2003/04/emma" version="1.0">
            <emma:interpretation id="{9A7A5CE1-EA42-4C5D-A150-E4C2382538A8}" emma:medium="tactile" emma:mode="ink">
              <msink:context xmlns:msink="http://schemas.microsoft.com/ink/2010/main" type="line" rotatedBoundingBox="8845,7459 11520,7566 11474,8705 8799,8598"/>
            </emma:interpretation>
          </emma:emma>
        </inkml:annotationXML>
        <inkml:traceGroup>
          <inkml:annotationXML>
            <emma:emma xmlns:emma="http://www.w3.org/2003/04/emma" version="1.0">
              <emma:interpretation id="{55B0533D-AB7B-4D2C-920F-942BED12F91D}" emma:medium="tactile" emma:mode="ink">
                <msink:context xmlns:msink="http://schemas.microsoft.com/ink/2010/main" type="inkWord" rotatedBoundingBox="8845,7459 11520,7566 11474,8705 8799,8598"/>
              </emma:interpretation>
            </emma:emma>
          </inkml:annotationXML>
          <inkml:trace contextRef="#ctx0" brushRef="#br0" timeOffset="72979.2307">5582-2234 208 0,'9'-4'76'0,"-9"4"-60"0,0-8-4 0,-9 4 100 15,9 4-64-15,-9-5 68 16,4 1-64-16,-4-4 4 15,0 8-32-15,-5-4 4 16,5 8-16-16,-14 0 12 16,14 9-16-16,-18-1-4 15,9 0 0-15,-14 0-32 16,9 0 16-16,-9-4 24 16,9 0-8-16,-4-4-16 15,9 4 4-15,-5-4 40 16,10 5-20-16,-6-9 52 15,15 4-36-15,-5-4-4 16,0 8-16-16,18 0 64 16,4 4-40-16,10 0-20 15,0 0-12-15,9 0 36 16,9 5-24-16,-19-1 8 16,10 0-12-16,-9-4 4 15,-9 0-8-15,-5-4-108 16,5 0 56-16,-5-8-384 15,-9 4 236-15</inkml:trace>
          <inkml:trace contextRef="#ctx0" brushRef="#br0" timeOffset="73535.209">5468-2109 364 0,'0'-16'132'0,"0"16"-100"0,0 8-12 0,0-8-20 15,0 0-4-15,0 0 12 16,5 0-4-16,4 4 40 16,0 0-20-16,-5-4 56 15,-4 0-44-15,9 0 64 16,-9 0-60-16,10 0 8 16,-10 4-28-16,9-4-4 15,0 4-8-15,4-4-16 16,1 4 4-16,9-4 4 15,13 4 0-15,14-4 16 16,9 4-8-16,23-4-20 16,5 4 4-16,31-8-4 15,-4 13 4-15,32-9 16 16,-14 4-4-16,18 0 8 16,-13 0-8-16,17-4-20 15,-17 0 8-15,9 0 20 16,-19 0-4-16,-4-4 40 15,-23-4-24-15,5-1 32 16,-23 9-32-16,-14-8 12 16,-13 8-20-16,-19-4 28 15,-8 4-28-15,-19 0 12 16,-5 4-16-16,-13 0-8 16,0 0 0-16,-5 0-4 15,5 1 0-15,0-5 0 0,5 4 0 0,4-4-12 16,9 0 8-16,-5 0-16 15,1 0 12-15,-1-4-68 16,1 4 44-16,-5-5-136 16,5 5 92-16,-15-4-176 15,6 4 144-15</inkml:trace>
          <inkml:trace contextRef="#ctx0" brushRef="#br0" timeOffset="74871.262">6802-1397 456 0,'5'-4'168'0,"-5"4"-128"0,18-8-16 0,-14 4 88 16,1 4-68-16,4-4 36 15,9 4-48-15,-4 0 16 16,-1 8-28-16,-3 0 16 16,3 9-20-16,-4-1-8 15,0 4-4-15,-4 0 12 16,0 0-8-16,-15-3 16 15,6 3-16-15,-14-4 24 16,4 0-20-16,-9-8 4 16,10 5-8-16,-10-9-24 15,5 4 8-15,-1-4 64 16,10 0-28-16,5-4 24 16,4 4-32-16,13 0-28 15,6 0 4-15,17 0 16 16,5 0-4-16,9-4-4 15,5 4 0-15,-1-4-60 16,-4 0 32-16</inkml:trace>
          <inkml:trace contextRef="#ctx0" brushRef="#br0" timeOffset="73834.5044">7562-2242 436 0,'-22'-13'160'0,"22"13"-124"0,0-20-8 0,0 12 116 15,0 8-84-15,0-8 36 16,4 8-56-16,5 0 12 16,5 0-32-16,13 0 8 15,-4 4-16-15,13 4-24 16,5 0 4-16,9 4 20 15,-4 1-4-15,-5-1-12 16,-5 4 0-16,-17-4 84 16,-6 4-48-16,-22 0 52 15,0 5-48-15,-18-5-28 16,-1 4-8-16,1 0 8 16,4 1-4-16,0-1-136 15,10 0 76-15,-5-4-272 16,9 4 184-16</inkml:trace>
          <inkml:trace contextRef="#ctx0" brushRef="#br0" timeOffset="74420.6421">6169-1376 548 0,'-18'-8'204'0,"18"8"-156"0,-5 4-16 15,5-4 52 1,9 4-52-16,1-4 32 15,-1 4-36-15,9-12 36 16,0 4-36-16,14-9 4 16,4 1-20-16,14-12-16 15,5 12 0-15,4-20 20 16,-4 3-8-16,-5-7-4 16,-4-5 0-16,-24-11 4 15,-4 7-4-15,-18-7-12 16,-4 7 4-16,-10 1-4 0,5 11 0 0,-4 5 16 15,3 8-4-15,-8 3 8 16,14 13-8-16,-5 4 52 16,4 8-32-1,-9 13 24-15,10 3-28 0,-14 20 28 16,4 1-32-16,-13 12 48 16,8-1-36-16,1 5 28 15,5-12-28-15,8-5 8 16,5-7-20-16,9-5 8 15,9-4-12-15,10-8 12 16,8 5-16-16,5-21-100 16,5 4 48-16,-6-8-208 15,-3 0 136-15,-5-8-200 16,-5 4 180-16</inkml:trace>
        </inkml:traceGroup>
      </inkml:traceGroup>
    </inkml:traceGroup>
    <inkml:traceGroup>
      <inkml:annotationXML>
        <emma:emma xmlns:emma="http://www.w3.org/2003/04/emma" version="1.0">
          <emma:interpretation id="{F4FB1964-D9CC-4FE0-8840-3E81B266FDB7}" emma:medium="tactile" emma:mode="ink">
            <msink:context xmlns:msink="http://schemas.microsoft.com/ink/2010/main" type="paragraph" rotatedBoundingBox="3501,9322 18133,7952 18296,9692 3664,1106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75D09F2-DEAC-4854-AC7B-87875781F2A9}" emma:medium="tactile" emma:mode="ink">
              <msink:context xmlns:msink="http://schemas.microsoft.com/ink/2010/main" type="line" rotatedBoundingBox="3501,9322 18133,7952 18296,9692 3664,11063"/>
            </emma:interpretation>
          </emma:emma>
        </inkml:annotationXML>
        <inkml:traceGroup>
          <inkml:annotationXML>
            <emma:emma xmlns:emma="http://www.w3.org/2003/04/emma" version="1.0">
              <emma:interpretation id="{63C72246-3A7B-4280-8B95-06C0A635C7C5}" emma:medium="tactile" emma:mode="ink">
                <msink:context xmlns:msink="http://schemas.microsoft.com/ink/2010/main" type="inkWord" rotatedBoundingBox="3501,9322 4816,9199 4979,10940 3664,11063"/>
              </emma:interpretation>
              <emma:one-of disjunction-type="recognition" id="oneOf10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51000.935">68 40 352 0,'0'-12'132'0,"0"12"-104"0,-4-8-8 16,-1 4 68 0,10 4-52-16,-5-4 84 0,0 4-68 0,-5 0-16 15,5 8-24-15,-9 4 44 16,9 8-32-16,-4 21 52 15,4 7-44-15,-5 25 36 16,0 0-36-16,-4 4-8 16,9-4-16-16,-9-13 12 15,9-7-12-15,-4-4 32 16,8-13-24-16,-8-8 12 16,4-7-16-16,-5-9 12 15,1-4-16-15,-1-12-4 16,5 0 0-16,-5-21-60 15,10 5 32-15,0-32-128 16,4-5 80-16,4-28-96 16,6 8 96-16,8-12 36 15,5 16 24-15,9 4 64 16,4 21-28-16,14 3 76 16,-4 17-52-16,4 8 80 15,-4 12-72-15,0 8 0 16,-10 8-36-16,1 0-4 15,4 8-8-15,-14-4-8 16,1 8 4-16,-19-3 4 16,-5 7-4-16,-26-4-72 15,-1 12 36-15,-27-3-128 16,5 3 88-16,-42-12 16 0,10 1 36 16,-19-9 24-16,10-4 0 0,0 0 76 15,22 0-44-15,10-4 76 16,13 4-64-16,18 4 44 15,14 5-52-15,23 7 60 16,9 4-60-16,22 0-16 16,1 5-16-16,4-1 8 15,0-3-8-15,0-5 48 16,-8 0-28-16,-11-8 48 16,-3 1-44-16,-10-9 12 15,-4 0-28-15,0 0 20 16,-10 0-24-16,-3-4 24 15,-1 0-24-15,-5-4-152 16,1 0 72-16</inkml:trace>
          <inkml:trace contextRef="#ctx0" brushRef="#br0" timeOffset="51286.8379">952 550 704 0,'-10'0'264'0,"10"0"-208"0,14 8-12 0,-18 0 28 16,4 0-48-16,-10 9 120 16,1 3-76-16,-13 8 124 15,3 0-108-15,-12 17-12 0,8-1-48 0,-5 17 56 16,10-8-48-16,0-5 16 15,4-3-32-15,5-13 0 16,-4-8-8-16,3-15-192 16,6-5 100-16,4-17-360 15,9-3 248-15</inkml:trace>
          <inkml:trace contextRef="#ctx0" brushRef="#br0" timeOffset="51705.4509">1125 667 372 0,'18'-4'140'0,"-18"4"-112"0,18-4-4 0,-13 0 128 16,-1 8-88-16,5-4 80 15,5 4-84-15,-5 0 56 16,5 9-64-16,-10 3-12 15,1 0-24-15,-5 4 32 16,4 4-24-16,-13 5 20 16,5-1-24-16,-15 0 0 15,1-3-12-15,-18 3 4 16,8-4-8-16,-13-3 8 16,5 3-8-16,4-16 8 15,9 8-8-15,14-8 32 0,9 4-20 16,14-4 32-16,13 5-32 0,19-9 32 15,-1 4-32 1,1 0 20-16,-1 0-20 0,-4 0-44 16,-4 0 16-16,-10 0 28 15,0 0-8-15,-13-4 28 16,0 0-24-16,-14-8-76 16,4 4 36-16,-8-12-368 15,4 0 216-15</inkml:trace>
          <inkml:trace contextRef="#ctx0" brushRef="#br0" timeOffset="52461.9958">319-381 416 0,'0'-4'152'0,"0"4"-116"16,4-8-12-16,-4 4 92 15,5 4-68-15,-5-8 24 16,4 4-40-16,1-8 4 15,-1 8-20-15,6-8-8 16,3 3-4-16,5-11-4 16,5 8 0-16,5-12 0 15,-1 4 0-15,0 7-12 16,-4 1 8-16,-5 0 48 16,5 12-24-16,-5 12 44 15,0 4-36-15,-4 13 56 16,4 7-48-16,-9-3 20 0,5 3-36 15,-5-8 0-15,5 1-12 0,-1-17 28 16,1-8-20-16,0-16 20 16,4 0-20-16,0-21-16 15,5 5-4-15,0-17 28 16,4 5-12-16,0-1-32 16,5 9 12-16,-5 0-60 15,1 11 36-15</inkml:trace>
        </inkml:traceGroup>
        <inkml:traceGroup>
          <inkml:annotationXML>
            <emma:emma xmlns:emma="http://www.w3.org/2003/04/emma" version="1.0">
              <emma:interpretation id="{BA691766-0763-416B-A1FC-0790FB8C4C02}" emma:medium="tactile" emma:mode="ink">
                <msink:context xmlns:msink="http://schemas.microsoft.com/ink/2010/main" type="inkWord" rotatedBoundingBox="6034,10180 6621,10125 6649,10431 6063,10485"/>
              </emma:interpretation>
              <emma:one-of disjunction-type="recognition" id="oneOf11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53717.6093">2490 392 300 0,'-18'8'112'0,"18"-8"-88"0,-9 0-8 0,5 0 128 16,8 0-84-16,-4-4 116 15,9 4-100-15,0-4 68 16,0 0-84-16,1-4-24 16,3 4-20-16,5-8 48 15,1 8-36-15,8-8 8 16,5 4-24-16,0-5-8 15,0 5 0-15,-1 0 4 16,1 4-4-16,0 0-12 16,-5 4 4-16,1 0 4 15,-5 8 0-15,-10 0 8 16,1 0-4-16,-10 1-12 16,1-1 4-16,-10-8-192 15,1 4 108-15,-5-4-344 16,4 4 244-16</inkml:trace>
          <inkml:trace contextRef="#ctx0" brushRef="#br0" timeOffset="54287.8923">2486 582 404 0,'0'0'148'0,"0"0"-112"0,-5 0-12 0,1 0 108 16,8 0-76-16,-8 0 48 15,4 0-60-15,-9 0 20 16,4 0-36-16,-4 0 16 15,9 0-24-15,-9 0 52 16,9 0-40-16,-5 0-8 16,10 0-12-16,-1 0 44 15,6 0-32-15,3 0 60 16,5 0-48-16,10 0 56 16,-1 0-56-16,9 0 28 15,10 0-36-15,4-8 0 16,0 8-16-16,9-4-8 15,-4 4 0-15,0-4-16 16,-5 8 8-16,-14-4 20 16,-4 12-8-16,-23-12 4 0,0 4-4 15,-9-4-32-15,0 0 12 0</inkml:trace>
        </inkml:traceGroup>
        <inkml:traceGroup>
          <inkml:annotationXML>
            <emma:emma xmlns:emma="http://www.w3.org/2003/04/emma" version="1.0">
              <emma:interpretation id="{165DB93A-95A4-42F7-9FDA-E9CF86F26C4A}" emma:medium="tactile" emma:mode="ink">
                <msink:context xmlns:msink="http://schemas.microsoft.com/ink/2010/main" type="inkWord" rotatedBoundingBox="8044,9340 9127,9239 9209,10112 8126,10213">
                  <msink:destinationLink direction="with" ref="{C86EE83E-58BC-4986-AA6B-9533211727AE}"/>
                  <msink:destinationLink direction="from" ref="{820CD1E2-75A6-459B-A281-3D26F5DE23CD}"/>
                </msink:context>
              </emma:interpretation>
              <emma:one-of disjunction-type="recognition" id="oneOf12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63132.0832">5218-53 560 0,'-10'-8'208'0,"10"8"-164"0,-4 4-8 16,-5 0 92-1,9 0-76-15,-9 4 104 16,-5 4-92-16,5 9 40 16,0 3-60-16,-5 12 20 15,5 1-36-15,5 3 8 0,4 1-20 16,-10-9 8-16,10 0-12 0,-9-11 20 15,9-1-20-15,0-16-108 16,-4 0 48-16</inkml:trace>
          <inkml:trace contextRef="#ctx0" brushRef="#br0" timeOffset="63625.8965">5363-4 496 0,'5'-4'184'0,"-5"4"-140"0,4-4-16 0,5-1 144 16,-9 5-100-16,14-4 88 15,-5 8-96-15,5-4-4 16,4 9-40-16,-4-1 4 15,-5 4-12-15,5 0 0 16,-5 4-4-16,0 0 4 16,-5 5-8-16,-8-5 16 15,-5 0-12-15,0 0 16 16,-5 0-16-16,0-4 4 16,5 1-4-16,-9-5-16 15,4 4 4-15,5-4 12 16,-5 0-4-16,5 0-28 15,9 4 12-15,-4-4 24 0,4 4-8 0,0-3 8 16,4-1-4-16,-4-4 20 16,19 4-16-16,-6-8 12 15,1 0-12-15,13-4 12 16,1 0-16-16,-6 0 4 16,6 4-4-16,-15-4 12 15,10 8-12-15,-14-4-4 16,5 4 0-16,-14-4-4 15,9 4 0-15,-18-4-160 16,0 0 88-16</inkml:trace>
          <inkml:trace contextRef="#ctx0" brushRef="#br0" timeOffset="62816.7452">4503-312 132 0,'9'-32'52'0,"-9"32"-44"0,23-29 4 0,-14 17-8 16,4 4-4-16,-3-12 88 15,-1 8-48-15,-5-9 52 16,5 9-52-16,0 0 32 16,0 4-40-16,-9 8 36 15,5 4-40-15,-19 16 40 16,14 9-40-16,-18 15 72 15,5 1-52-15,-1 11 64 16,5-3-64-16,-9 8 8 16,4-13-32-16,5-3 32 15,4-1-32-15,-8 1 12 16,13-17-20-16,-5-4 8 16,14 5-12-16,-9-29 20 15,0 0-20-15,9-16 24 0,-4 3-24 16,-10-11-20-16,5-4 0 0,5-9 12 31,4 9 0-31,0-25-56 0,5 9 28 0,8-21-8 16,1 5 20-16,18-5-28 15,-9 12 24-15,4 1-4 16,5 15 12-16,5 1 32 16,9 11-12-16,-1 17 12 15,10 8-12-15,-5 16-16 16,-13 5 0-16,-5 11 12 15,-5 0-4-15,-18 5 32 16,-9-5-20-16,-27 1 32 16,-5-5-32-16,-18-4-12 15,-4-3-8-15,-10-9 12 16,10 0-4-16,-19-12-20 16,18 0 8-16,-8-4-12 15,-1 0 8-15,1 4 16 16,8 4 0-16,1-4-20 15,13 8 8-15,0 0 32 16,18 8-16-16,-9 0 52 16,23-4-32-16,0 5 48 15,9 3-44-15,5 4 56 16,18-4-52-16,0-3 36 16,4 11-40-16,5-16-36 15,-4 8 0-15,-5-8 16 0,9 5-4 16,-14-13 24-16,5 0-20 15,-10-4 4-15,1 0-8 0,-5-4-8 16,-4 4 4-16,-14-4 4 16,9 4-4-16,-9-4-100 15,9 8 52-15,-9-4-220 16,0 0 148-16,0 4-352 16,5 4 260-16</inkml:trace>
        </inkml:traceGroup>
        <inkml:traceGroup>
          <inkml:annotationXML>
            <emma:emma xmlns:emma="http://www.w3.org/2003/04/emma" version="1.0">
              <emma:interpretation id="{59D2DB3C-179C-4C85-9030-8EC4E92085B6}" emma:medium="tactile" emma:mode="ink">
                <msink:context xmlns:msink="http://schemas.microsoft.com/ink/2010/main" type="inkWord" rotatedBoundingBox="10149,9354 10944,9279 11008,9966 10213,10040">
                  <msink:destinationLink direction="with" ref="{C86EE83E-58BC-4986-AA6B-9533211727AE}"/>
                </msink:context>
              </emma:interpretation>
              <emma:one-of disjunction-type="recognition" id="oneOf13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68475.5364">6597-77 332 0,'-14'-4'120'0,"14"4"-92"0,-9 0-8 0,5 0 104 16,8 0-72-16,-4 0 24 15,0 0-44-15,0 0 40 16,0 0-40-16,9 0 28 16,-4 0-32-16,-5 0 36 15,0 0-36-15,0 0 28 16,0 0-28-16,0 0-8 16,0 0-12-16,5 0 56 15,8 4-36-15,5-4 8 16,10 0-24-16,13 0 20 15,4 4-20-15,14-4-4 16,1 0-4-16,12-8-16 16,-3 4 8-16,8 0 4 15,-9 4 0-15,-8-4 8 16,-6 8-4-16,-17-8 24 16,-5 0-16-16,-14-5 24 15,-5 5-24-15,-8-8-12 16,0 4-4-16,-15-8-244 0,6 8 136 15</inkml:trace>
          <inkml:trace contextRef="#ctx0" brushRef="#br0" timeOffset="68820.4793">7089-510 208 0,'-18'-12'76'0,"18"12"-60"0,-5-9-4 0,-4 5 172 16,9 4-104-16,-9-4 80 15,9 8-92-15,-5 0 8 16,1 9-44-16,4 7 48 16,4 8-44-16,-4 13 36 15,0 3-40-15,0 9 52 16,0-1-48-16,-4 1 56 15,4 0-56-15,-9 3 0 16,4-3-20-16,-4 0-4 16,4-5-4-16,-4-7 12 15,9-1-12-15,-4-16 16 16,8-8-16-16,-4-16-136 16,9 0 72-16,0-24-388 15,10 8 248-15</inkml:trace>
        </inkml:traceGroup>
        <inkml:traceGroup>
          <inkml:annotationXML>
            <emma:emma xmlns:emma="http://www.w3.org/2003/04/emma" version="1.0">
              <emma:interpretation id="{2118B6E7-E336-4754-A318-4DE54053D9F7}" emma:medium="tactile" emma:mode="ink">
                <msink:context xmlns:msink="http://schemas.microsoft.com/ink/2010/main" type="inkWord" rotatedBoundingBox="11675,8920 13108,8786 13230,10083 11797,10217">
                  <msink:destinationLink direction="with" ref="{C86EE83E-58BC-4986-AA6B-9533211727AE}"/>
                </msink:context>
              </emma:interpretation>
              <emma:one-of disjunction-type="recognition" id="oneOf14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69496.7779">8150-563 416 0,'0'8'152'0,"0"-8"-116"0,0 37-12 0,-5-5 108 16,5 8-76-16,-5 13 104 16,5 12-96-16,-4-4 32 15,4-5-56-15,0 1-32 16,4-5-8-16,-4 1 52 16,5-16-28-16,0-5 8 15,4-8-20-15,0-16 56 16,0-4-40-16,-9-16-20 15,4 0-8-15,1-20-72 16,0 3 40-16,-1-27-128 16,1 3 88-16,4-28-124 15,4 16 112-15,6-16 48 16,-1 17 28-16,9 3 8 16,0 20 4-16,14 5 116 15,0 16-64-15,14 12 76 16,-5 16-76-16,5 16-12 15,4 8-28-15,-13 5-20 0,-6 3 0 0,-17-3 40 16,-5-5-24-16,-27-3 8 16,-4-5-12-16,-37-12-84 15,4 0 40-15,-27-16-84 16,14 0 68-16,-5-24-16 16,14 3 40-16,-4-11-12 15,13 8 24-15,4-1 28 16,19 13-8-16,4 12 96 15,14 8-52-15,9 20 84 16,5 9-76-16,13 11 16 16,5 5-40-16,14-5 24 15,4 1-32-15,14-9 32 16,-5-3-32-16,9-9-12 16,-9-4-8-16,-9-4 40 15,-4-3-24-15,-14-9-20 16,-9-4 0-16,-14-4-132 15,0-1 72-15,-9-3-152 16,0 8 120-16</inkml:trace>
          <inkml:trace contextRef="#ctx0" brushRef="#br0" timeOffset="69931.4531">8901-106 612 0,'4'-4'228'0,"-4"4"-180"0,9 0-12 0,-4 0 80 16,9 4-72-16,-1 0 44 15,6 9-52-15,-6 3-20 16,5 0-8-16,-4 4 0 15,0 0-4-15,-10 5 16 16,1 3-12-16,-14-4 4 16,0 5-4-16,-14-5 12 15,5-4-12-15,-19-8 16 16,10 0-16-16,-10-7-4 16,6 3 0-16,3-4 40 15,15 4-24-15,8-4-8 16,10 4-8-16,13 0 48 15,9 0-28-15,10-8 0 16,-1 4-16-16,5-8 12 16,0 4-12-16,0-8-40 15,-5 4 20-15,-8-8-156 16,-1 0 92-16,-13-9-212 16,-1 9 160-16</inkml:trace>
          <inkml:trace contextRef="#ctx0" brushRef="#br0" timeOffset="70411.7917">9333-102 488 0,'-4'-8'180'0,"4"8"-140"0,13-8-12 0,-3 0 152 16,-1 16-104-16,4-12 84 16,1 4-92-16,4 4 24 15,0 4-52-15,1 5-4 16,3-1-24-16,-8 0 0 16,0 4-4-16,-14-4 4 15,0 4-8-15,-28-4-56 16,6 1 28-16,-19-5 12 15,9 4 8-15,-5-4 4 16,10-4 0-16,9 0-64 16,13 0 36-16,19-4 12 15,13 16 12-15,19-4-24 16,4 13 16-16,0 3 4 16,-5-4 8-16,-8 1 8 15,-1-1-4-15,-22-4 84 16,-5-4-44-16,-27-8 48 15,-5 0-52-15,-27-8 16 16,4-4-36-16,-8-8-28 0,13 0 4 16,4-4-160-16,19 12 92 0,14 0-588 15,8 4 368-15</inkml:trace>
          <inkml:trace contextRef="#ctx0" brushRef="#br0" timeOffset="71485.1147">8318-822 216 0,'0'0'80'0,"0"0"-60"0,5 0-8 0,-5-4 116 15,4 0-72-15,1-4 76 16,-1 4-76-16,1-4 4 15,4 4-36-15,0-4 24 16,0 8-32-16,5-8 12 16,-1 4-16-16,6-9 12 15,-1 5-16-15,0-4 4 16,5 4-4-16,4-4-8 16,0 4 4-16,-4 0 4 15,9 8-4-15,-9 4 52 16,0 4-32-16,-5 4 44 15,5 8-40-15,-5 0 48 16,0 1-44-16,0-5 4 16,0 0-24-16,5-8 0 15,0 4-4-15,0-16 12 16,0 0-12-16,-1-12-4 16,6 0 0-16,-6-12 20 15,6-1-12-15,-10-3-20 16,-4 3 0-16,-1 1-76 15,1 8 48-15</inkml:trace>
        </inkml:traceGroup>
        <inkml:traceGroup>
          <inkml:annotationXML>
            <emma:emma xmlns:emma="http://www.w3.org/2003/04/emma" version="1.0">
              <emma:interpretation id="{F7BE39BC-963E-4018-98F3-8AA772698376}" emma:medium="tactile" emma:mode="ink">
                <msink:context xmlns:msink="http://schemas.microsoft.com/ink/2010/main" type="inkWord" rotatedBoundingBox="13735,8672 18161,8258 18277,9493 13850,9908">
                  <msink:destinationLink direction="with" ref="{C86EE83E-58BC-4986-AA6B-9533211727AE}"/>
                </msink:context>
              </emma:interpretation>
              <emma:one-of disjunction-type="recognition" id="oneOf15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76417.4815">10217-106 364 0,'0'0'132'0,"0"0"-100"0,9 4-12 16,-5-4 52 0,10 5-44-16,4-5 40 15,5 4-36-15,4-8-8 16,1-1-16-16,3-3 4 15,1 4-8-15,0-8 8 16,5 8-8-16,-6-16 24 16,1 8-16-16,-4-8 12 0,-6 7-12 0,-13-11 12 15,-4 8-16-15,-14-4 32 16,4 8-24-16,-13-5 32 16,0 9-32-16,-9-8 20 15,8 8-20-15,-8 4 20 16,4 4-24-16,-9-4 24 15,10 8-24-15,-10 0-4 16,9 8-4-16,-4 4 12 16,4 1-8-16,0 3 24 15,10 4-20-15,-6 4 24 16,10 5-24-16,5-1 4 16,8 0-8-16,10 1 28 15,4-5-20-15,9-4 20 16,1 1-20-16,13-13-8 15,4-4-4-15,10-8 12 16,0 4-8-16,4-12-180 16,-14 8 96-16,-8 0-204 15,-10-8 160-15,-13 0-328 16,-1 8 252-16</inkml:trace>
          <inkml:trace contextRef="#ctx0" brushRef="#br0" timeOffset="76689.5958">10654-842 684 0,'-19'0'252'0,"19"0"-192"0,5-4-20 0,-5 0 128 16,14 4-100-16,-5-4 60 16,14 4-72-16,8-4-24 15,6 0-20-15,8-4-72 16,1 8 32-16,4-9-368 16,-5 5 220-16</inkml:trace>
          <inkml:trace contextRef="#ctx0" brushRef="#br0" timeOffset="77108.2494">11327-1036 488 0,'37'0'180'0,"-37"0"-140"0,59 16-12 0,-32-4 20 31,1 4-32-31,-1 4 40 0,5 5-32 16,-9-5-4-16,-5 12-12 0,-14-11 28 15,1 7-20-15,-32-12 12 16,-5 8-16-16,-23-12 12 15,1 5-16-15,-1-9 24 16,9 4-20-16,10-8 84 16,4 4-52-16,9-4 12 15,14 0-32-15,9-4 24 16,14 4-32-16,13-4 12 16,5 4-16-16,14 0-8 15,4 0 0-15,0-4-32 16,4 8 16-16,-17-8-208 15,8 0 124-15</inkml:trace>
          <inkml:trace contextRef="#ctx0" brushRef="#br0" timeOffset="77378.4685">11883-915 384 0,'-14'-4'140'0,"14"4"-108"0,-4 20-8 16,-1-8-24 0,10 1-4-16,-5 7 28 15,4 4-12-15,-4 4 4 0,0 5-8 16,0 7 48-16,0 1-32 0,-9 7 96 16,5 1-68-16,-15-5 100 15,6-3-88-15,-19-13 16 16,9-8-48-16,-18-20-20 15,14-4-8-15,-19-24-180 16,19 0 96-16</inkml:trace>
          <inkml:trace contextRef="#ctx0" brushRef="#br0" timeOffset="77524.8578">11938-1251 612 0,'22'4'228'16,"-22"-4"-180"-16,14 8-12 0</inkml:trace>
          <inkml:trace contextRef="#ctx0" brushRef="#br0" timeOffset="78943.9819">12288-199 436 0,'0'-4'160'0,"0"4"-124"0,9-12-8 16,-9 4 28 0,5 0-36-16,-1-12 8 15,5 8-16-15,5-13 12 16,-9 5-16-16,-1-20 4 16,10 3-4-16,-14-15 20 0,9 7-16 0,-9-12 4 15,9 9-8-15,-9-5-16 16,-4 9 4-16,4-13 12 15,9 13-4-15,0-17 24 16,-5 12-16-16,1-15 12 16,-1 11-12-16,1-8-16 15,-1 17 0-15,-4-5 48 16,5 13-24-16,0-1 0 16,-1 9-12-16,1 0-8 15,4 11 4-15,0-3-4 16,0 8 0-16,5-8 8 15,-1 12-4-15,1 0 16 16,4 8-12-16,-4 0 24 16,4 8-20-16,0 4 32 15,0 12-28-15,-8 4 4 16,3 5-12-16,-8 7 4 16,-1 1-8-16,-13-5-4 15,5-3 4-15,-15-5 28 16,1-4-16-16,-9-8-12 15,9 1-8-15,-5-13-24 16,5 0 16-16,0-8-32 16,8 0 28-16,10 0-12 15,5 8 16-15,4 0-28 16,9 4 24-16,5 12 4 16,4 4 12-16,10 1-20 0,-5-1 12 15,0 0 12-15,-5 0 0 16,-9-3 68-16,0 3-40 15,-22-8 48-15,-1-4-44 0,-18-4 0 16,1 4-24-16,-19-8 0 16,13 1-4-16,-17-5-24 15,13 0 8-15,0 0-24 16,9 0 20-16,1 0-164 16,12 0 100-16</inkml:trace>
          <inkml:trace contextRef="#ctx0" brushRef="#br0" timeOffset="80591.3627">12807-769 268 0,'5'-8'100'0,"-5"8"-76"0,4 0-8 0,-4 0 88 15,0 0-60-15,0 0 44 16,5 0-52-16,-1-8 16 15,1 8-32-15,4-13 0 16,0 13-12-16,0-8 4 16,5 8-8-16,0 0 8 15,4 0-8-15,-5-8 16 16,6 8-12-16,-6-8-4 16,5 8 0-16,1 0-4 15,-1 8 0-15,-4-12 0 16,-1 8 0-16,-4 0 16 15,5 4-8-15,-9 0 16 16,-1 5-16-16,-4-1 40 16,5 0-24-16,-10 0-4 15,5 4-12-15,-9-4-8 16,4 5 4-16,-4-5 4 16,5 4-4-16,-10-4 16 15,5 0-12-15,-9-4-12 16,4 0 0-16,-4 0 4 0,4 1 0 15,-4-1 0-15,9-4 0 16,-5 0 0-16,10 0 0 0,-5 4-12 16,4-8 8-16,-4 8 12 15,4-8-4-15,-8 0-4 16,8 8 4-16,-4-8 4 16,5 0-4-16,-10 0-12 15,9 0 4-15,-4 0 12 16,5 0-4-16,-5 0-12 15,9 0 4-15,-10 0-4 16,10 0 0-16,-9 0 16 16,9 0-4-16,-4-8 8 15,4 8-8-15,-5 0-12 16,10 0 4-16,-10 0 4 16,5 0 0-16,-4-8-12 15,8 16 8-15,-4-16 12 16,0 8-4-16,-4 0-12 15,4-8 4-15,-5 0-24 16,5 8 16-16,-4-4 32 16,8-4-12-16,-4-1-8 15,9 9-4-15,0-16 12 16,0 12-4-16,1-4-12 16,3 8 4-16,-4-8 20 15,0 8-8-15,1-8-20 0,-1 8 4 16,0 0-4-16,0 0 4 0,0 0 0 15,5 0 0-15,-1 0 16 16,6 0-4-16,-6 0 8 16,5 8-8-16,-9-8 24 15,5 8-16-15,-9 0 32 16,-1 4-28-16,1-4 56 16,-1 9-40-16,1-13-16 15,4 8-8-15,0 0 8 16,5 0-8-16,-5-8-12 15,0 4 0 1,0-8 40-16,5 4-24 0,-5-8-8 16,5 0-8-16,-10-4 12 15,5 4-4-15,0-8-12 16,5 4 4-16,-10-4 4 16,6 4 0-16,-6-5-100 15,5 9 56-15,-9-4-228 16,0 8 152-16</inkml:trace>
          <inkml:trace contextRef="#ctx0" brushRef="#br0" timeOffset="81627.1165">13199-785 372 0,'-5'0'140'0,"5"0"-112"0,14 4-4 16,-14-4 64-1,0 0-52-15,0 0 24 16,9 0-40-16,-5-4 16 15,6 4-20-15,-6-9 28 16,1 9-28-16,-1-4-4 0,1 8-8 0,4-8-4 16,5 4 0-16,-1-8 8 15,5 8-4-15,5-4 8 32,0 8-8-32,0-8-12 0,-1 4 4 0,-3-4 12 15,3 8-4-15,-8-4-12 16,0 0 4-16,-5 0 12 15,0 4-4-15,-9-4 40 16,0 0-20-16,0 0-12 16,0 0-8-16,0 4-4 15,0 0 0-15,-5 0 8 16,5 0-4-16,-4 1-20 16,-1 3 8-16,-8 0 12 15,4 4 0-15,-10 0-4 16,6 0 4-16,-10 0 4 15,9 4-4-15,-9-3-20 16,10 3 8-16,-5-4 32 16,9 0-16-16,-5 0 0 15,5 0-4-15,-5-4 4 16,10 1-4-16,-10-1-48 16,9 0 28-16,-8-4 20 15,8 4 0-15,-4-4 8 16,4 0-4-16,-4-4-16 15,9 4 4-15,0-4-16 16,5 0 12-16,4-4 20 0,5 4-4 16,-1-8-20-16,6 4 4 0,-1-4 12 15,0 8 0-15,-4-4-12 16,-1 8 4-16,-8-4 4 16,-1 0 0-16,-4 0 0 15,0 0 0-15,5-4 0 16,4 4 0-16,0-4-20 15,0 0 12-15,-4-4-136 16,-1 8 76-16</inkml:trace>
          <inkml:trace contextRef="#ctx0" brushRef="#br0" timeOffset="81972.5486">13244-749 332 0,'-4'-4'120'0,"4"4"-92"0,4 0-8 16,-4 0 124 0,0 0-84-16,5 0 124 0,8 0-104 0,6-4 4 15,3 4-48-15,10-4-24 16,0 4-8-16,9-4-76 16,0 8 40-16,0-4-444 15,-5 0 260-15</inkml:trace>
          <inkml:trace contextRef="#ctx0" brushRef="#br0" timeOffset="87257.5387">13836-927 332 0,'-9'0'120'0,"9"0"-92"0,0 0-8 0,0 0 168 15,5 0-108-15,-5-8 44 16,9 4-72-16,0-8 16 16,4-1-40-16,1-7-28 15,0 0 0-15,4-20-8 16,5 7 0-16,4-11 24 15,0 7-8-15,1-11-4 16,4 7 0-16,-10-7 4 16,-4 11-4-16,-4-3-12 15,-5 7 4-15,-4-3 4 16,-1 12 0-16,-4-5 52 16,0 13-28-16,0-4 16 15,0 12-24-15,-4 0-8 16,-1 8-4-16,-13 4 12 15,4 4-8-15,-8 4-4 16,3 0 0-16,-8 8 28 16,4 1-16-16,-4 7 76 15,9 4-56-15,0 13 56 16,8-1-52-16,1 17 16 16,9 0-36-16,5 8-16 15,4-17-8-15,5 5 20 16,4-13-8-16,0-11 16 15,0-5-16-15,5-12-56 16,4 0 24-16,1-12-260 16,4-4 152-16</inkml:trace>
          <inkml:trace contextRef="#ctx0" brushRef="#br0" timeOffset="87602.4516">14373-984 488 0,'0'-8'180'0,"0"8"-140"0,9-4-12 0,-4 0 128 16,4 8-92-16,5 0 36 16,-1 4-60-16,1 4 20 15,4 1-32-15,-4 7-8 16,0 0-12-16,-14 0 4 15,4 5-8-15,-13-5 32 16,4 0-20-16,-13-8-4 16,0 4-8-16,0-8 28 15,4 5-16-15,1-5 12 16,8 0-16-16,14 0 12 16,5 4-16-16,8 0-4 15,10 0 0-15,5-4-92 16,8 4 48-16,-4-3-276 15,0-1 176-15</inkml:trace>
        </inkml:traceGroup>
      </inkml:traceGroup>
    </inkml:traceGroup>
    <inkml:traceGroup>
      <inkml:annotationXML>
        <emma:emma xmlns:emma="http://www.w3.org/2003/04/emma" version="1.0">
          <emma:interpretation id="{EFD6C2C8-8A22-4D83-9424-6D986ED4DE8B}" emma:medium="tactile" emma:mode="ink">
            <msink:context xmlns:msink="http://schemas.microsoft.com/ink/2010/main" type="paragraph" rotatedBoundingBox="2840,9835 18982,10488 18851,13719 2709,1306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EB5EA33-B62C-4869-A0DA-19401E09C24A}" emma:medium="tactile" emma:mode="ink">
              <msink:context xmlns:msink="http://schemas.microsoft.com/ink/2010/main" type="line" rotatedBoundingBox="8391,10765 18903,10170 18980,11523 8468,12118"/>
            </emma:interpretation>
          </emma:emma>
        </inkml:annotationXML>
        <inkml:traceGroup>
          <inkml:annotationXML>
            <emma:emma xmlns:emma="http://www.w3.org/2003/04/emma" version="1.0">
              <emma:interpretation id="{85303136-7C4B-4B31-8208-770D2B693353}" emma:medium="tactile" emma:mode="ink">
                <msink:context xmlns:msink="http://schemas.microsoft.com/ink/2010/main" type="inkWord" rotatedBoundingBox="12797,10592 13364,10559 13373,10714 12806,10746"/>
              </emma:interpretation>
              <emma:one-of disjunction-type="recognition" id="oneOf16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95425.4549">9183 809 332 0,'0'0'120'0,"0"0"-92"0,0 0-8 16,0-4 104 0,5 4-72-16,-1-4 32 15,5 4-48-15,5-8-4 16,0 4-20-16,4-8-8 15,0 4 0-15,0-5-16 16,-4 9 8-16,9-4 20 16,9 4-8-16,-10 0 32 15,1 4-24-15,0 0 40 16,4 8-32-16,-13 4 64 16,9 5-48-16,-10 3-8 0,5-4-20 15,-4 8 8-15,4-3-12 0,-4-13 16 16,9 8-16-16,-5-16 16 15,0-4-16-15,0-16 16 16,5 7-16-16,-5-11 16 16,1 8-16-16,-6-4 16 15,1 4-16-15,-5 3-12 16,5 5 0-16</inkml:trace>
        </inkml:traceGroup>
        <inkml:traceGroup>
          <inkml:annotationXML>
            <emma:emma xmlns:emma="http://www.w3.org/2003/04/emma" version="1.0">
              <emma:interpretation id="{6C5A491F-5A82-48F9-AA09-3073CB82AC23}" emma:medium="tactile" emma:mode="ink">
                <msink:context xmlns:msink="http://schemas.microsoft.com/ink/2010/main" type="inkWord" rotatedBoundingBox="8391,10765 11697,10578 11756,11620 8450,11807"/>
              </emma:interpretation>
              <emma:one-of disjunction-type="recognition" id="oneOf17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90094.0754">4949 1003 476 0,'5'-44'176'0,"-5"32"-136"0,9-9-12 15,-9 13 12-15,0 4-28 16,0 0 92-16,0 4-56 16,0 8 48-16,0 17-56 15,0 11 76-15,0 17-64 0,-9 7-8 0,4 1-28 16,-4 4 76-16,-9 4-48 15,4 12 24-15,0-1-40 16,-4 1 36-16,-5-16-36 16,14-8 48-16,-4-13-44 15,3-11 4-15,10-17-24 16,0-4 28-16,10-16-24 16,3-8-244-16,-13-4 124 15,9-5-320-15,5-3 236 31,18 0-312-31</inkml:trace>
          <inkml:trace contextRef="#ctx0" brushRef="#br0" timeOffset="91298.2874">6251 1104 488 0,'-9'9'180'0,"9"-9"-140"0,9 28-12 0,-9-12 120 16,5 0-88-16,-10 13 80 15,5-1-80-15,-9 4 56 16,0 1-64-16,-5 3 16 15,5 5-40-15,0 3 0 16,4-3-16-16,-13-5 12 16,14 4-16-16,-15-11-152 15,15-5 76-15,-5-12-272 16,9 0 192-16</inkml:trace>
          <inkml:trace contextRef="#ctx0" brushRef="#br0" timeOffset="91041.6033">5837 1339 340 0,'-14'-4'128'0,"14"4"-100"0,0-4-8 0,0 0 88 15,0 8-64-15,0-4 104 16,9 0-84-16,5 0 32 16,4 0-56-16,9 0 40 15,-4 8-48-15,27-4 12 16,-4 0-28-16,22-4 44 16,-13 0-32-16,22-8-32 15,0 4 0-15,10 0 28 16,-19 4-16-16,-4 0 0 15,-9 4-4-15,-19-4-4 16,-4 4 0-16,-23-4 16 16,0 4-8-16,-18 0-152 15,0 0 76-15,-14-4-368 16,10 4 244-16</inkml:trace>
          <inkml:trace contextRef="#ctx0" brushRef="#br0" timeOffset="91986.6934">7198 1161 404 0,'-9'0'148'0,"9"0"-112"0,0 37-12 0,0-21 108 16,0 0-76-16,0 12 84 16,0 9-80-16,-9 7-4 15,9 9-36-15,-14 12 4 16,5-13-12-16,-5 5-8 16,5-9 0-16,-9-15 28 15,4-9-16-15,-8-16 12 16,13 0-16-16,4-32 0 15,-4 0-4-15,9-33-84 16,9 4 40-16,5-19-152 16,-1 11 104-16,28-24-76 15,-4 24 92-15,17-20 108 16,1 25-20-16,0 3 168 16,-1 17-108-16,-8 19-32 15,-5 17-32-15,-5 12 52 16,-4 13-36-16,0 7 16 15,-9 1-32-15,-5-1-8 16,-14 0-4-16,-8-3 48 16,-5-1-28-16,-23-12-56 15,0 0 20-15,-23-8-56 16,10-4 40-16,-32-4 16 16,22 0 8-16,-9-8-8 15,14 0 8-15,9-8 4 16,9 16 0-16,23-4 32 15,9 4-16-15,27 4 64 16,1 4-44-16,26 16 36 0,-4-3-40 0,10 7 52 16,3 8-48-16,-3-11-8 15,-10 3-16-15,-14-4 44 16,10 1-32-16,-24-9 0 16,-3-4-16-16,-1-8 12 15,-14 4-12-15,10-8-180 16,-5 4 96-16,0-8-192 15,14 4 152-15</inkml:trace>
          <inkml:trace contextRef="#ctx0" brushRef="#br0" timeOffset="92273.9255">8118 1412 676 0,'-23'-8'248'0,"23"8"-192"0,0 16-16 15,0-8 76 1,0 8-72-16,-9 17 88 16,4 3-76-16,-4 9 0 15,9-1-36-15,0 1 16 16,0-5-24-16,-9-7 48 15,18-9-32-15,-18-8-24 0,9 0-4 0,0-12-292 16,-4-4 160-16,-6-12-292 16,1 4 244-16</inkml:trace>
        </inkml:traceGroup>
        <inkml:traceGroup>
          <inkml:annotationXML>
            <emma:emma xmlns:emma="http://www.w3.org/2003/04/emma" version="1.0">
              <emma:interpretation id="{5A9EF168-611E-4F99-8772-1131297A9C6C}" emma:medium="tactile" emma:mode="ink">
                <msink:context xmlns:msink="http://schemas.microsoft.com/ink/2010/main" type="inkWord" rotatedBoundingBox="11798,10956 13919,10836 13974,11807 11853,11927"/>
              </emma:interpretation>
              <emma:one-of disjunction-type="recognition" id="oneOf18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92616.8921">8291 1453 676 0,'13'-13'248'0,"-13"13"-192"0,19-4-16 0,-15 0-12 15,-4 8-24-15,9 0 68 16,-9 9-40-16,9 3 24 16,-4 8-36-16,-10 4 8 15,-4 5-16-15,0-1 12 16,5 0-16-16,-24 1 4 15,15-5-4-15,-10-4 4 16,9-3-8-16,-4-5 84 16,9 0-44-16,9-8 4 15,0 4-28-15,9-4 16 16,14 0-24-16,0-4-12 16,8 1-4-16,1-1 20 15,5 0-8-15,4-4-28 16,-5 4 8-16,-18-4-76 15,5 0 52-15,-14 0-240 16,-4 0 152-16</inkml:trace>
          <inkml:trace contextRef="#ctx0" brushRef="#br0" timeOffset="93727.9267">9097 1194 216 0,'0'-29'80'0,"0"29"-60"0,4-20-8 0,-4 4 136 16,-4 8-84-16,4-13 72 15,0 9-80-15,-10 0 24 16,10 8-48-16,0 8 24 15,-9 12-28-15,5 21 44 16,4 3-40-16,-9 17 12 16,9 4-28-16,-9 20 28 15,4-5-28-15,-4 5 56 16,0-12-40-16,4-8 56 16,5-9-52-16,-9-15 0 15,5-13-20-15,-1-16 16 16,5-4-20-16,0-20 4 15,9-4-8-15,-9-29-128 16,14 1 64-16,-5-21-172 0,5 8 128 16,17-12-136-16,-8 13 132 15,23-13 48-15,-5 12 32 16,18-4 136-16,-9 17-60 0,-4-1 84 16,-1 17-76-16,-4 16 32 15,-9 16-56-15,-9 12 16 16,-1 8-32-16,-12 8 0 15,-1 5-12-15,-18-1 20 16,-1 1-16-16,-21-9 4 16,-1 0-8-16,-14-4 12 15,1-3-12-15,-10-9-12 16,9 4 0-16,-4-12 20 31,14 4-8-31,-5-8-20 0,18 4 4 0,0-4-4 16,14 0 4-16,5 0-20 15,4 4 16-15,4 8 40 16,15 8-16-16,17 12 52 16,5 5-36-16,5 11 4 15,-1 1-20-15,10-1 64 16,-10 1-44-16,-4-13 16 16,-9-4-32-16,0-11 8 15,-5-1-12-15,-9-20 28 16,5 0-24-16,-9-13-188 15,4 1 88-15</inkml:trace>
          <inkml:trace contextRef="#ctx0" brushRef="#br0" timeOffset="94166.0914">9693 1602 580 0,'-9'-4'216'0,"9"4"-168"0,9 0-12 0,0 0-20 15,-4 4-16-15,4 4 60 16,9 0-32-16,-4 13 8 15,8-5-24-15,-3 8-8 16,-6-4 0-16,1 1 12 16,-14-5-8-16,-9 12 24 15,0-4-20-15,-14-3-4 16,5-5-4-16,-10 4 40 16,15 0-24-16,-10-8 88 15,14 5-60-15,4-13 4 16,5 0-32-16,5-4 32 15,13 4-28-15,5-4 12 16,0 0-20-16,13-8-24 16,-4 0 0-16,0-1-180 0,0 9 100 15,0-8-156-15,-10 4 140 16</inkml:trace>
          <inkml:trace contextRef="#ctx0" brushRef="#br0" timeOffset="94583.7054">10157 1602 340 0,'0'-12'128'0,"0"12"-100"0,0-4-8 0,9 4 124 15,5 8-84-15,4 0 96 16,-4 0-88-16,9 4 36 15,0 5-60-15,-1-1-24 16,-3 4-12-16,-6-4 24 16,-4 5-16-16,-9-5 12 15,-13 0-16-15,-10-4 12 16,0 4-16-16,-9-8-4 16,9 0 0-16,5-4-16 15,9 5 8-15,14-5-16 16,8 0 12-16,6 0-24 15,8 8 20-15,0 4-20 16,1 0 16-16,-6 0 16 16,1 1 4-16,-14-1 24 15,-9 4-16-15,-9-8 48 16,0 4-32-16,-14-12 28 0,0 4-28 16,1-8-28-16,-1 0 0 0,0-8-264 15,5 0 144-15</inkml:trace>
        </inkml:traceGroup>
        <inkml:traceGroup>
          <inkml:annotationXML>
            <emma:emma xmlns:emma="http://www.w3.org/2003/04/emma" version="1.0">
              <emma:interpretation id="{2EB7CF53-865B-4ED0-BAA0-40FB8CBEEC9B}" emma:medium="tactile" emma:mode="ink">
                <msink:context xmlns:msink="http://schemas.microsoft.com/ink/2010/main" type="inkWord" rotatedBoundingBox="14328,10575 16419,10457 16479,11508 14388,11626"/>
              </emma:interpretation>
              <emma:one-of disjunction-type="recognition" id="oneOf19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96521.9454">10831 1368 540 0,'-13'-5'200'0,"13"5"-156"0,0 0-12 0,9 0 60 16,-5 9-56-16,14-1 68 16,5 0-64-16,14 0-16 15,-6 0-16-15,10-8 8 16,-4 0-8-16,13-12-4 15,-14 4 0-15,10-8 12 16,-5 7-8-16,-5-3 24 16,-4 0-20-16,-23 0 24 15,0 8-24-15,-27-4-4 16,9 0-4-16,-14-4-4 16,1 4 0-16,-10-5-28 15,-5 9 16-15,-8-4 12 16,4 4 4-16,-18 4-4 15,8 4 4-15,-3 4 48 16,8 0-28-16,10 17 68 16,4-1-52-16,14 16 8 15,13 1-28-15,10 12 16 16,22-1-24-16,0 5 4 16,14-9-8-16,5-7 12 15,9-9-12-15,-1-12-12 0,-8-3 0 0,17-5 20 16,-8-4-8-16,9-8-100 15,0 8 48-15,-10-16-140 16,-4 4 104-16,-4-8-200 16,-14 4 156-16</inkml:trace>
          <inkml:trace contextRef="#ctx0" brushRef="#br0" timeOffset="96749.553">11232 781 652 0,'4'-12'244'0,"-4"12"-192"15,28-13-12-15,-10 5 100 16,0 8-84-16,14-8-4 15,4 8-32-15,5-4-32 16,5 8 4-16</inkml:trace>
          <inkml:trace contextRef="#ctx0" brushRef="#br0" timeOffset="97226.3177">11933 692 520 0,'23'-8'192'0,"-23"8"-152"0,36-9-8 0,-13 5 96 16,4 4-76-16,10 0 24 16,-1 4-44-16,1 9-12 15,-1 7-12-15,-18 8 20 16,0 5-16-16,-18 3 24 15,-4 0-24-15,-23-3 24 16,-1-1-24-16,-22-12-4 16,5 5-4-16,-10-13 40 15,14-4-24-15,0 0 68 16,18-4-48-16,0-4-16 16,14 4-16-16,9-4-8 15,19 4 0-15,26 0 0 16,1 0 0-16,26-4-188 0,-3 8 104 15</inkml:trace>
          <inkml:trace contextRef="#ctx0" brushRef="#br0" timeOffset="97482.1153">12721 813 312 0,'-9'-16'112'0,"9"16"-84"0,9 8-12 0,-5 0 40 15,5 4-36-15,0 21 36 32,5 3-32-32,-9 17 48 0,4 3-40 0,-14 1-24 15,1-4-8-15,-19-5 124 16,0-3-72-16,-22-9 72 16,13-8-72-16,-14-7 4 15,14-1-32-15,-22-16 12 16,17 0-20-16,5-20-192 15,0 0 92-15</inkml:trace>
          <inkml:trace contextRef="#ctx0" brushRef="#br0" timeOffset="97604.4619">12739 639 880 0,'14'-24'328'0,"-14"24"-256"0,27 8-16 16,-18-4-236-1,5 0 88-15</inkml:trace>
        </inkml:traceGroup>
        <inkml:traceGroup>
          <inkml:annotationXML>
            <emma:emma xmlns:emma="http://www.w3.org/2003/04/emma" version="1.0">
              <emma:interpretation id="{C2563E71-14DD-4948-BC25-082F83D98D17}" emma:medium="tactile" emma:mode="ink">
                <msink:context xmlns:msink="http://schemas.microsoft.com/ink/2010/main" type="inkWord" rotatedBoundingBox="16769,10424 18911,10303 18969,11330 16828,11451"/>
              </emma:interpretation>
            </emma:emma>
          </inkml:annotationXML>
          <inkml:trace contextRef="#ctx0" brushRef="#br0" timeOffset="98456.8796">13221 1606 416 0,'0'-8'152'0,"0"8"-116"0,0-12-12 0,0 0 32 15,0 4-36-15,-9-16 52 16,18 3-40-16,-9-11 64 16,0 4-56-16,-9-9 72 15,9 5-64-15,-13-17-16 16,13 9-20-16,-9-33 0 15,9 8-8-15,-10-24-20 16,10 12 8-16,0-8 32 16,5 21-16-16,0-1 16 15,8 16-12-15,5 1 36 16,1 15-24-16,8 5 12 16,0 4-20-16,5 3 0 15,5 13-8-15,-1 0 20 16,5 8-16-16,-5 4 4 15,1 8-8-15,-14 1 4 16,4 3-8-16,-23 0 8 16,1 0-8-16,-23 0 16 15,-10 5-12-15,-12-9-64 16,3 4 28-16,-8-12-24 16,8 0 32-16,5-4 0 15,10 0 12-15,8-8-20 16,14 0 16-16,14 8-4 15,13 0 8-15,9 16-12 16,1-4 12-16,-1 12 4 0,1 5 4 16,-15-1 16-16,-4 0-8 0,-22 5 48 15,-1-5-28-15,-26-12 12 16,3 4-24-16,-13-11 20 16,9-1-24-16,-4-16-268 15,13-5 140-15</inkml:trace>
          <inkml:trace contextRef="#ctx0" brushRef="#br0" timeOffset="98871.9841">13727 914 320 0,'-14'-8'120'0,"14"8"-96"0,-9 0-4 15,4 0 88 1,10 0-64-16,0-4 36 16,4 4-48-16,4 0 68 15,1 4-52-15,0 4-36 16,4 4-8-16,-9 9-4 16,5-1 0-16,-14 4 8 15,0 4-4-15,-19 1 16 16,1-5-12-16,-14 0-12 15,5-3 0-15,-5-9 56 16,5 0-28-16,0-4 76 16,13 0-52-16,0-8 8 0,14 4-32 15,9-4 12-15,10 4-20 16,12 0-8-16,1 0-4 0,5 0-32 16,-1 0 16-16,1-4-108 15,-6 0 64-15,1-4-276 16,0 4 188-16</inkml:trace>
          <inkml:trace contextRef="#ctx0" brushRef="#br0" timeOffset="99300.7899">14023 1068 488 0,'-5'-16'180'0,"5"16"-140"0,18-8-12 0,-8 4 64 15,3 4-56-15,14-4 4 16,5 8-24-16</inkml:trace>
          <inkml:trace contextRef="#ctx0" brushRef="#br0" timeOffset="99163.4243">14091 862 404 0,'32'-21'148'0,"-32"21"-112"0,41-8-12 0,-27 4 64 15,4 8-52-15,0 0 40 16,0 4-44-16,-4 5 8 16,-1 7-24-16,-8 8-16 15,0 0-4-15,-15 1 4 16,6-1 0-16,-19 0 44 16,5 1-24-16,-14-5-8 15,5-4-8-15,-5-3-4 16,5 3 0-16,-1-8 44 15,15 4-24-15,-1-8-20 16,14 4 0-16,9-8-8 16,5 4 0-16,4-3-80 0,9-1 48 15,1-4-232-15,3 0 152 0</inkml:trace>
          <inkml:trace contextRef="#ctx0" brushRef="#br0" timeOffset="99688.8216">14615 1068 424 0,'13'-24'156'0,"-13"24"-120"0,32-20-8 16,-14 3 36-1,1 1-40-15,8-12-12 16,0-1-4-16,1-7 24 16,-6 4-16-16,-4-5 48 15,1 9-36-15,-10-4 40 0,0 7-40 0,-14-3 48 16,5 8-44-16,-9-1 72 16,5 9-56-16,-5 0 28 15,4 4-44-15,-9 8 36 16,5 4-40-16,-9 12 20 15,9 5-28-15,-9 15 36 16,4 4-32-16,0 13-32 16,5 0 4-16,0 3 8 15,9-3 0-15,0-9 8 16,9-3-8-16,10-9-152 16,8-3 80-16</inkml:trace>
          <inkml:trace contextRef="#ctx0" brushRef="#br0" timeOffset="100050.9102">15193 1064 508 0,'13'4'188'0,"-13"-4"-148"0,19 8-8 16,-15-8 72-1,1 4-64-15,-1 0 88 16,10 4-72-16,0 4 0 16,-1 1-36-16,-4-1-20 0,1 4-4 0,-15 0 40 15,5 4-24-15,-14-3 24 16,5-1-20-16,-9-4 96 15,4 4-60-15,5-4-4 16,9 0-32-16,0-8 16 16,9 4-20-16,5-8-12 15,13 0-4-15,1-8-268 16,4 4 144-16</inkml:trace>
        </inkml:traceGroup>
      </inkml:traceGroup>
      <inkml:traceGroup>
        <inkml:annotationXML>
          <emma:emma xmlns:emma="http://www.w3.org/2003/04/emma" version="1.0">
            <emma:interpretation id="{81A52AA5-EC27-45D1-A6E2-BAD275D2574C}" emma:medium="tactile" emma:mode="ink">
              <msink:context xmlns:msink="http://schemas.microsoft.com/ink/2010/main" type="line" rotatedBoundingBox="2770,11556 15397,12068 15335,13576 2709,13065"/>
            </emma:interpretation>
          </emma:emma>
        </inkml:annotationXML>
        <inkml:traceGroup>
          <inkml:annotationXML>
            <emma:emma xmlns:emma="http://www.w3.org/2003/04/emma" version="1.0">
              <emma:interpretation id="{2A677134-CC63-4286-8B51-05A4C77796E5}" emma:medium="tactile" emma:mode="ink">
                <msink:context xmlns:msink="http://schemas.microsoft.com/ink/2010/main" type="inkWord" rotatedBoundingBox="3047,11568 11874,11925 11832,12961 3005,12604"/>
              </emma:interpretation>
            </emma:emma>
          </inkml:annotationXML>
          <inkml:trace contextRef="#ctx0" brushRef="#br0" timeOffset="132072.6813">-574 1801 320 0,'5'-17'120'0,"-5"17"-96"0,18-20-4 0,-9 12 148 16,5 4-96-16,4-8-12 15,0 8-36-15,1-4-20 16,3 8 0-16,1 4 4 16,0 4-4-16,-5 4 60 15,9 0-36-15,-4 4 24 16,0 0-32-16,-5 1 44 15,5-1-36-15,-9-4 56 16,4 4-48-16,-5-8 12 16,-4 0-32-16,5-8 44 15,-5 0-32-15,5-12 20 16,-5 4-28-16,9-16 0 16,-4 4-12-16,9-13-96 15,-1 17 52-15</inkml:trace>
          <inkml:trace contextRef="#ctx0" brushRef="#br0" timeOffset="132522.9448">1097 2602 612 0,'-13'0'228'0,"13"0"-180"0,-5 4-12 15,0-4 148 1,10 0-108-16,-5 0 40 16,0 0-68-16,9 0-28 15,9 4-12-15,14 0 0 16,5 4-4-16,17-8-4 16,1 0 4-16,22-4 12 15,-4-4-8-15,14 8 4 16,-10-4-4-16,0 0-16 15,-17 0 4-15,-19 0 40 16,-10 4-24-16,-26-4-20 16,4 4 4-16,-23-4-308 15,5 0 172-15</inkml:trace>
          <inkml:trace contextRef="#ctx0" brushRef="#br0" timeOffset="132823.242">1562 2399 808 0,'-23'0'300'0,"23"0"-232"0,-5 13-20 0,5-13 44 16,9 4-60-16,10 0 16 15,3 4-32-15,24-4-16 16,-1 0-4-16,10 4 12 16,-5 0-4-16,-4 0-4 15,-10 4 4-15,-9 5-16 16,-4 7 8-16,-23 0 40 15,-4 4-24-15,-28-3 52 16,9-1-36-16,-18 0 20 16,5 5-28-16,-10-9 16 15,14 0-20-15,0-4 0 16,10-4-8-16,8-8-32 16,14-4 12-16,14-8-164 15,4 4 100-15</inkml:trace>
          <inkml:trace contextRef="#ctx0" brushRef="#br0" timeOffset="171077.2082">6606 3047 424 0,'-13'4'156'0,"13"-4"-120"0,13-4-8 0,-8 0 132 16,4 8-92-16,4-4 88 15,1 4-92-15,4-4-4 16,5 0-40-16,4 0 16 15,5 0-24-15,0-4 40 16,5 4-28-16,4-8 12 16,0 4-20-16,4-4-8 15,-4 4-4-15,-5 0 4 16,1 8-4-16,-10-4-80 16,-4 8 40-16,-9 0-444 15,-1 4 264-15</inkml:trace>
          <inkml:trace contextRef="#ctx0" brushRef="#br0" timeOffset="170777.3975">6684 2711 464 0,'-10'0'176'0,"6"4"-140"0,-5 0-8 0,0 0 136 16,9 0-96-16,-5 0 36 15,5-4-64-15,0 0 28 16,5 4-36-16,13-4 24 0,-4 0-28 16,8 0 8-16,1-4-20 15,9 4 0-15,-9 0-8 16,9 0 4-16,-1 0-8 16,-8 4-12-16,0 0 4 0,0 0 20 15,0 1-8-15,-1 3-12 16,-3 0 0-1,-1-4 12-15,-5 0-4 0,1 0-20 16,-5 0 8-16,0 0-172 16,-9-4 100-16,0 0-516 15</inkml:trace>
          <inkml:trace contextRef="#ctx0" brushRef="#br0" timeOffset="171995.1857">7808 2816 372 0,'0'-8'140'0,"5"8"-112"0,-1 0-4 0,-4 0 136 15,9 0-92-15,5 0 80 0,4 0-88 16,5 0 20-16,4 0-44 15,5 8-12-15,0-12-16 0,4 4 20 16,-8 0-16-16,4 0 24 16,-5 0-24-1,-9 0-4-15,0 0 20 16,-4 0-16-16,-5 0 12 16,0 0-12-16,-4-4 0 15,-5 0-4-15,9 4-84 16,0-4 40-16,0 0-488 15,5 8 288 1,4 4-48-16</inkml:trace>
        </inkml:traceGroup>
        <inkml:traceGroup>
          <inkml:annotationXML>
            <emma:emma xmlns:emma="http://www.w3.org/2003/04/emma" version="1.0">
              <emma:interpretation id="{A10D7476-C1BA-4BBD-9905-1D9AE09F25EF}" emma:medium="tactile" emma:mode="ink">
                <msink:context xmlns:msink="http://schemas.microsoft.com/ink/2010/main" type="inkWord" rotatedBoundingBox="12216,12359 12767,12381 12746,12914 12195,12891"/>
              </emma:interpretation>
              <emma:one-of disjunction-type="recognition" id="oneOf20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172759.2187">8755 2557 208 0,'-18'0'76'0,"18"0"-60"0,-5 12-4 0,1-3 56 15,4-1-40-15,-9 8 184 16,4 8-120-16,-9 13 92 16,1-1-104-16,-5 13 0 15,4 3-48-15,-4 5 48 16,9-5-44-16,-5-7 0 16,9-9-20-16,-8-7 24 15,8-9-24-15,-4-16 20 16,9 0-20-16,-4-24-16 15,8 0-4-15,-4-25-48 16,9 1 24-16,0-13-92 16,0 12 68-16,5-7-20 15,4 15 44-15,5-3-12 0,4 12 24 16,10-9 28-16,-1 9-8 0,1 3 80 16,-1 5-48-16,5 4 24 15,0 12-40-15,5 4 16 16,-5 4-20-16,-1 4 8 15,1 4-12-15,-13 0 0 16,-1 1-4-16,-22-1 28 16,-5 0-20-16,-19 8-32 15,-8-4 8-15,-9 0-16 16,-5-3 12-16,-5-1 0 16,-8-12 4-16,3 0 24 0,1-8-8 15,9 8-20-15,10 0 4 0,8 0 4 16,9 4 4-16,10 0 60 15,13 4-32-15,4 8-4 16,6 4-12-16,3 5-12 16,1 3 4-16,-5 0 20 31,5 1-12-31,-5-1 48 16,0-4-32-16,1-4 12 15,-1 1-24-15,-4-5-8 16,-1 4-4-16,-4-8-16 15,5 4 8-15,-5-4-24 16,5 5 16-16,-1-9-208 16,1 4 124-16</inkml:trace>
        </inkml:traceGroup>
        <inkml:traceGroup>
          <inkml:annotationXML>
            <emma:emma xmlns:emma="http://www.w3.org/2003/04/emma" version="1.0">
              <emma:interpretation id="{115F2878-4BCC-496B-9A58-997EBEFB8745}" emma:medium="tactile" emma:mode="ink">
                <msink:context xmlns:msink="http://schemas.microsoft.com/ink/2010/main" type="inkWord" rotatedBoundingBox="12773,12767 12856,12771 12842,13093 12760,13090"/>
              </emma:interpretation>
            </emma:emma>
          </inkml:annotationXML>
          <inkml:trace contextRef="#ctx0" brushRef="#br0" timeOffset="173018.4053">9238 2926 580 0,'-5'32'216'0,"5"-32"-168"0,0 44-12 0,-4-23 100 16,4 3-80-16,-9 4 76 15,4 5-76-15,-9-5 40 16,5 0-56-16,-4-3 8 15,8-5-32-15,-4-4 20 0,0-4-24 16,0-8-40 0,4 0 16-16</inkml:trace>
        </inkml:traceGroup>
        <inkml:traceGroup>
          <inkml:annotationXML>
            <emma:emma xmlns:emma="http://www.w3.org/2003/04/emma" version="1.0">
              <emma:interpretation id="{676C5354-5B2F-404C-B0EA-D57DBDA98D04}" emma:medium="tactile" emma:mode="ink">
                <msink:context xmlns:msink="http://schemas.microsoft.com/ink/2010/main" type="inkWord" rotatedBoundingBox="13097,12848 13466,12863 13456,13113 13086,13098"/>
              </emma:interpretation>
            </emma:emma>
          </inkml:annotationXML>
          <inkml:trace contextRef="#ctx0" brushRef="#br0" timeOffset="173374.3504">9515 3015 540 0,'14'-8'200'0,"-14"8"-156"0,27 0-12 16,-13 0 52 0,0 4-52-16,-5 0 40 0,4 8-40 0,-3 4-8 15,-1 0-16-15,-9 4-16 16,4 1 4-16,-13-1 100 15,0 0-52-15,-14-4 8 16,5 5-32-16,-18-9 32 16,13 4-28-16,-4-4 64 15,13 0-48-15,14 0 8 16,14-4-28-16,13-4-20 16,9 0-4-16,10-4 4 15,-1-4 0-15,-4 0 16 0,0 0-8 16,-4 0-204-16,-10 4 104 0,-4 0-376 15,-10 8 260 1,6 4-140-16</inkml:trace>
        </inkml:traceGroup>
        <inkml:traceGroup>
          <inkml:annotationXML>
            <emma:emma xmlns:emma="http://www.w3.org/2003/04/emma" version="1.0">
              <emma:interpretation id="{B4459729-454F-4DCF-9A2F-A06A928B72F3}" emma:medium="tactile" emma:mode="ink">
                <msink:context xmlns:msink="http://schemas.microsoft.com/ink/2010/main" type="inkWord" rotatedBoundingBox="13916,12312 15013,12356 14984,13095 13886,13050"/>
              </emma:interpretation>
            </emma:emma>
          </inkml:annotationXML>
          <inkml:trace contextRef="#ctx0" brushRef="#br0" timeOffset="174395.4668">10380 2569 164 0,'-13'-12'60'0,"17"16"-44"0,-8-8-8 15,4 4 32-15,0 0-24 16,0 0 144-16,0 0-88 16,0 12 128-16,0 9-116 15,4 3 20-15,-4 12-60 0,0 13 8 16,0 8-32-16,-4-5 60 15,-1 1-44-15,-4-1 64 16,0-3-60-16,-5-13 20 16,10-3-40-16,-10-21 28 15,10 4-32-15,-10-24 4 16,9-8-12-16,1-33-16 16,-1-3 4-16,10-9-136 15,-5-4 72-15,14 0-64 16,8 9 72-16,6 3 36 0,3 5 16 15,10 3 84-15,10 13-40 16,-1 12 4-16,4 11-24 0,-17 9 8 31,4 4-16-31,-9 5 16 16,-5 7-16-16,-14 0 24 16,1 0-20-16,-18 0-12 15,-6 1-4-15,-17-1-68 0,-5-4 40 16,-4 4-68-16,-5-4 60 15,0-4-28-15,9-4 44 16,5 0 20-16,4 0 4 0,5 5 72 16,4-1-40-16,10 4 68 15,8 4-60-15,10 8 44 16,4 5-48-16,9 3 32 16,10 0-36-16,4-3-28 31,0-1-4-31,0-4 24 0,-5 1-12 15,-4-5 32-15,-5-4-28 0,-9-4-56 16,1-4 16-16,-10-8-272 16,-5 4 164-16</inkml:trace>
          <inkml:trace contextRef="#ctx0" brushRef="#br0" timeOffset="174831.7068">11059 2978 592 0,'0'-8'220'0,"0"8"-172"0,27 8-12 16,-18-4-4-1,0 4-24-15,0 0 4 16,5 1-4-16,-9 3-8 16,4 0 4-16,-9 0 12 15,0 0-8-15,-5 0-20 16,1 4 4-16,-5-3 48 16,-1 3-20-16,-8-4 60 15,9 0-44-15,-4 4 20 0,-1 4-36 16,0-3 52-16,1-5-40 0,8 0 12 15,5-4-28-15,5 0 28 0,4 0-28 16,4-8-4-16,6-4-8 16,8 0 4-16,0 4-4 15,5-4-64-15,4-4 32 16,1 4-192-16,4 0 124 16,-9 0-372-1,0 0 260-15,-1 4-28 16</inkml:trace>
        </inkml:traceGroup>
        <inkml:traceGroup>
          <inkml:annotationXML>
            <emma:emma xmlns:emma="http://www.w3.org/2003/04/emma" version="1.0">
              <emma:interpretation id="{0D72DE21-E98C-4742-8AFD-54A852E59DD2}" emma:medium="tactile" emma:mode="ink">
                <msink:context xmlns:msink="http://schemas.microsoft.com/ink/2010/main" type="inkWord" rotatedBoundingBox="2755,11945 15381,12456 15335,13576 2709,13065"/>
              </emma:interpretation>
            </emma:emma>
          </inkml:annotationXML>
          <inkml:trace contextRef="#ctx0" brushRef="#br0" timeOffset="175220.8179">11573 3011 644 0,'-22'-21'236'16,"22"21"-180"-16,13-4-20 0,-8 0 8 15,-1 8-32-15,5-4 40 0,1 0-28 16,-1 0-4-16,4 8-12 16,1 0 4-16,-5 1-8 15,-4 3 16-15,-5 4-12 0,-9-4 4 16,-5-4-4-16,0 8-32 16,1-4 12-16,-1 1-20 15,9-5 16-15,5 4 8 16,9 0 8-16,5 4-20 0,9 0 12 15,4 1-12-15,0 3 8 16,1-4-44 0,-5 4 28-16,-10-12 32 0,-13 8 44 15,-9-3-24 1,-9-1 52 0,-14-8-44-16,-4 0 36 0,-1-4-36 15,5 4 0-15,0-8-20 16,19 4-272-16,8 4 144 15</inkml:trace>
          <inkml:trace contextRef="#ctx0" brushRef="#br0" timeOffset="130812.264">-769 2189 476 0,'-5'-24'176'0,"5"16"-136"0,-5-13-12 0,10 13 136 16,-5 0-96-16,0 0 52 16,-5 4-72-16,5 0-8 15,-4 4-24-15,8 8-4 0,-4 12-4 16,0 21 56 0,5-1-36-16,-10 29 16 15,5 4-28-15,-4 16 0 16,-1-8-8-16,-8 16 4 15,4-4-8-15,-10 0 16 16,10-4-12-16,-4-24 24 16,4-12-20-16,-5-25 84 15,9-12-52-15,-4-36-4 16,5-12-24-16,-1-33-12 16,10 0 0-16,4-20-92 15,4 4 48-15,10-16-48 16,5 12 52-16,8-16-8 0,9 16 28 15,10 16 0-15,9 12 8 16,4 17 24-16,5 16-8 16,-5 11-12-16,-4 30 0 0,-23 7 12 31,5 4-4-31,-19 13-4 16,0 3 4-16,-22 1 12 15,-5-1-8-15,-32-3-64 16,0-5 28-16,-32-12 20 15,5 1 8-15,-9-17 0 0,13-4 4 0,0-16-4 16,14 4 0-16,10-9 8 16,12 9-4-16,6 8 68 15,13 4-40-15,9 17-4 16,5 3-16-16,8 12 0 16,10 1-8-16,0 3 32 15,4-3-20-15,1-1 84 16,-5 1-56-16,0-5 24 15,-5-4-40-15,5-3 28 16,-9-5-32-16,-5 0-24 16,0 0 0-16,0-4 16 15,0 5-8-15,1-5-160 16,3 0 80-16,-3-4-360 16,-1 0 244-16</inkml:trace>
          <inkml:trace contextRef="#ctx0" brushRef="#br0" timeOffset="131098.1029">100 2796 756 0,'-4'12'280'0,"4"-12"-216"0,-5 33-20 15,1-13 24 1,4 4-48-16,-5 13 0 0,0-1-12 0,-4 4 20 16,9 1-16-16,-9-5 32 15,0 1-28-15,-5-5 64 16,10-4-44-16,-1-7-16 16,5-5-12-16,-4-4-80 15,8 0 40-15,-4-8-384 16,9 4 232-16</inkml:trace>
          <inkml:trace contextRef="#ctx0" brushRef="#br0" timeOffset="131487.1024">396 2994 592 0,'14'-24'220'0,"-14"24"-172"0,27-28-12 16,-13 20 92-1,-1 4-76-15,6 0 52 16,-1 4-64-16,-5 8-12 16,1 8-16-16,-5 4 0 15,5 4-8-15,-14 5 16 16,4 3-12-16,-17 0 24 15,4 1-20-15,-14-13 4 16,5 4-8-16,-10-3 20 0,10-5-16 0,0-4-12 16,4 8-4-16,14-12 12 15,9 0-4-15,10 0 8 16,8 1-8-16,5-1 16 16,4-8-12-16,1 0 4 15,-5 8-4-15,-1-8-148 16,-3 0 76-16,-5 0-520 15,-5 4 324-15</inkml:trace>
        </inkml:traceGroup>
        <inkml:traceGroup>
          <inkml:annotationXML>
            <emma:emma xmlns:emma="http://www.w3.org/2003/04/emma" version="1.0">
              <emma:interpretation id="{DC50F12D-9260-42FB-9892-CAA478F1E9DD}" emma:medium="tactile" emma:mode="ink">
                <msink:context xmlns:msink="http://schemas.microsoft.com/ink/2010/main" type="inkWord" rotatedBoundingBox="6058,12064 9602,12208 9562,13213 6017,13069"/>
              </emma:interpretation>
            </emma:emma>
          </inkml:annotationXML>
          <inkml:trace contextRef="#ctx0" brushRef="#br0" timeOffset="133543.6803">2827 2355 632 0,'19'-16'236'0,"-19"16"-184"0,0 0-16 0,-10 0 160 16,10 16-116-16,-9 4 28 15,9 4-64-15,-22 5 16 16,3-1-32-16,-13-4 8 16,10 5-20-16,-28-1 0 15,18-8-8-15,-23-8-8 16,19 1 4-16,-5-9 4 15,9 0-4-15,5-12-4 16,8 0 4-16,6-13-24 16,22 1 12-16,4-12-12 15,10 3 8-15,5-11-8 16,-1 3 8-16,-4-7 36 16,8 12-16-16,1-5-36 15,-9 21 16-15,-5-8 64 16,-4 12-28-16,-9 12 20 15,13 0-28-15,-14 8 0 16,1 12-8-16,-1 4 20 16,6-4-16-16,3 17-20 15,-4-9 0-15,0 4 4 16,5 5 4-16,-5-9 16 0,5 1-8 0,-5-1 4 16,5-4-4-16,-5-4-8 15,4 5 4-15,10-13-16 16,-5 4 8-16,10-8 20 15,3 0-8-15,6-8-4 16,-5 0 0-16,-5-4 28 16,0 4-16-16,-13-12 12 15,0 0-16-15,-14-12 12 16,0-1-16-16,-14-15-4 16,0 7 0-16,-13-15 20 15,4 7-12-15,1-3 24 16,3 8-24-16,-8 3 32 15,9 17-28-15,-5 4-24 16,5 8 4-16,0 0 0 16,4 8 4-16,0-4-152 15,10 8 84-15,4 0-368 16,4 0 244-16</inkml:trace>
          <inkml:trace contextRef="#ctx0" brushRef="#br0" timeOffset="167418.0432">4079 2889 384 0,'14'-12'140'0,"-14"12"-108"0,14 20-8 16,-10-4 128-1,1 5-88-15,-5 7 60 16,0 4-68-16,-5 5 28 15,1 7-48-15,-10-7 16 16,0-1-32-16,-18-3-8 16,1-9-8-16,-19 0 12 15,9-4-8-15,-19-3-128 16,10-1 68-16</inkml:trace>
          <inkml:trace contextRef="#ctx0" brushRef="#br0" timeOffset="170041.8872">5969 2549 364 0,'4'-4'132'0,"-4"0"-100"0,-4 0-12 0,8 0 88 16,1 0-64-16,-5 0 68 16,0 0-60-16,0 0-12 15,0 4-24-15,-5 0 16 16,1 0-20-16,-5 4 48 0,4 0-32 15,-4 4 56-15,0 4-48 16,-5 4 0-16,5 5-20 16,-5-1 16-16,1 8-20 15,-5 9-4-15,4 3-4 16,-4 1 20 0,4 7-12-16,-9 5-12 15,14-5-4-15,-14-3 20 16,14-5-8-16,5-7 16 15,-5-5-16-15,9-4-4 16,0-4 0-16,0-3 28 16,9-5-16-16,-5-8-56 15,5 4 16-15,-9-8-280 16,0 0 168-16</inkml:trace>
        </inkml:traceGroup>
      </inkml:traceGroup>
    </inkml:traceGroup>
    <inkml:traceGroup>
      <inkml:annotationXML>
        <emma:emma xmlns:emma="http://www.w3.org/2003/04/emma" version="1.0">
          <emma:interpretation id="{6D17564B-1003-47F0-873B-6101D6D346CB}" emma:medium="tactile" emma:mode="ink">
            <msink:context xmlns:msink="http://schemas.microsoft.com/ink/2010/main" type="paragraph" rotatedBoundingBox="2097,13986 20655,12854 20776,14842 2218,1597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44CE84F-E564-4D40-BF07-DEAE775DA2E6}" emma:medium="tactile" emma:mode="ink">
              <msink:context xmlns:msink="http://schemas.microsoft.com/ink/2010/main" type="line" rotatedBoundingBox="2097,13986 20655,12854 20776,14842 2218,15974"/>
            </emma:interpretation>
          </emma:emma>
        </inkml:annotationXML>
        <inkml:traceGroup>
          <inkml:annotationXML>
            <emma:emma xmlns:emma="http://www.w3.org/2003/04/emma" version="1.0">
              <emma:interpretation id="{FF5BE3AD-54A3-4A98-A15F-444F2490093D}" emma:medium="tactile" emma:mode="ink">
                <msink:context xmlns:msink="http://schemas.microsoft.com/ink/2010/main" type="inkWord" rotatedBoundingBox="2412,14033 3601,14768 3088,15598 1899,14863"/>
              </emma:interpretation>
            </emma:emma>
          </inkml:annotationXML>
          <inkml:trace contextRef="#ctx0" brushRef="#br0" timeOffset="184998.9699">-801 4905 664 0,'-5'16'244'0,"10"-4"-188"0,-1 12-16 0,-4 0 164 0,0 9-120 16,0 7 36-16,5 1-72 15,-5-1 0-15,0-7-32 16,0-1 20-16,-5-4-24 0,1-7 56 16,4-5-36-16,-9 4 4 15,0-12-24-15,-1-4-112 16,6 0 52-16,-1-12-252 15,5 0 164-15,5 4-500 16</inkml:trace>
          <inkml:trace contextRef="#ctx0" brushRef="#br0" timeOffset="185369.5796">-606 5018 748 0,'-4'-12'276'0,"8"4"-216"0,6-4-16 0,-1 7 84 15,4 1-80-15,10 4 0 16,0 4-32-16,4 9-20 16,1 3 0-16,-6 8 12 0,-3 0-4 15,-6 5-4-15,-8 3 4 16,-14-4 56-16,-10-3-32 16,-8 3-4-16,-14 0-12 15,5-3 8-15,4-5-12 16,4 0-4-16,6-8 0 15,4 0-24-15,8 0 12 0,10-3 12 16,10-5 0-16,12-4 40 16,19 0-20-16,9 0 12 15,5 0-20-15,-5 0-8 16,0-4-4-16,-9 4 12 16,-14 0-8-16,-8 8 24 15,-6-8-20-15,-17 0-120 16,-5 0-284-1,0 0 204-15,4 0-400 16</inkml:trace>
          <inkml:trace contextRef="#ctx0" brushRef="#br0" timeOffset="184755.3224">-1389 4516 404 0,'-9'-16'148'0,"9"16"-112"0,0 0-12 16,0 8-4-16,0 4-16 15,0 4 156-15,-4 13-88 16,-1 7 96-16,1 5-100 16,-1 7 92-16,1 13-96 0,-1 8 16 0,0 7-48 15,1-3 32-15,-1-4-36 16,1-20 28-16,-1-9-28 15,1-12 36-15,-1-3-36 16,5-29-4 0,0-21 0-16,9-23-12 15,0-17-132-15,5-8 68 16,4-4-88-16,14-8 80 16,18 4-4-16,14-8 40 15,13 8 40-15,1 17-8 16,-5 19 52-16,-5 25-32 15,-9 12-60-15,-9 16 20 0,-4 4 44 16,-10 8-16-16,-13 5 20 16,-14 3-20-16,-18 0 36 15,-19 9-28-15,-12-9-68 16,-29 0 24-16,-17-3-28 16,-10-1 28-16,10-8 44 15,13-8-12-15,18 0 0 16,19-8-8-16,8 4 48 15,10 4-28-15,9 5 32 16,23 3-28-16,13 4-8 16,9 4-12-16,10 5 20 15,4 3-16-15,-4 4-12 16,-10-3-4-16,-4-1 48 16,-9-3-24-16,-10-1 52 15,-13-4-40-15,-4 0-24 0,-10-7-8 16,0-5-116-16,1-12 64 15,4-4-244-15,9-4 168 16,13-5-484 0</inkml:trace>
        </inkml:traceGroup>
        <inkml:traceGroup>
          <inkml:annotationXML>
            <emma:emma xmlns:emma="http://www.w3.org/2003/04/emma" version="1.0">
              <emma:interpretation id="{02BBFBCD-072B-48D2-9544-2BDB27DEC072}" emma:medium="tactile" emma:mode="ink">
                <msink:context xmlns:msink="http://schemas.microsoft.com/ink/2010/main" type="inkWord" rotatedBoundingBox="3659,14339 5881,14204 5953,15386 3731,15522"/>
              </emma:interpretation>
            </emma:emma>
          </inkml:annotationXML>
          <inkml:trace contextRef="#ctx0" brushRef="#br0" timeOffset="185879.8113">87 4726 820 0,'-14'-4'304'0,"5"4"-236"0,0-4-20 0,9 4 176 15,0 0-132 1,13-4 0-16,10 4-68 0,9-4-16 16,9 4 0-16,9 0-4 0,0 0-4 15,0 0 4-15,-13 4-128 16,-6 4 68-16,-12 1-128 16,-15-1 104-16,-17 4-216 15,-10 4 168-15,-14-4-208 31,1 8 196-31,-14 1 12 0,4-1 80 16,10-4 256-16,4-4-112 16,14 0 236-16,4-8-188 15,10-4 88-15,8-4-136 16,10 0 20-16,9 0-72 16,4 0-16-16,5-4-16 0,4 4-12 15,1 0 4-15,4 0-32 16,-5 4 16-16,-9 4-136 0,1 0 80 15,-6 4-208-15,1 4 156 16,-5 0-348 0</inkml:trace>
          <inkml:trace contextRef="#ctx0" brushRef="#br0" timeOffset="186092.9288">592 4807 624 0,'-5'-8'228'0,"10"8"-176"0,4 0-16 0,0 0 204 0,9 0-140 16,1 0 64-16,-1-4-96 15,5 4-48-15,8 0-16 16,10-4-12-16,9-8 0 0,5 8-168 16,0 0 96-16,-5 0-276 15,-9 4 200 1,-9 0-272-16</inkml:trace>
          <inkml:trace contextRef="#ctx0" brushRef="#br0" timeOffset="186510.1276">1398 4520 624 0,'-18'8'228'0,"13"12"-176"0,-9 13-16 0,14-9 104 16,-9 8-84-16,9 9 60 16,0 12-72-16,0 11-12 0,9 9-20 15,-9-4 0-15,5-12-8 0,-1-5 32 16,-4-11-20-16,0-9 40 16,0-8-32-16,-4-7 40 15,-1-17-36-15,5-9-76 16,0-11 24-16,-9-20-160 15,9-21 104-15,0-4-248 16,0-4 184-16,9 5-292 16</inkml:trace>
          <inkml:trace contextRef="#ctx0" brushRef="#br0" timeOffset="186810.5023">1575 4435 800 0,'73'-36'296'0,"-41"32"-232"0,14 16-16 15,-24 0 52-15,1 4-64 16,0 8 24-16,-5 5-40 0,-4 3 8 15,-5 0-16-15,-14-3 36 0,-8-5-24 16,-15-4-120-16,-8 1 52 16,-14-5-88-16,-5-4 72 15,-4-4-48-15,9-4 64 16,4-8 32-16,10 0 8 16,9-4-20-16,13 4 12 15,-4-4 4-15,13 12 8 16,5 8 96-16,5 4-52 15,4 8 68-15,9 9-60 16,5 11 32-16,4 13-48 16,5 4 0-16,-5-1-24 0,1-7-16 15,-6-9 0-15,-3-7-4 16,3-9 0-16,-17-8-320 16,-5-3 180-16</inkml:trace>
          <inkml:trace contextRef="#ctx0" brushRef="#br0" timeOffset="187132.5197">1917 4977 820 0,'18'-16'304'0,"-9"12"-236"0,5 0-20 16,-1 8 36-16,6 4-56 15,-10 13-20-15,0 7-8 0,4 8-8 16,-8 5 0-16,-5-1 24 0,-5-3-8 16,-13-1 16-16,5-4-16 15,-10-3 32-15,0-5-24 16,-9-8 56-16,9-8-40 16,1 0 36-16,13-4-36 15,9-4-36-15,9-4 0 16,13 4 16-16,-8 4-4 15,9-4-4-15,4 0 0 16,-4 0-236-16,0-4 128 16</inkml:trace>
          <inkml:trace contextRef="#ctx0" brushRef="#br0" timeOffset="187415.1111">2304 5131 808 0,'4'20'300'0,"1"5"-232"0,-5 11-20 15,0-3 8-15,4-1-40 16,-4 0 12-16,-9 9-16 16,-9 11-272-16,-9 13 144 15,-1 16-424-15</inkml:trace>
        </inkml:traceGroup>
        <inkml:traceGroup>
          <inkml:annotationXML>
            <emma:emma xmlns:emma="http://www.w3.org/2003/04/emma" version="1.0">
              <emma:interpretation id="{F621506E-D28A-48DD-BC3B-FA3356C85BC5}" emma:medium="tactile" emma:mode="ink">
                <msink:context xmlns:msink="http://schemas.microsoft.com/ink/2010/main" type="inkWord" rotatedBoundingBox="9249,14238 9429,14227 9479,15054 9300,15065"/>
              </emma:interpretation>
            </emma:emma>
          </inkml:annotationXML>
          <inkml:trace contextRef="#ctx0" brushRef="#br0" timeOffset="205743.3122">5814 4447 496 0,'0'-20'184'0,"0"20"-140"0,-5-20-16 0,-4 12 120 16,9 8-88-16,0-8 52 15,0 8-64-15,0-8-24 16,0 8-16-16,0 8 8 15,9 0-8-15,-9 4-4 16,5 12 0-16,-10 13 4 16,5-1-4-16,-9 8 24 15,9 1-16-15,-9 12-4 16,0 3-4-16,-5 13 20 16,1-8-12-16,4 16-4 15,0-12-4-15,-10-9 12 16,15-11-8-16,-10-13 16 15,5-3-16-15,0-13-64 16,9 0 28-16</inkml:trace>
        </inkml:traceGroup>
        <inkml:traceGroup>
          <inkml:annotationXML>
            <emma:emma xmlns:emma="http://www.w3.org/2003/04/emma" version="1.0">
              <emma:interpretation id="{24DC6163-8BD0-40D4-966C-1E4438B9F06B}" emma:medium="tactile" emma:mode="ink">
                <msink:context xmlns:msink="http://schemas.microsoft.com/ink/2010/main" type="inkWord" rotatedBoundingBox="10228,14489 10687,14462 10698,14652 10239,14678"/>
              </emma:interpretation>
            </emma:emma>
          </inkml:annotationXML>
          <inkml:trace contextRef="#ctx0" brushRef="#br0" timeOffset="188612.8143">6620 4803 756 0,'4'4'280'0,"10"-4"-216"0,9-4-20 16,0 4 180-16,13 0-132 0,0 0 44 16,5 0-84-16,0 0-20 15,9 0-20-15,-4-4 0 0,-5 0-8 16,-5 4-152-16,-4 4 80 15,-9 0-208-15,-9 0 152 16</inkml:trace>
          <inkml:trace contextRef="#ctx0" brushRef="#br0" timeOffset="188434.3193">6761 4646 624 0,'-9'-4'228'0,"4"4"-176"0,-4-5-16 0,9 5 192 16,0 0-132-16,0 0 52 0,9 5-88 15,0-5-4 1,14 4 12-16,5-4-36 0,3 0-8 15,1 4-16-15,0 0 12 16,5-4-12-16,-6 4-4 16,-3-4 0-16,-6 8-156 15,-8 0 84-15,-14 0-208 16,-14 4 152-16,-4 4-476 16</inkml:trace>
        </inkml:traceGroup>
        <inkml:traceGroup>
          <inkml:annotationXML>
            <emma:emma xmlns:emma="http://www.w3.org/2003/04/emma" version="1.0">
              <emma:interpretation id="{09B33F71-B71E-4F03-9595-E0E6D10116C7}" emma:medium="tactile" emma:mode="ink">
                <msink:context xmlns:msink="http://schemas.microsoft.com/ink/2010/main" type="inkWord" rotatedBoundingBox="11395,13419 14668,13219 14790,15207 11517,15407">
                  <msink:destinationLink direction="with" ref="{9A8BE7FF-197A-4E49-903F-122C46202733}"/>
                </msink:context>
              </emma:interpretation>
            </emma:emma>
          </inkml:annotationXML>
          <inkml:trace contextRef="#ctx0" brushRef="#br0" timeOffset="223083.4354">9356 5431 156 0,'18'-8'56'0,"1"4"-44"0,3-1-4 0,-8 1-20 16,9-4 4-16,-1 0 4 16,6 0 4-16,-1 0 16 15,-4-8-8-15,4 4-4 0,0-4 0 16,-8-5 4-16,-1-3-4 15,-4-8-4-15,-1-1 4 16,-4 5 4-16,0-4-4 16,1-1 8-16,-1-3-8 15,-5 3-12-15,1-3 4 16,4 4-4-16,-5 3 0 16,1-3 16-16,0 4-4 15,-1 7-4-15,-4-7 4 16,5 12-4-16,-5-8 0 15,0 11-12-15,4-11 8 16,5 12 4-16,-9-8 0 16,5 4 24-16,-1-5-12 15,1 5-12-15,-5 0-4 0,0-4 4 16,-5-5 0 0,1 5 0-16,-1-4 0 0,-4 0-56 15,-9 3 32-15,9 1-60 16</inkml:trace>
          <inkml:trace contextRef="#ctx0" brushRef="#br0" timeOffset="223834.4502">8391 3537 104 0,'-23'4'36'0,"5"0"-28"0,-5 4 0 15,14 0 28-15,-14 8-20 16,-9 0 4-16,1 9-12 16,-6-9 36-16,-8 12-20 0,4-8 92 15,4 5-64-15,1-5 12 16,8 4-40-16,6 5-20 15,3-5-8-15,6 4 40 16,-1 0-24-16,1 1 0 16,-1-1-8-16,0 0 28 15,1 1-16-15,-1-1-12 16,0 0-8-16,1 1 12 16,3 3-4-16,1 5 16 15,5-1-12-15,4 4-4 16,0 5 0-16,0 4 4 0,9 3-4 15,-5-3 24-15,1 3-16 16,0 1-4-16,-5-5-4 16,0-3-24-16,4 0 12 15,1-9 20-15,4 0-4 16,0 5 16-16,9-1-16 16,0 5-28-16,10 3 8 15,-1 1 24-15,9 0-8 16,1-1 0-16,-1 1 0 15,1-1-4-15,-6 1 0 16,1-5 8-16,5-3-4 16,-5-5-20-16,9-8 8 15,4-3-4-15,10-1 4 16,4-4 52-16,5 1-24 16,4-5 8-16,-4 4-16 0,-10-4-68 15,-4 4 28-15,1-3-400 16</inkml:trace>
          <inkml:trace contextRef="#ctx0" brushRef="#br0" timeOffset="189468.4485">8186 4544 580 0,'9'-4'216'0,"-9"4"-168"0,5 0-12 0,-5 0 12 16,0 8-32-16,0 5 56 16,-5 7-40-16,5 4 64 15,0 4-56-15,-4 9 52 0,-1 7-52 16,5 9-12-16,0 4-16 16,-5-1 24-16,1-3-20 0,-1-13 20 15,1-7-20-15,-1-9 52 16,1-12-36-16,-1-12 4 15,5-16-24-15,-4-12 20 16,13-13-20-16,-5-3-76 16,1-5 36-16,8-4-132 15,1-3 88-15,4-17-52 16,5-12 72-16,9-4 16 16,9 0 24-16,18 12 116 15,14 16-56-15,4 21 52 16,1 16-60-16,-14 20 52 15,-10 20-56-15,-8 12-8 16,-14 13-16-16,-14 3 44 16,-14-3-32-16,-17-1 24 15,-19 0-28-15,-18-7-28 16,-9-5 4-16,-10-4-80 0,1-7 48 16,9-1-12-16,9-16 28 15,0-8-32-15,9-4 32 16,9-5 8-16,9 1 8 15,14 4-32-15,9 12 20 16,4 8 76-16,10 12-32 16,4 9 28-16,14 3-36 15,5 5 44-15,8-1-36 16,5 12 20-16,0-3-28 16,-4 4 8-16,-1-5-16 15,-17-7-24-15,-15-5 4 0,-13-8-288 16,-13-8 164-16</inkml:trace>
          <inkml:trace contextRef="#ctx0" brushRef="#br0" timeOffset="189843.9759">8833 4783 704 0,'9'8'264'0,"4"-8"-208"0,15 4-12 16,-10 4 28-16,0 0-48 15,5 9 44-15,-5 3-40 16,0 4-4-16,-4 5-16 16,-5 7 4-16,-14 4-8 0,-4-3 32 0,-9-5-20 15,-5 1 20-15,-13-9-20 16,-10-4 20-16,-4-4-24 15,9-8 40-15,9 0-28 16,10 1-12-16,17-5-8 16,19-4 12-16,13 0-8 15,10 0 4-15,4 0-4 16,-1 0-24-16,-3-4 8 16,-5 4-84-16,-5-4 52 15,-4-1-240-15,-5 1 156 16</inkml:trace>
          <inkml:trace contextRef="#ctx0" brushRef="#br0" timeOffset="190057.6893">9301 4763 788 0,'-13'12'292'0,"8"0"-228"0,-4 12-16 15,5-3 108-15,-1 15-96 16,0 17-16-16,1 3-28 16,-5-3 4-1,13 0-12-15,-4-5-64 16,-4-7 28-16,-10-5-216 16,5-8 132-16</inkml:trace>
          <inkml:trace contextRef="#ctx0" brushRef="#br0" timeOffset="190954.6487">9980 4378 456 0,'0'-28'168'0,"4"20"-128"0,5 0-16 0,-9 8 96 15,10 8-72-15,-1 12 88 16,0 13-80-16,0 11 80 16,-5 9-80-16,-4-5 44 0,10 1-60 15,-1-1-12-15,0 1-16 16,-9-4 24-16,0-5-20 16,-9-8 76-16,4-7-56 15,-4-9 40-15,0-12-44 16,-5-12-20-16,5-8-4 15,-5-9-28-15,5 1 12 16,9-8-84-16,0-9 52 0,9-11-116 16,10-17 88-16,8-8-92 15,19-4 92-15,8 12 32 16,1 13 28-16,4 11 156 16,0 13-80-16,0 11 44 15,5 17-68-15,-9 12 4 16,-5 25-32-16,-14 7 20 15,-18 9-24-15,-18-1 32 16,-18-3-28-16,-18-1-32 16,-5-7 8-16,-9-5-68 15,-5-7 40-15,-4-9-52 16,-9-8 48-16,4-8 20 16,5-4 16-16,18-8-68 15,4-1 40-15,19 9-24 0,14 4 36 16,17 13 80-16,10 7-32 15,4 8 64-15,14 5-56 16,0 3 44-16,5 4-44 16,-1 5 24-16,-8-1-32 15,-5 1 16-15,-5-5-24 16,-4-7-8-16,-10-9-8 16,-4-8-192-16,-9-8 104 15,-9-4-676 1</inkml:trace>
          <inkml:trace contextRef="#ctx0" brushRef="#br0" timeOffset="193612.0479">10226 4014 320 0,'4'-12'120'0,"1"12"-96"0,-1-8-4 15,5 8 104-15,-4-4-72 16,4 4 148-16,-4-4-116 16,4 0 44-16,0 0-80 15,0 0 28-15,5 0-44 16,-1-4-20-16,10 0-4 0,0-5 0 16,-5 1-4-16,5 0-4 15,4-4 4-15,-4 8-16 16,0 4 8-16,-5 4 48 15,0 8-24-15,-4 0 60 16,-1 4-44-16,6 4 44 16,-6 0-44-16,5-7 32 15,1-1-36-15,3-4 36 0,1-8-40 16,5 0 12 0,-1-9-24-16,0-3-8 0,0-4-4 15,1 0 20-15,-5 4-12 16,-10-1-312-16,-4 9 164 15,0 12-652 1</inkml:trace>
          <inkml:trace contextRef="#ctx0" brushRef="#br0" timeOffset="191285.343">10503 4840 464 0,'-13'-8'176'0,"13"8"-140"0,13 0-8 15,1 0 172-15,13 4-116 16,14 4 20-16,0 8-64 16,5 8-28-16,-5 5-4 15,-9 3 0-15,-14 0-4 0,-14 5 8 16,-17-5-8-16,-15-3 76 16,-8-5-44-16,-5 0 24 15,0-4-40-15,9-8 36 16,0-3-32-16,14-1 4 15,27-4-8-15,23-4-12 16,9-4-12-16,14 0 0 16,4 0-172-16,-4 0 96 15,-5-9-408 1</inkml:trace>
          <inkml:trace contextRef="#ctx0" brushRef="#br0" timeOffset="191783.8364">10995 4844 632 0,'0'-12'236'0,"-4"12"-184"0,8-8-16 0,-4 8 88 0,9 8-76 16,5 4 8-16,4-4-36 15,5 12-20-15,4 4-4 16,-4 5 4-16,0-1 0 0,-10-4 16 16,-8 1-8-16,-5-5 24 15,-9-4-20-15,-5-4 40 16,-4-4-28-16,-5-4-40 15,5-8 8-15,4-4-68 0,5-4 40 16,9 4-124-16,5 0 88 16,8 4-8-16,6 4 48 15,3 8 0-15,-3 4 20 16,-6 4 8-16,-8 0 4 16,-5 5 184-16,-9-5-100 15,-5 4 140-15,-9-4-124 16,-4 1 16-16,0-1-68 15,-1 0-20-15,6-8-16 16,12-8-108-16,10-8 52 16,5 8-764-16</inkml:trace>
          <inkml:trace contextRef="#ctx0" brushRef="#br0" timeOffset="192788.5097">11036 4977 320 0,'0'-8'120'0,"5"8"-96"0,4-4-4 16,-9 4 68-16,4-4-52 16,5 4 100-16,-4 0-76 15,-5 0 52-15,0 0-68 16,-5 0 24-16,-4 0-40 16,0 0 28-16,0 4-32 0,0-4 40 15,-5 0-36-15,5-4 4 16,5 0-20-16,-1-4-8 15,1 8 0-15,-1-8-4 16,5 8 0-16,0 0 0 0,-5 0 0 16,5 0-88-16,0 0 48 15</inkml:trace>
        </inkml:traceGroup>
        <inkml:traceGroup>
          <inkml:annotationXML>
            <emma:emma xmlns:emma="http://www.w3.org/2003/04/emma" version="1.0">
              <emma:interpretation id="{2BA18A42-2A73-438D-A25F-4DB28EA6AF91}" emma:medium="tactile" emma:mode="ink">
                <msink:context xmlns:msink="http://schemas.microsoft.com/ink/2010/main" type="inkWord" rotatedBoundingBox="15293,13810 19340,13039 19553,14156 15506,14927">
                  <msink:destinationLink direction="with" ref="{9A8BE7FF-197A-4E49-903F-122C46202733}"/>
                </msink:context>
              </emma:interpretation>
            </emma:emma>
          </inkml:annotationXML>
          <inkml:trace contextRef="#ctx0" brushRef="#br0" timeOffset="195053.975">13317 3840 548 0,'5'-8'204'0,"-1"8"-156"0,1-8-16 0,-1 4 132 15,5 4-96-15,5-4 36 0,9 0-64 16,4 0-24-16,10 0-8 15,-1 0-8-15,0 8 0 0,1 0 16 16,-10 0-8-16,-4 8 24 16,-9 4-20-16,-10 4 40 15,-8 1-28-15,-10-1 12 16,-13 0-20-16,-10 0 20 16,-13 1-24-16,0-1-12 15,4-4-4-15,5 0 40 16,5-4-24-16,9-4 24 15,9 1-20-15,4-5-8 16,9 0-4-16,5-4 28 16,14-4-16-16,18-4 20 15,9 3-20-15,13 1-36 16,6 4 12-16,-6 0-236 16,5 0 132-16</inkml:trace>
          <inkml:trace contextRef="#ctx0" brushRef="#br0" timeOffset="195323.6921">13913 3836 424 0,'5'-16'156'0,"-5"20"-120"0,0 8-8 0,0-4 184 16,-5 12-120-16,1 5 36 15,4 7-80-15,-5 5 8 0,-4 15-36 16,0 13 16-16,0 4-20 0,0-5 0 15,-5-7-8-15,1-8 100 16,-6-17-60-16,1-8 68 16,-5-11-64-16,-4-18-48 15,0-11-4-15,-1-12-76 16,10-13 44-16,0-3-560 16,14 3 328-1,4-3-124-15</inkml:trace>
          <inkml:trace contextRef="#ctx0" brushRef="#br0" timeOffset="195433.0151">13909 3561 976 0,'14'-24'360'0,"8"28"-280"0,10 0-20 16,-14 4-164-16,-13 4 44 16,13 12-664-16</inkml:trace>
          <inkml:trace contextRef="#ctx0" brushRef="#br0" timeOffset="196325.5181">14109 4642 476 0,'-9'4'176'0,"14"0"-136"0,4-4-12 16,0 4 180-16,5-4-120 15,4-4 96-15,0 0-104 16,0-5 60-16,0-3-80 16,5 0 20-16,0-4-44 0,-5-8-4 15,5-9-20-15,-5-11 0 0,0-17-4 16,1-12 12-16,-6 0-12 15,5 1 16-15,-4 3-16 16,4-4-40-16,-4 0 20 16,4-4-8-16,0 0 12 15,1 4-12-15,-1 9 12 16,0 7 20-16,9 13-4 16,-8 7 24-16,3 9-20 15,1 8 4-15,4 3-8 16,5 9-32-16,9 4 12 15,5 12 24-15,-1 9-8 0,-4 7-16 16,-9 8 4-16,-14 5 4 16,-18 3 4-16,-18 1-72 15,-18-5 40-15,-10-4-76 16,1-7 64-16,-5-5 8 16,13-8 24-16,1-8 20 15,8-4-4-15,10-8-20 16,14 4 8-16,4-4-40 15,13 4 28-15,10 4-4 16,9 12 16-16,4 4 0 16,1 4 0-16,-5 1 8 15,-14 3 0-15,-14-4 104 16,-17 0-56-16,-10-4 60 16,-9-3-64-16,0-1 16 0,0 0-40 15,5-8 8-15,4-4-16 16,5-4-296-16,9 0 152 15</inkml:trace>
          <inkml:trace contextRef="#ctx0" brushRef="#br0" timeOffset="200683.6557">15093 3921 496 0,'0'-4'184'0,"9"-4"-140"0,-5 0-16 16,5-8 164-1,1-5-44-15,-1-3-68 16,0 0 8-16,4-4-56 0,1 3 24 0,0 9-28 16,4 0-8-16,0 8-12 15,0 4 4-15,1 8-8 16,-1 8-20-16,-9 8 8 15,0 5 40-15,-4 3-20 16,-5 4 24-16,-10 1-20 16,1-5 64-16,-9-4-48 15,-5-4 16-15,-4 1-32 16,0-5 28-16,-1-4-28 16,6-4 12-16,8-4-16 15,5 4 28-15,4 0-24 0,14-4-24 16,10 0 4-16,-1 0 28 15,9 1-16-15,0-1 0 16,-4 0-4-16,0-4-68 16,0 0 36-16,-5 0-112 15,-4 0 80-15,-5 0-196 16,0 0 148 0,0 0-560-16</inkml:trace>
          <inkml:trace contextRef="#ctx0" brushRef="#br0" timeOffset="201014.0833">15616 3808 612 0,'-13'-28'228'0,"13"19"-180"0,0-3-12 0,9 8 168 16,0 4-120-16,4 0-36 16,6 0-28-16,-1 4-32 15,9 8 8-15,-4-3 4 0,-5 3 0 16,0 0 8-16,-4 0-4 15,-14 4 40-15,-9 4-20 16,-9-3 76-16,-10-1-56 16,-8 0 12-16,9 0-32 15,-5 0 24-15,0 0-32 16,5 1-12-16,4-5-8 16,9 0 4-16,1 4 0 15,13-8-28-15,13 0 16 16,5-4 4-16,5-4 8 0,4 0-124 15,1 0 68-15,-1-4-260 16,-4 0 176-16</inkml:trace>
          <inkml:trace contextRef="#ctx0" brushRef="#br0" timeOffset="201168.9561">15566 3909 820 0,'-9'-12'304'0,"18"12"-236"0,14-4-20 16,-9 4 168-16,17 0-128 16,6 0 8-16,4 0-56 15,0 0-48-15,0 4 4 16,-5 4-448-16,-4 12 244 0</inkml:trace>
          <inkml:trace contextRef="#ctx0" brushRef="#br0" timeOffset="194347.9816">11787 4536 820 0,'0'16'304'0,"14"-7"-236"0,0 7-20 0,-1-8 44 16,15 0-60-16,17-4-12 16,19 4-12-16,9-8-8 0,4 4 0 15,-4-4-64-15,-14-8 36 0,-9 0-24 16,-9-4 32-16,-13-4-24 15,-10-5 24-15,-14-3 28 16,-8 0-4-16,-14-9 28 16,-14 1-20-16,-9 4 12 15,-5 8-12-15,-4 7 0 16,-5 13-4-16,1 13 56 16,4 11-36-16,4 4 32 15,5 9-32-15,9 7 52 16,5 1-44-16,4 3 20 15,5 1-36-15,4-5-16 16,10 1-8-16,8-5 20 16,10-7-8-16,9-5 32 15,18-8-24-15,18-4-4 0,18-8-8 16,1 1-48-16,-1-14 24 16,-9 1-180-16,-4-4 112 15,-9 0-340 1,-1-12 240-16,1 8-260 15</inkml:trace>
          <inkml:trace contextRef="#ctx0" brushRef="#br0" timeOffset="194592.7019">12607 3998 956 0,'0'-8'352'0,"13"0"-272"0,19 0-24 15,-9 4 92-15,14 4-92 16,13-4 4-16,9 4-36 16,0 0-120-16,-4 0 48 15,-10 4-612-15,10 12 360 16,-5-8-84-16</inkml:trace>
        </inkml:traceGroup>
        <inkml:traceGroup>
          <inkml:annotationXML>
            <emma:emma xmlns:emma="http://www.w3.org/2003/04/emma" version="1.0">
              <emma:interpretation id="{0F12D81D-EB8D-4724-81B8-24D537DB5926}" emma:medium="tactile" emma:mode="ink">
                <msink:context xmlns:msink="http://schemas.microsoft.com/ink/2010/main" type="inkWord" rotatedBoundingBox="19826,13038 20663,12987 20718,13884 19881,13935">
                  <msink:destinationLink direction="with" ref="{9A8BE7FF-197A-4E49-903F-122C46202733}"/>
                </msink:context>
              </emma:interpretation>
            </emma:emma>
          </inkml:annotationXML>
          <inkml:trace contextRef="#ctx0" brushRef="#br0" timeOffset="201673.8065">16254 3941 924 0,'9'0'340'0,"4"0"-260"0,10-8-28 0,-9 8 72 0,4-4-80 15,14-8-36-15,0-4-8 16,0-8 4-16,0-5 0 16,-5-11-28-16,9-17 12 0,-8-8 24 15,-15-11-8-15,10 7-8 16,-5 4 0-16,-4-4 20 15,-5 8-8-15,0 9-20 16,-4 3 4-16,-5 17 76 16,0 4-40-16,-5 15-16 15,1 9-12-15,-6 13 24 16,1 7-12-16,-4 4 40 16,-1 8-28-16,-9 13 20 0,10 3-24 15,-6 21 0-15,10 20-12 16,-9-16 4-1,13 0-8-15,5 12 32 16,0-17-20-16,0-11-40 16,5-13 12-16,13-7-208 15,0-9 120-15,5-8-300 0,0 0 224 16,9-3-392 0</inkml:trace>
          <inkml:trace contextRef="#ctx0" brushRef="#br0" timeOffset="202019.9323">16795 3877 756 0,'-13'-8'280'0,"8"8"-216"0,14 0-20 15,0 0 76-15,5 8-76 16,4-8 0-16,5 8-28 16,0 4-4-16,0 4-4 15,-1-4 4-15,-3 0-8 0,-10 0-4 16,-14-3 4-16,-4-1 20 16,-9 0-12-16,-5 4-4 15,0-12-4-15,5 8 100 0,4-8-56 16,14 0 8-16,23 0-36 15,9 0-28-15,27 4 0 16,-4 4-552-16,-1 8 308 16,-13 1-252-1</inkml:trace>
        </inkml:traceGroup>
      </inkml:traceGroup>
    </inkml:traceGroup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4:29.01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E48DAED-7522-4484-B285-53BBD64991B8}" emma:medium="tactile" emma:mode="ink">
          <msink:context xmlns:msink="http://schemas.microsoft.com/ink/2010/main" type="writingRegion" rotatedBoundingBox="9627,3497 12512,4793 11042,8066 8156,6769">
            <msink:destinationLink direction="with" ref="{0D4DFE97-4B37-4E5D-925D-9EB2A99ED04F}"/>
          </msink:context>
        </emma:interpretation>
      </emma:emma>
    </inkml:annotationXML>
    <inkml:traceGroup>
      <inkml:annotationXML>
        <emma:emma xmlns:emma="http://www.w3.org/2003/04/emma" version="1.0">
          <emma:interpretation id="{BE4AB55D-6E40-48F9-9D71-86B7328685E3}" emma:medium="tactile" emma:mode="ink">
            <msink:context xmlns:msink="http://schemas.microsoft.com/ink/2010/main" type="paragraph" rotatedBoundingBox="9627,3497 12512,4793 11042,8066 8156,67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27020B9-050F-46F3-B43F-372E686B5849}" emma:medium="tactile" emma:mode="ink">
              <msink:context xmlns:msink="http://schemas.microsoft.com/ink/2010/main" type="line" rotatedBoundingBox="9627,3497 12512,4793 11042,8066 8156,6769"/>
            </emma:interpretation>
          </emma:emma>
        </inkml:annotationXML>
        <inkml:traceGroup>
          <inkml:annotationXML>
            <emma:emma xmlns:emma="http://www.w3.org/2003/04/emma" version="1.0">
              <emma:interpretation id="{F859F88C-21E9-455F-B656-51060125FC68}" emma:medium="tactile" emma:mode="ink">
                <msink:context xmlns:msink="http://schemas.microsoft.com/ink/2010/main" type="inkWord" rotatedBoundingBox="9627,3497 12512,4793 11042,8066 8156,6769">
                  <msink:destinationLink direction="to" ref="{820CD1E2-75A6-459B-A281-3D26F5DE23CD}"/>
                </msink:context>
              </emma:interpretation>
            </emma:emma>
          </inkml:annotationXML>
          <inkml:trace contextRef="#ctx0" brushRef="#br0">6506-4197 216 0,'-14'12'80'0,"14"-12"-60"0,0 8-8 16,0-4 108 0,0 0-68-16,-4 4 68 15,4 0-68-15,-5 1 76 0,5-1-72 0,-9 0 80 16,5 4-80-16,-6-8 80 15,6 4-80-15,-5-8 60 16,4 4-64-16,-4-8 32 16,9 4-48-16,-4-8 16 15,4 4-32-15,0-12 28 16,9 8-32-16,0-13-4 16,9 9-8-16,5-8 4 15,0 4-4-15,13-4-20 16,5 3 8-16,-9 1-4 15,0 8 4-15,-5 8 16 16,-4 8-4-16,-5 0 32 16,-4 13-20-16,-5 7 20 15,0 8-20-15,-5 17 20 16,1-5-24-16,-10 13-12 16,1 0-4-16,-14 0 28 15,-1-9-12-15,-12-3-4 16,-1-5-4-16,-18-3-4 15,0-9 0-15,-1-8-12 16,15 1 8-16,0-17 12 16,8-4-4-16,1-12-36 15,9 0 16-15,9-13-48 16,9 1 36-16,4-4 16 16,10 4 8-16,4 3-24 15,5 5 16-15,0 8 24 0,-1 4-8 16,1 12 44-16,4 5-24 0,5 3 76 15,5 4-56-15,8 0 40 16,-4 1-48-16,5-5 0 16,-1-4-24-16,-4-8 0 15,-4-4-4-15,-5-8-8 16,-5 4 4-16,-4-12-156 16,-1 4 84-16,-3-8-244 15,-6 4 172-15,6-17-436 16,-1 9 324-16</inkml:trace>
          <inkml:trace contextRef="#ctx0" brushRef="#br0" timeOffset="229135.3516">5468-4784 216 0,'0'0'80'0,"0"8"-60"0,0 0-8 0,-9 0 4 16,0 5-12-16,4-1 68 15,-13 4-40-15,9 0-4 16,-14 4-16-16,0-3 16 16,1-5-16-16,-10-4 4 15,9-8-8-15,9-4 12 16,-4-4-12-16,18-5 24 15,0-3-20-15,18 0-20 16,5 0 0-16,0 8-24 16,9 0 20-16,-10 8-4 0,10 0 8 15,-9 0 8 1,0 8 0-16,-9 0 44 0,-5 0-24 16,0 0 124-16,-9-8-80 15,0 0-4-15,-9-4-36 16,9-4 0-16,0 0-12 15</inkml:trace>
          <inkml:trace contextRef="#ctx0" brushRef="#br0" timeOffset="175282.8019">5536-2627 72 0,'5'0'24'0,"-5"-4"-16"0,4 0-4 15,-4 4 44-15,5-4-28 16,4 0 0-16,0 0-12 15,14 0-8-15,-9 0 4 16,8-4-24-16,10 0 12 0,9 0 20 16,5 4-4-16,8-5-4 15,10 5 0 1,0 0-16-16,0 0 8 0,-1-4 20 16,6 8-8-16,3-8-20 15,15-8 4-15,4 8 20 16,0 0-4-16,0-4-12 15,5 3 0-15,-10 1-4 16,5-12 0-16,14-4 44 16,13 4-24-16,-4-5 24 15,-9 1-20-15,-14 0 28 0,-14 4-28 16,-8-1-12-16,-10 5-8 16,-5-4 12-16,-3 0-4 15,-1-1 40-15,-5 5-20 16,10 0-24-16,-10 4 0 15,1 0 8-15,-5 0-4 16,-9 4 16-16,-10-1-12 16,-12 5 16-16,3 0-16 15,-13 0-4-15,-9 0 0 16,0 0 12-16,-5 0-8 16,1 0 4-16,4-4-4 15,-5 0 48-15,5 0-32 16,9 0 0-16,-9 0-16 15,9-4-8-15,0-1 4 16,0 1-4-16,0 0 0 0,-5 0-20 16,-4 0 12-16,0-4 48 15,-5-1-20-15,-4 5-20 16,-5 0 0-16,1 0 8 16,-1-4-4-16,-14 4 16 15,5 0-12-15,1-1-28 16,-1-7 8-16,-5 0 24 15,-4-4-8-15,-4-5 8 16,-10-7-4-16,-9-13-16 16,-4-3 4-16,-9-5 4 0,-1-4 0 15,6-3 8-15,3 3-4 16,1 0-4-16,0 5 4 16,-10-9 20-16,-13 0-12 15,0-12-4-15,-4 8-4 16,3 5-16-16,11 7 8 15,3 0 4-15,1 9 0 16,4-1 8-16,0 5-4 16,5 7-12-16,-1 5 4 15,6 4-16-15,-1 7 12 16,9 9 32-16,5 4-16 16,9 4-8-16,5 0-4 15,9 4-16-15,8 0 12 16,6 0 4-16,4-4 4 15,4 4 16-15,5-4-8 16,5 0-28-16,4 0 8 16,0 0 24-16,4-4-8 0,1 4 0 15,-5 0 0-15,5-1 4 16,-5 1-4-16,0 0-4 16,-4 0 4-16,-1-4-4 15,1 0 0-15,-1 4 0 16,5-4 0-16,5 4-20 15,9 0 12-15,4 0 4 16,14 0 4-16,14 0 0 16,-5 0 0-16,4 0 0 15,6-4 0-15,-1-1 0 16,5-7 0-16,4 0 52 0,18-4-28 16,15 0 8-16,3-5-20 15,5 1-8-15,-4 0 0 16,0 0-4-16,4-1 0 0,0 1 24 15,1 0-12-15,-19-5-4 16,4 5-4-16,-17-4-40 16,-1-5 20-16,1 9 40 15,-15-4-12-15,-3-1 24 16,-6 9-20-16,-8 4-8 16,-5 0-4-16,-5 4-16 15,-4 0 8-15,-9 3 12 16,-5 1-4-16,-4 4-12 15,-1 0 4-15,-4 0 20 16,0 0-8-16,-4 0-12 16,9 0 20-16,-5 0-12 15,0 0 8-15,-5 0-4 16,1 4-8-16,-5-4 4 16,0 0-32-16,5 0 16 15,-5 4 32-15,0-4-12 16,0 0-8-1,0 4-4-15,-5 0-4 16,-4 0 0-16,-5 8-300 16</inkml:trace>
          <inkml:trace contextRef="#ctx0" brushRef="#br0" timeOffset="246133.4013">5504-4743 184 0,'10'4'68'0,"-10"4"-52"0,0 4-4 0,0 0-4 32,0 0-8-32,0 8 16 0,0-3-8 0,-10-5 92 15,1-4-52-15,-4 0 12 16,-10 0-36-16,0-8 4 15,-9 0-16-15,0-4-8 16,10-4 0-16,-1 0-4 16,0-4 0-16,14 0-28 0,9-1 16 15,9 1-20-15,5 0 16 16,-5 12-8-16,14 0 12 16,-10 0-8-16,-4 0 8 15,0 8 8-15,1 0 4 16,-10-8 104-16,-10 4-56 15,1-4 104-15,5 0-88 16,-5 0-12-16,-10-4-32 16,15 0 12-16,-14 0-20 15,13-4 12-15,-4 0-12 0,0 8-24 16,9-8-20 0,9 0 12-16,-9 8 4 15,9 8 8-15,-9 0-276 16,5 8 156-16,-10 8-132 15</inkml:trace>
          <inkml:trace contextRef="#ctx0" brushRef="#br0" timeOffset="256506.1071">6187-4626 52 0,'-4'-4'16'0,"4"0"-12"0,0 0 0 0,-5 4 52 15,-8-4-32-15,-6 4 88 16,1 0-64-16,-5 0-4 16,1 0-28-16,-1 0-12 15,-4 0 0-15,4 0 4 16,9 0-4-16,0 0-4 15,10 0 4-15,-1-4 4 0,5 0-4 16,0 0-28-16,0 4 12 16,0 0-4-16,0 0 8 15,0 0 8-15,0 8 0 16,0 0 8-16,0 0-4 16,5 0-20-16,-1 4 8 15,6 0 48-15,3 0-20 16,1-3 80-16,4 3-56 15,-4 0 32-15,4 4-44 16,0 4-20-16,-4 9-4 16,-1-1-8-16,-3 4 0 15,-1-3 0-15,-5-1 0 16,-4-4 16-16,5-4-8 16,-5-7-4-16,4-1 0 15,-4 0 28-15,9-4-16 16,1 0-4-16,-1-4-8 15,-5 4-180-15</inkml:trace>
          <inkml:trace contextRef="#ctx0" brushRef="#br0" timeOffset="175627.25">6952-5237 312 0,'-23'-41'112'0,"19"41"-84"0,4 0-12 16,0 0-32-16,9 4 4 15,0 1 24-15,9-5-8 16,5-5 80-16,9 1-48 15,9 0 84-15,18 0-68 16,-4 4 16-16,4 4-36 16,-4 4-12-16,-10 9-12 0,-8-1 4 15,-1 0-8 1,-18 4 32-16,0 0-20 0,-9 5 40 0,-18 7-32 16,-13 13 40-1,-24 3-36-15,-9 9-516 16,1 0 264-16,17 3-28 15</inkml:trace>
          <inkml:trace contextRef="#ctx0" brushRef="#br0" timeOffset="176326.2603">7599-3974 184 0,'0'-5'68'0,"-5"5"-52"0,1 0-4 0,4 0 64 0,-10 5-44 15,-3-1 32-15,-1 4-36 16,-4 0-16-16,-5 0-8 15,0-4 4-15,-8 0-4 16,-10 0 16-16,-5 0-12 16,5 0-20-16,0 0 4 15,5-4 84-15,8 0-44 16,10 4 16-16,0 4-28 16,9 0-4-16,4 9-8 15,10 3 12-15,8 8-12 16,1 5-4-16,4 11 0 15,5 1-4-15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7:59.84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6A029C2-6D11-4ED4-9B90-C1D971B946BC}" emma:medium="tactile" emma:mode="ink">
          <msink:context xmlns:msink="http://schemas.microsoft.com/ink/2010/main" type="writingRegion" rotatedBoundingBox="12021,7259 9287,8323 8849,7199 11584,6135"/>
        </emma:interpretation>
      </emma:emma>
    </inkml:annotationXML>
    <inkml:traceGroup>
      <inkml:annotationXML>
        <emma:emma xmlns:emma="http://www.w3.org/2003/04/emma" version="1.0">
          <emma:interpretation id="{B257B1F5-1E3E-4A1F-8936-9E353858F12E}" emma:medium="tactile" emma:mode="ink">
            <msink:context xmlns:msink="http://schemas.microsoft.com/ink/2010/main" type="paragraph" rotatedBoundingBox="12021,7259 9287,8323 8849,7199 11584,61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3042F4B-42CE-43F9-B591-247432173000}" emma:medium="tactile" emma:mode="ink">
              <msink:context xmlns:msink="http://schemas.microsoft.com/ink/2010/main" type="line" rotatedBoundingBox="12021,7259 9287,8323 8849,7199 11584,6135"/>
            </emma:interpretation>
          </emma:emma>
        </inkml:annotationXML>
        <inkml:traceGroup>
          <inkml:annotationXML>
            <emma:emma xmlns:emma="http://www.w3.org/2003/04/emma" version="1.0">
              <emma:interpretation id="{C555B2C9-B00D-456C-918A-2D828E5CD0FE}" emma:medium="tactile" emma:mode="ink">
                <msink:context xmlns:msink="http://schemas.microsoft.com/ink/2010/main" type="inkWord" rotatedBoundingBox="11732,6516 11608,6564 11601,6546 11725,6498"/>
              </emma:interpretation>
            </emma:emma>
          </inkml:annotationXML>
          <inkml:trace contextRef="#ctx0" brushRef="#br0">7990-3282 208 0,'5'-13'76'0,"8"9"-60"0,-8-4-4 16,4 4 108-16,9-4-68 15,-9 4 76-15,10-4-72 16,-1 4 32-16,-4 0-52 16,-5 0-12-16,-9 4-12 15,-5 0 16-15,-4 8-16 16,-14 0 24-16,0 8-24 0,-8 4-296 16</inkml:trace>
        </inkml:traceGroup>
        <inkml:traceGroup>
          <inkml:annotationXML>
            <emma:emma xmlns:emma="http://www.w3.org/2003/04/emma" version="1.0">
              <emma:interpretation id="{976BFD15-DCFF-4528-9E36-EE6F11371AFC}" emma:medium="tactile" emma:mode="ink">
                <msink:context xmlns:msink="http://schemas.microsoft.com/ink/2010/main" type="inkWord" rotatedBoundingBox="10854,7000 10556,7116 10430,6792 10728,6676"/>
              </emma:interpretation>
            </emma:emma>
          </inkml:annotationXML>
          <inkml:trace contextRef="#ctx0" brushRef="#br0" timeOffset="-34037.9232">6829-3015 228 0,'-9'-17'84'0,"14"9"-64"0,-1-8-8 15,5 12 108-15,-4 0-68 16,4 0 60-16,5 0-68 16,4 4-4-16,0 4-24 15,5 8 24-15,4 4-24 16,10 1-32-16,4-1 8 16,0-4 28-16,0 0-12 0,-5-4 8 15,-9 8-8-15,-9-4 4 16,-8 5-8-16,-20 7 8 15,-12 0-8-15,-10 0-4 0,-9 5 4 16,0-1-376 0,4 0 204-16,6-3-20 15</inkml:trace>
        </inkml:traceGroup>
        <inkml:traceGroup>
          <inkml:annotationXML>
            <emma:emma xmlns:emma="http://www.w3.org/2003/04/emma" version="1.0">
              <emma:interpretation id="{8064D3B9-9C65-49FF-9FC0-A78116BFCE64}" emma:medium="tactile" emma:mode="ink">
                <msink:context xmlns:msink="http://schemas.microsoft.com/ink/2010/main" type="inkWord" rotatedBoundingBox="9480,6596 10426,7502 9635,8329 8688,7423"/>
              </emma:interpretation>
            </emma:emma>
          </inkml:annotationXML>
          <inkml:trace contextRef="#ctx0" brushRef="#br0" timeOffset="-18799.7376">6201-1765 144 0,'18'8'52'0,"-9"0"-40"0,-4 0 0 0,-5-8 148 15,0 0-88-15,0 0 76 0,0-8-84 16,0-8 8 0,-5 4-40-16,-4-4-12 0,-4 0-12 15,-10-5 20-15,-5-3-16 16,-8 0-4-16,-5-4-4 15,-14 3 12-15,1-3-8 16,-1 4-20-16,5-1 4 0,-5 5 40 16,1 0-20-16,8 0 8 15,5-5-12-15,0 1 4 16,5-8-8-16,4 3-12 16,0-3 4-16,9 4-4 15,1-5 0-15,8 5 8 16,5 4 0-16,0 3 0 15,4 5 0-15,-4 0 16 16,0 0-8-16,0 4-12 16,4 0 0-16,-4-5 12 0,-4 5-4 15,-6 4-4 1,10 0 4-16,-4 4-32 0,3 0 16 16,10 0 4-16,-4 0 8 15,4 0 8-15,4 0-4 16,-4 0-28-16,10 0 12 15,-1 0 40-15,-5 0-16 16,-4 0 0-16,-4 0-8 16,-5 4-16-16,9 0 8 15,0 0 12-15,-10 0-4 16,10 0-28-16,0 0 12 0,0 0 12 16,0 0 4-16,0-5 16 15,19-3-4 1,-10 0-8-16,4-4 40 15,1-4-24-15,4 4-12 16,5 0-8-16,0 0-16 16,4-1 8-16,14-7 4 15,23-4 0-15,13 0 0 16,14 7 0-16,10 5 16 16,-10-4-8-16,-9 8-4 15,-14 4 0-15,-9-4 4 16,-9 0-4-16,-13 4-36 15,-10 4 16-15,-14 4-260 16,-8 4 156 0,-10 0-228-16</inkml:trace>
          <inkml:trace contextRef="#ctx0" brushRef="#br0" timeOffset="-18423.7371">5800-2837 288 0,'-9'4'108'0,"9"-4"-84"0,5 0-4 15,13 0 84 1,14 0 36-16,9 0-68 16,13 4 24-16,6-4-60 15,-1 8 8-15,0-8-28 16,0 12 0-16,0-8-8 16,-9 4-8-16,-9 0 4 0,-18 0 28 15,-14 5-16-15,-18 3 20 16,-9 4-20-16,-9 0 8 15,-5 4-12-15,0 5-132 16,-4-1 68-16,4 9-412 16</inkml:trace>
          <inkml:trace contextRef="#ctx0" brushRef="#br0" timeOffset="31434.576">5340-2635 176 0,'10'-24'64'0,"8"16"-48"0,-5-4-8 16,-3 8 52-16,-6-5-36 16,14 1 52-16,-13 4-44 15,-5 0 20-15,9 0-32 16,-9 0-8-16,0 4-8 15,0 0-24-15,0 0 12 16,9 8 32-16,-9 0-16 16,14 4 8-16,-5 1-8 0,0 3 20 15,-4 0-16-15,4-4-4 16,-9 0-4-16,-5 0 4 16,-4-3-4-16,-9-1 16 15,4 0-12-15,-9 0-20 16,1 0 4-16,-6 0 12 15,5 4 0-15,1-12-4 16,-1 0 4-16,14-4-16 16,9-8 8-16,9 0-4 15,9 0 0-15,-4 0-12 16,9 3 12-16,-1 1-4 16,1 4 4-16,-5 4 8 15,-4 8 0-15,-14 5-12 0,0 7 8 16,-9 0 64-16,-5 4-32 15,1-8 68-15,-10-3-56 16,-5-5 20-16,6-8-40 16,8-8 28-16,-4-9-32 15,4-3-12-15,14-12-8 0,0 3 4 16,14 5 0-16,-5 4 8 16,0 4-4-16,0 4-28 15,-4 8 12-15,-5 4-12 16,-5 12 12-16,-4 8 8 15,0 4 4-15,0 5-284 16</inkml:trace>
          <inkml:trace contextRef="#ctx0" brushRef="#br0" timeOffset="42876.0546">6064-2250 72 0,'-4'0'24'0,"8"0"-16"0,-4-5-4 0,0 5 24 15,0 0-16-15,0 5 32 16,0-5-28-16,-4 0 4 16,4 0-12-16,-5 0-16 15,1 0 4-15,-5 0 28 16,4-5-12-16,-9-3 76 16,1 8 20-16,-1-4-56 15,-4 4-24-15,0 0-20 16,-1 0 8-16,1 0-8 15,0-4 4-15,0 0-4 16,0 0 12-16,-1-4-12 16,1 0-20-16,0 0 4 15,0 0 4-15,0 4 4 16,-1 0-20-16,1 0 12 16,4 0 12-16,1 4 0 15,-1 0-12-15,5-4 4 16,0 0 40-16,0 0-24 15,-5-1-20-15,14 5 4 16,-4 0 16-16,-1 0-4 16,1 0-4-16,-6 0 0 0,10 0-32 15,-9 0 16-15,9 0 32 16,-4 0-12-16,-5 0-16 16,9 0 0-16,-9 0-4 15,4 0 4-15,-4 5 44 16,9-5-24-16,-18 8-36 15,18-4 12-15,-5 0 12 16,-4 0 0-16,9-4 0 16,-9 0 4-16,9 0-4 15,0 0 0-15,0 4 0 16,0-4 0-16,0 0 0 0,-5 8 0 16,-4 0 0-1,9 0 0-15,-9 0-12 0,9 0 8 16,-4-4 4-16,-5 4 0 15,9-8 16-15,0 0-8 16,0 0 16-16,0 0-16 16,0 0-4-16,9 4 0 15,-5 5-16-15,-4-1 8 16,0-8 20-16,9 8-8 16,-9 4 16-1,0 4 20-15,0-4-24 16,0 4 16-16,14-3-20 15,-14-1 8-15,9 0-12 16,5 4 0-16,-5-4-4 16,0 4 4-16,-5-4-8 0,1 1-4 15,-5 3 4-15,0 0 12 0,-9 0-8 16,9 0-4-16,0 1 0 16,0-1 4-16,-9-4-4 15,9 0-12-15,9 0 4 16,-9 0 12-16,14 0-4 15,-5 1-4-15,4-5 4 16,6 0 4-16,-6 0-4 16,-4 0-4-16,0-4 4 15,1 0-24-15,-1 0 12 16,-9-4 20-16,9 0-4 0,-9 0 16 16,0 0-16-16,4 0 24 15,1-4-20-15,-1 0-20 16,1 0 0-16,-1 0 4 15,-4 0 4-15,0 4 0 16,0-4 0-16,0 0 16 16,0 0-8-16,0 0-20 15,-4 0 4-15,-1-4-216 16,1-1 124 0,4 5-268-16</inkml:trace>
          <inkml:trace contextRef="#ctx0" brushRef="#br0" timeOffset="55627.3221">5413-2335 60 0,'-9'-9'24'0,"9"18"-20"0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6:44.02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8BAF0D9-16E1-405D-A3B6-A7144896CD58}" emma:medium="tactile" emma:mode="ink">
          <msink:context xmlns:msink="http://schemas.microsoft.com/ink/2010/main" type="writingRegion" rotatedBoundingBox="13958,11841 20701,11261 20805,12472 14062,13052"/>
        </emma:interpretation>
      </emma:emma>
    </inkml:annotationXML>
    <inkml:traceGroup>
      <inkml:annotationXML>
        <emma:emma xmlns:emma="http://www.w3.org/2003/04/emma" version="1.0">
          <emma:interpretation id="{4792F464-FF3F-4010-AD7F-F1F1DC813F81}" emma:medium="tactile" emma:mode="ink">
            <msink:context xmlns:msink="http://schemas.microsoft.com/ink/2010/main" type="paragraph" rotatedBoundingBox="13958,11841 20701,11261 20805,12472 14062,130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85CF6DB-5DBF-4092-8F69-798644309257}" emma:medium="tactile" emma:mode="ink">
              <msink:context xmlns:msink="http://schemas.microsoft.com/ink/2010/main" type="line" rotatedBoundingBox="13958,11841 20701,11261 20805,12472 14062,13052"/>
            </emma:interpretation>
          </emma:emma>
        </inkml:annotationXML>
        <inkml:traceGroup>
          <inkml:annotationXML>
            <emma:emma xmlns:emma="http://www.w3.org/2003/04/emma" version="1.0">
              <emma:interpretation id="{D63D5E09-12CD-4DB9-AA38-70FC9EA295A3}" emma:medium="tactile" emma:mode="ink">
                <msink:context xmlns:msink="http://schemas.microsoft.com/ink/2010/main" type="inkWord" rotatedBoundingBox="13966,11934 14587,11880 14602,12059 13981,1211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358 2201 320 0,'0'-4'120'0,"0"4"-96"0,4-4-4 16,-4 0 148-1,5 4-96-15,-5-4 44 16,4 4-72-16,1-8 36 16,4 4-44-16,0-8 16 15,0 8-32-15,9-13 0 16,1 9-12-16,8-8-8 15,0 0 4-15,5 0-24 16,5 8 12-16,-6 0 12 0,-3 8 0 0,-5 8 52 16,-1 8-32-16,-3 12 24 15,3 1-28-15,-4-1 52 16,5-4-40-16,5-8 28 16,3-3-32-16,1-18 8 15,0-3-20-15,-4-12 20 16,-1 0-24-16,-4-8-92 15,4 3 44-15</inkml:trace>
        </inkml:traceGroup>
        <inkml:traceGroup>
          <inkml:annotationXML>
            <emma:emma xmlns:emma="http://www.w3.org/2003/04/emma" version="1.0">
              <emma:interpretation id="{B4D7C2BB-E55A-41C1-A173-1D10CF8D7B0A}" emma:medium="tactile" emma:mode="ink">
                <msink:context xmlns:msink="http://schemas.microsoft.com/ink/2010/main" type="inkWord" rotatedBoundingBox="17710,11701 18153,11662 18213,12357 17770,12396"/>
              </emma:interpretation>
            </emma:emma>
          </inkml:annotationXML>
          <inkml:trace contextRef="#ctx0" brushRef="#br0" timeOffset="1697.0677">14451 2023 384 0,'9'0'140'0,"-9"0"-108"0,4 4-8 0,1 0 128 16,-1 0-88-16,-4 8 60 15,5 9-68-15,-5 23 20 16,0 5-44-16,-5 11-8 15,1 1-16-15,-10 0 20 16,5-9-16-16,-18-7 40 16,4-9-28-16,-22-7 56 15,8-5-44-15,-13-16 12 16,9 0-32-16,0-16-88 16,9-4 40-16</inkml:trace>
          <inkml:trace contextRef="#ctx0" brushRef="#br0" timeOffset="1793.4607">14537 1833 832 0,'-4'0'308'0,"4"0"-240"0</inkml:trace>
        </inkml:traceGroup>
        <inkml:traceGroup>
          <inkml:annotationXML>
            <emma:emma xmlns:emma="http://www.w3.org/2003/04/emma" version="1.0">
              <emma:interpretation id="{2AF846E3-CA1B-4D62-B2F7-98BE61308310}" emma:medium="tactile" emma:mode="ink">
                <msink:context xmlns:msink="http://schemas.microsoft.com/ink/2010/main" type="inkWord" rotatedBoundingBox="15778,11684 20701,11261 20805,12472 15882,12895"/>
              </emma:interpretation>
            </emma:emma>
          </inkml:annotationXML>
          <inkml:trace contextRef="#ctx0" brushRef="#br0" timeOffset="2688.0962">14870 2650 488 0,'-10'-12'180'0,"10"12"-140"0,-13-4-12 0,4 0 172 16,9 0-116-16,0-4 52 16,4 0-76-16,1-8-28 15,4 0-20-15,0-17 16 16,5 5-16-16,-10-29-4 16,1 1-4-16,-10-25 4 15,1 8-4-15,-10-8 16 16,0 24-12-16,1-12 40 15,4 25-24-15,4-1 20 16,10 9-24-16,8-1-8 16,5 9-8-16,10 0 20 15,4 4-12-15,4 7-12 16,5 9-4-16,-9 8 20 16,0 8-8-16,-9 13 16 15,-5 3-16-15,-14 0 24 16,1 4-20-16,-19-3-56 15,1-5 20-15,-10 0 4 16,5-4 8-16,-5-7-112 16,5-1 68-16,4-8-68 15,5 0 76-15,4-4-12 16,10 0 36-16,8-1-4 0,10 5 16 16,0 5 16-16,4 3 0 0,-4 4 60 15,4 8-36-15,-13 4 60 16,0 5-52-16,-19-5 100 15,5 4-80-15,-18-12 12 16,0-3-44-16,-14-9-4 16,5 0-12-16,-5-12-96 15,4-1 52-15,10-7-340 16,9 4 208-16</inkml:trace>
          <inkml:trace contextRef="#ctx0" brushRef="#br0" timeOffset="3005.9388">15288 2019 676 0,'-13'-4'248'0,"13"4"-192"0,0 4-16 16,0-4-20-1,0 0-20-15,0 4 8 16,4 0-4-16,1 0 52 15,4 4-32-15,-4 4-20 16,4 1-4-16,-9 3 16 16,0 4-8-16,-5-4 48 15,1 4-28-15,-6-7 40 16,1 3-40-16,-4-4 40 16,4 0-40-16,4-8 12 15,5 0-24-15,9-4 8 0,5 4-12 0,13-4-8 16,10 0 0-16,13-4-192 15,0 4 104-15</inkml:trace>
          <inkml:trace contextRef="#ctx0" brushRef="#br0" timeOffset="3488.7532">15757 2120 684 0,'-45'-16'252'0,"45"16"-192"0,-18-12-20 0,13 8 84 15,10 4-76-15,8-4 52 16,6 0-60-16,8-4-4 16,5 8-20-16,0-4-56 15,4 4 24-15,5-8-272 16,-5 4 160-16</inkml:trace>
          <inkml:trace contextRef="#ctx0" brushRef="#br0" timeOffset="3318.7895">15716 1975 404 0,'10'-17'148'0,"-10"17"-112"0,22-8-12 0,-8 4 92 16,0 8-68-16,-1-4 132 16,1 4-104-16,-5-4-36 15,5 8-24-15,-5 1 36 16,0 7-28-16,-9 0 0 16,0 0-16-16,-5 4 56 15,5 1-36-15,-9 3-12 16,0 4-8-16,-9-4 16 15,4-3-12-15,-9-1-4 16,10-4-4-16,-1-8-16 16,5 4 8-16,5-8 12 15,8 4-4-15,1-8-12 16,8 0 4-16,5 0-104 16,10 0 60-16</inkml:trace>
          <inkml:trace contextRef="#ctx0" brushRef="#br0" timeOffset="3891.8487">16194 1971 612 0,'14'-9'228'0,"-14"9"-180"0,46-4-12 0,-19 4 60 15,0 0-60-15,10-8-12 16,4 0-16-16,0-4 24 16,-5 0-16-16,-4-8 4 15,4 3-12-15,-13-15 4 16,-5 8-8-16,-9-17 8 16,5 5-8-16,-14-17-4 15,9 5 4-15,-18-5-4 0,9 9 0 16,-9 3 76-16,4 13-40 15,-13 12 40-15,18 12-44 0,-23 24 0 16,19 8-20-16,-23 25 20 16,22 7-20-16,-13 5 32 15,13-4-28-15,5-4 12 16,5-9-16-16,13 1 12 16,5-5-16-16,0-7-48 15,-10-13 24-15</inkml:trace>
          <inkml:trace contextRef="#ctx0" brushRef="#br0" timeOffset="4234.2595">16773 1938 664 0,'0'-8'244'0,"0"8"-188"0,18 4-16 15,-14-8 112 1,15 4-92-16,-1-4 108 16,5 4-96-16,-5-4 16 15,9 4-52-15,-9 0-4 16,1 4-20-16,-15 0 12 0,1 4-16 0,-19 4-4 15,-4 4 0-15,0 1 20 16,-5 3-12-16,5-4 24 16,-1 0-24-16,6-4-32 0,8-3 12 15,5-9 0-15,14-5 8 16,13-3 0-16,14 0 0 16,9 0-188-16,5 0 104 15,-5 4-644 1,-5 12 404-16,-8 4 68 15</inkml:trace>
          <inkml:trace contextRef="#ctx0" brushRef="#br0" timeOffset="796.4227">12233 2679 728 0,'0'0'268'0,"10"4"-208"0,8 8-16 16,0-4-24-16,9 0-20 16,5 0-12-16,5-4 8 15,4-4 56-15,13-4-28 16,10-4-36 0,9-4 4-16,4 4 8 15,1-4 4-15,-15-4 8 16,-8 7-8-16,-23-3 24 15,-9 4-16-15,-32-8 12 16,-5 8-12-16,-32-4-8 16,1 8 0-16,-23 4 28 0,8 8-16 15,-8 0 56-15,4 8-40 0,-4 4 36 16,9 9-36-16,9 7 0 16,13 13-20-16,19-5 20 15,9 5-20-15,23-5 24 16,13 1-24-16,18-17 4 15,10-4-8-15,36-16 48 16,-4-3-32-16,13-5-116 16,-5-5 48-16,-13-7-144 15,-9 8 108-15</inkml:trace>
          <inkml:trace contextRef="#ctx0" brushRef="#br0" timeOffset="1023.177">13030 2064 904 0,'18'-4'332'0,"-18"4"-256"0,23 0-24 16,-5-4-52-1,1 4-12-15,8-5 4 16,0 1 8-16,10-4-256 16,-1 8 140-16</inkml:trace>
          <inkml:trace contextRef="#ctx0" brushRef="#br0" timeOffset="1411.4454">13640 2015 416 0,'-13'-12'152'0,"13"12"-116"0,41-8-12 0,-23 8 20 16,0 0-28-16,5-8 92 15,4 16-60-15,0-8 64 16,1 8-60-16,-10 4-20 15,0 8-20-15,-9 5 8 16,-4 3-12-16,-19 8 48 16,1 1-28-16,-24-5 40 15,5-4-40-15,-18-11 20 16,5-1-28-16,-1-4 8 16,10-8-16-16,8-8-24 15,15 4 4-15,17-4 40 16,10 0-20-16,13 4-8 15,10 4-8-15,4 0-4 16,4 4 0-16,5 0-20 16,-4-4 16-16,8-4-208 0,-4 4 124 15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8:26.14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734B495-2141-451D-B251-83DD5355C781}" emma:medium="tactile" emma:mode="ink">
          <msink:context xmlns:msink="http://schemas.microsoft.com/ink/2010/main" type="writingRegion" rotatedBoundingBox="20412,15403 23341,15193 23415,16224 20485,16433"/>
        </emma:interpretation>
      </emma:emma>
    </inkml:annotationXML>
    <inkml:traceGroup>
      <inkml:annotationXML>
        <emma:emma xmlns:emma="http://www.w3.org/2003/04/emma" version="1.0">
          <emma:interpretation id="{E8D7B063-D9D8-481C-9BA4-F3E09934F67E}" emma:medium="tactile" emma:mode="ink">
            <msink:context xmlns:msink="http://schemas.microsoft.com/ink/2010/main" type="paragraph" rotatedBoundingBox="20412,15403 23341,15193 23415,16224 20485,164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1A3882D-0C0D-4E73-BA45-D5193A544E1B}" emma:medium="tactile" emma:mode="ink">
              <msink:context xmlns:msink="http://schemas.microsoft.com/ink/2010/main" type="line" rotatedBoundingBox="20412,15403 23341,15193 23415,16224 20485,16433"/>
            </emma:interpretation>
          </emma:emma>
        </inkml:annotationXML>
        <inkml:traceGroup>
          <inkml:annotationXML>
            <emma:emma xmlns:emma="http://www.w3.org/2003/04/emma" version="1.0">
              <emma:interpretation id="{87C0749C-CF92-4F62-B511-680996170592}" emma:medium="tactile" emma:mode="ink">
                <msink:context xmlns:msink="http://schemas.microsoft.com/ink/2010/main" type="inkWord" rotatedBoundingBox="20412,15403 23341,15193 23415,16224 20485,1643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9067 5977 156 0,'32'-20'56'0,"0"12"-44"0,18-13-4 15,-18 9 112-15,9-4-68 16,-5-4 8-16,5-4-40 15,-9-5 16-15,5 1-24 16,-5-4-20-16,-5-5 0 16,-9 1 4-16,-4-1 4 0,-1 1 16 15,-13-1-8-15,0 1-20 16,-4 0 4-16,4 3 64 16,-9 5-28-16,9 4 112 15,-14 3-80-15,14 5 28 16,0 4-52-16,0 4 20 15,0 4-28-15,0 4 8 0,0 16-20 16,-9 4 0-16,-14 13-8 16,10 15 28-16,-19 21-20 15,0 8-24-15,0 8 4 16,-5-12 8-16,6-12 0 16,8-9 16-16,0-3-12 0,9-9 24 15,1-7-20-15,13-9-56 16,9-4 20-16,9-4-164 15,5-8 104-15</inkml:trace>
          <inkml:trace contextRef="#ctx0" brushRef="#br0" timeOffset="359.7412">19459 6005 424 0,'27'-8'156'0,"-13"4"-120"0,4 0-8 0,-4 4 60 16,4 4-52-16,0 0 4 15,0 4-24-15,-4 0 24 16,-14 5-24-16,0-1 12 15,0 0-16-15,-14 0 28 0,-4 0-24 16,4 0 12-16,5 0-16 16,0-3-16-16,-4 3 0 15,13-4-4 1,0 0 0-16,13-4 16 16,19 0-4-16,0-4 16 0,13 4-12 15,1 0-260-15,0 0 140 16,-1 8-268-16</inkml:trace>
          <inkml:trace contextRef="#ctx0" brushRef="#br0" timeOffset="-4801.6006">16823 5961 392 0,'0'-8'148'0,"4"8"-116"0,5-4-8 16,0 4 128-16,5 0-88 15,0 0-16-15,9 0-32 16,4 4-4-16,0-4-8 16,10 8 16-16,-5-4-12 0,4 0 24 15,-4-4-20-15,-5 4-76 16,-9 0 36-16,-4-4-228 16</inkml:trace>
          <inkml:trace contextRef="#ctx0" brushRef="#br0" timeOffset="-4379.9693">17415 6017 280 0,'0'45'104'0,"0"-17"-84"0,-5 17 0 16,0-13 56-16,1 9-44 15,-5 3 92-15,-5 1-68 16,1-5 52-16,-6-7-64 0,-8-9 40 16,-5-12-48-16,0-8 24 15,0-12-32-15,1-12 0 0,-1-9-16 16,9-7-148-16,5-9 72 15</inkml:trace>
          <inkml:trace contextRef="#ctx0" brushRef="#br0" timeOffset="-4238.5656">17446 5572 216 0,'10'-4'80'0,"-1"4"-60"0,-5 16-8 0,5 5-180 0</inkml:trace>
          <inkml:trace contextRef="#ctx0" brushRef="#br0" timeOffset="-1742.0092">17619 6535 404 0,'-9'-20'148'0,"9"0"-112"0,0-4-12 15,5 16 92-15,-1-13-68 16,10-7 16-16,-5-4-40 15,5-13 4-15,9-3-16 0,4 3 12 0,-9 1-16 16,14-5-4-16,-5 5 0 16,1 3 12-16,4-8-8 15,-10-3-4-15,6-1 0 16,-1 1-16-16,-4-5 8 16,4 4 4-16,-9 5 0 15,10 7-20-15,-10 9 12 16,0 8 4-16,-4 3 4 15,4 9 0-15,-9 8 0 16,-4 8-12-16,4 8 8 16,-9 5 20-16,0 7-8 0,-9 4 16 15,-5 9-16-15,-4-1 4 16,-1 1-4 0,-8-9 20-16,9-8-16 0,-9 0-56 15,-5-8 20-15,18-3-32 16,-4-1 32-16,13-8-88 15,5-4 64-15,0 4-4 16,14 8 32 0,4 4-4-16,0 8 12 15,5 4-8-15,-5 1 8 16,1-1 60-16,-15-4-24 16,10-4 104-16,-19-4-72 15,-4 1 28-15,-5-5-48 16,-8-4 40-16,-6-4-44 15,15 0 4-15,-5-4-24 0,-1 4-104 0,10-4 48 16</inkml:trace>
          <inkml:trace contextRef="#ctx0" brushRef="#br0" timeOffset="-2333.0812">17824 5714 80 0,'-4'-4'32'0,"4"4"-24"0,-5 4-4 16,5-4-20-16,0 0 8 16,0-4 12-16,0 4 0 15,0-4 40-15,5 0-20 16,-1-4 40-16,1 0-36 15,-1 0 4-15,10-1-20 0,-5 1 12 16,0 0-16-16,0 0-12 16,-4 4 0-1,-5 0 4-15,9 4 0 0,-9-4 8 16,0 4-4-16,0 0-4 16,-9 0 4-16,9 4-4 15,-5 0 0-15,-4 4-44 16</inkml:trace>
          <inkml:trace contextRef="#ctx0" brushRef="#br0" timeOffset="-1335.2851">18166 6009 132 0,'9'-8'52'0,"5"8"-44"0,8-8 4 0,-13 8 60 15,19 0-40-15,-10 4 16 0,14 0-32 16,-9 4 20-16,-5 5-24 16,-14-5 12-16,-4 4-12 15,-4 0-16-15,-19 4 0 16,-13 0-4-16,-1 0 0 15,1 1 0-15,4-1 0 16,0-4 60-16,18-4-28 16,-8 0 16-16,8 0-24 15,5-4 0-15,9-4-8 16,9 4 20-16,5-4-16 16,8-4 12-16,-8 0-12 15,13 4 20-15,-8 0-20 16,8 4-64-16</inkml:trace>
          <inkml:trace contextRef="#ctx0" brushRef="#br0" timeOffset="-585.8669">18553 5969 236 0,'0'-4'88'0,"4"8"-68"0,1 0-4 0,9-4 24 0,-1 4-24 16,5 0 20-16,1 0-20 15,3 4 72-15,1-4-52 16,-9 4-4-16,4 0-20 15,-4 1-36-15,-5 3 12 16,-5 0 48-16,-4 0-16 16,-4 0 0-16,-10 0-12 15,-4 0 4-15,-5 5-8 16,0-1 16-16,1-4-12 16,-1 0-20-16,-4 0 4 15,13 0 12-15,0 0 0 16,5-3-4-16,9-1 4 15,0-8-16-15,18 4 8 16,-4 0 4-16,4 0 0 16,0 0-256-16,10 0 140 0,-15 4-76 15</inkml:trace>
          <inkml:trace contextRef="#ctx0" brushRef="#br0" timeOffset="-430.4168">18585 6082 404 0,'-9'-8'148'0,"22"8"-112"0,5 0-12 0,1 4 76 15,-6 0-60-15,1 4 16 16,13 0-32-16,5-4-84 16</inkml:trace>
        </inkml:traceGroup>
      </inkml:traceGroup>
    </inkml:traceGroup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8:28.47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CE23BB6-56BD-4BA7-B789-4B15378DDB62}" emma:medium="tactile" emma:mode="ink">
          <msink:context xmlns:msink="http://schemas.microsoft.com/ink/2010/main" type="inkDrawing" rotatedBoundingBox="12324,17201 14240,17283 14235,17382 12320,17300" semanticType="underline" shapeName="Other">
            <msink:sourceLink direction="with" ref="{18702E6D-6EAC-402B-ADF7-97B3253704CF}"/>
            <msink:sourceLink direction="with" ref="{1375E372-16A1-4941-8030-1F00AD97953E}"/>
          </msink:context>
        </emma:interpretation>
      </emma:emma>
    </inkml:annotationXML>
    <inkml:trace contextRef="#ctx0" brushRef="#br0">8705 7402 236 0,'14'-9'88'0,"-14"5"-68"0,4 4-4 16,-4 0 80-16,0-4-56 16,0 4 16-16,0 0-32 15,9 0-12-15,0 0-8 16,1 0 48-16,3 0-28 16,1 0 8-16,0-4-20 15,4 4 12-15,-5 0-16 16,1-4-4-16,0 4 0 0,-1 0-4 15,6 4 0-15,3 4 24 16,1 0-12-16,0 5-12 16,9-5-4-16,9 4 12 15,18 0-4-15,14-4-4 16,13 4 4-16,5 4 28 16,9-7-16-16,5-5-12 15,32-4-8-15,13 0 12 16,-4 0-4-16,-19 0 16 0,-13 0-12 15,-14-9-48-15,-9-3 24 0,-9 4 12 16,-32-4 4-16,0 12 56 16,-27-8-32-16,-9 4 8 15,-14 4-20-15,-9 4-60 16,4 4 24-16,10 4-456 16</inkml:trace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9:02.27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7E0118F-E325-4571-BD64-C1BF56CB3544}" emma:medium="tactile" emma:mode="ink">
          <msink:context xmlns:msink="http://schemas.microsoft.com/ink/2010/main" type="inkDrawing" rotatedBoundingBox="12290,17291 21619,17280 21620,17340 12290,17352" shapeName="Other"/>
        </emma:interpretation>
      </emma:emma>
    </inkml:annotationXML>
    <inkml:trace contextRef="#ctx0" brushRef="#br0">0 72 132 0,'14'-8'52'16,"-1"8"-44"-16,1-8 4 0,-5 8 16 15,5 0-16-15,0 0 24 0,4 8-24 16,0-8 68-16,0 0-48 16,10 0 60-16,3 0-56 15,6 0-16-15,8-8-12 16,15-1 24-16,12-3-16 15,15 4-24-15,8-4 4 16,1 12 0-16,-5-4 4 16,-4 4 0-16,13 0 0 15,0 0 0-15,9 4 0 16,1 4 0-16,-1 0 0 16,5-4 16-16,13-4-8 15,23 0-20-15,10 0 4 16,-1 0 20-16,9-4-4 0,15 4-4 15,-6 0 0-15,1 0 4 16,22-4-4-16,-4 12-12 16,-10-8 4-16,10 0-16 15,14 8 12-15,-10-4-4 16,-4-4 4-16,9-4 44 16,4 13-24-16,-9-9-28 15,28-5 8-15,-5 5-16 16,-13-4 12-16,17-4 24 15,15 0-4-15,-15 4 24 16,46-4-20-16,-27 8-32 0,-5-8 12 16,10 8 8-16,-19 8 4 15,-23 0 8-15,10-4-8 16,-10 4 24-16,-17 4-16 16,-15-7-32-16,10-5 12 15,-10 0 8-15,-4 0 4 16,-36-5-4-16,-14-7 4 15,0 4-268-15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0:29.25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CAFEE8E-6B04-49D2-822E-3A3601CA8AEF}" emma:medium="tactile" emma:mode="ink">
          <msink:context xmlns:msink="http://schemas.microsoft.com/ink/2010/main" type="writingRegion" rotatedBoundingBox="14854,15830 20527,15830 20527,17631 14854,17631"/>
        </emma:interpretation>
      </emma:emma>
    </inkml:annotationXML>
    <inkml:traceGroup>
      <inkml:annotationXML>
        <emma:emma xmlns:emma="http://www.w3.org/2003/04/emma" version="1.0">
          <emma:interpretation id="{C4F56065-8B2A-4F52-A3C0-6B632E443C69}" emma:medium="tactile" emma:mode="ink">
            <msink:context xmlns:msink="http://schemas.microsoft.com/ink/2010/main" type="paragraph" rotatedBoundingBox="14854,15830 20527,15830 20527,17631 14854,1763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D0D1EC5-2852-4D78-9555-29FAF3FABB46}" emma:medium="tactile" emma:mode="ink">
              <msink:context xmlns:msink="http://schemas.microsoft.com/ink/2010/main" type="line" rotatedBoundingBox="14854,15830 20527,15830 20527,17631 14854,17631"/>
            </emma:interpretation>
          </emma:emma>
        </inkml:annotationXML>
        <inkml:traceGroup>
          <inkml:annotationXML>
            <emma:emma xmlns:emma="http://www.w3.org/2003/04/emma" version="1.0">
              <emma:interpretation id="{B5662CF8-7571-4EBB-AF95-E7B7ECE7AE7F}" emma:medium="tactile" emma:mode="ink">
                <msink:context xmlns:msink="http://schemas.microsoft.com/ink/2010/main" type="inkWord" rotatedBoundingBox="14854,15830 15551,15830 15551,16012 14854,1601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82-789 300 0,'5'-8'112'0,"0"4"-88"0,-1 4-8 0,5 0 128 16,0-8-84-16,-4 8 20 16,4 0-48-16,0 0 12 15,0 0-24-15,0 0 0 16,0-8-12-16,0 8 4 16,-9 0-8-16,5 0 24 0,0-5-16 0,-1 1-20 15,5 0 0-15,0 0 4 16,0 0 4-16,1 0 8 15,-1 0-4-15,0 4 16 16,0-4-12-16,0 4-20 16,0-4 4-16,-9 4 4 15,9 0 4-15,-9 0-12 16,9 0 8-16,-9 0 4 16,9 0 0-16,-9 0 0 15,0 0 0-15,9 4-12 16,1-4 8-16,-1 4 20 15,0-4-8-15,4 0-20 16,1 4 4-16,0 4 4 16,9-4 4-16,-10 4-12 15,1 5 8-15,0-1-16 16,8 0 12-16,-3 4 20 0,3 0-4 16,-8 0-20-16,4 1 4 15,5-1 32-15,-9-4-16 16,-1 0 0-16,5-4-4 15,-8-8 12-15,3 0-8 16,1-4-4-16,4-8 0 16,-4-4-4-16,-5 0 0 15,4-5 0-15,6 1 0 16,-15 0 0-16,5 8 0 16,10 4 16-16,-10-4-8 0,0 8-204 15,0 4 104 1,0 4-272-16</inkml:trace>
        </inkml:traceGroup>
        <inkml:traceGroup>
          <inkml:annotationXML>
            <emma:emma xmlns:emma="http://www.w3.org/2003/04/emma" version="1.0">
              <emma:interpretation id="{1254ADE0-E5D4-46EB-9245-C4ADE0877F45}" emma:medium="tactile" emma:mode="ink">
                <msink:context xmlns:msink="http://schemas.microsoft.com/ink/2010/main" type="inkWord" rotatedBoundingBox="17773,16607 18192,16607 18192,16959 17773,1695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628.4635">3101 243 352 0,'23'-8'132'0,"-5"8"-104"0,14 4-8 0,-10-4 16 16,10 0-24-16,5 8 24 16,-1 0-24-16,1-4 32 15,-1 0-28-15,-9 0-4 16,1 0-8-16,-10-4 4 16,0 4-4-16,-9-4 8 15,0 0-8-15,-9 0-4 16,0 0 4-16,0 0-400 15</inkml:trace>
          <inkml:trace contextRef="#ctx0" brushRef="#br0" timeOffset="2344.2084">3142-69 216 0,'4'-8'80'0,"1"8"-60"0,-1 0-8 0,-4 0 100 16,10 0-64-16,-6 4 60 15,10-4-64-15,-5 0-4 16,18 0-24-16,0 0 24 15,1 0-24-15,4 4 48 16,9 0-36-16,-10 0-4 0,1-4-16 16,-4 4-16-16,4 4 4 15,-10-4 48-15,-8 1-24 16,-5 3-80-16,-4 0 32 0,-5 0-300 16</inkml:trace>
        </inkml:traceGroup>
        <inkml:traceGroup>
          <inkml:annotationXML>
            <emma:emma xmlns:emma="http://www.w3.org/2003/04/emma" version="1.0">
              <emma:interpretation id="{5D5700B1-6608-4EC1-B42F-4887AE6FF64E}" emma:medium="tactile" emma:mode="ink">
                <msink:context xmlns:msink="http://schemas.microsoft.com/ink/2010/main" type="inkWord" rotatedBoundingBox="19280,16219 20527,16219 20527,17631 19280,17631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3813.6953">4644-295 268 0,'-4'28'100'0,"-1"4"-76"0,-4 5-8 16,4-9 132-16,1 13-84 0,-1 15 8 16,1 17-44-16,8 4 8 15,5 4-20-15,-4-16 20 16,4-1-24-16,0-11-4 16,-4-13-4-16,-1-7 4 15,-4-5-4-15,-4-8 24 0,4-7-16 16,-9-5-48-16,4-8 20 15,-4-13-76-15,9-7 52 16,0-20-44 0,14-9 48-16,-1-12 12 15,6-7 12-15,3-1-24 0,1 0 20 16,4 4-12-16,5-3 16 16,-9-9 0-16,0 12 4 15,4-4 76-15,0 4-36 16,1 9 120-16,-1 11-84 15,5 13 28-15,0 16-56 16,4 16-16-16,5 12-12 16,0 8 0-16,0 8-8 15,-4 1 24-15,-6-1-16 0,-3 0 56 16,-10 1-36-16,-14-5-32 16,-13 4-4-16,-13-3-8 15,-10-5 4-15,-14 0-116 16,1 0 68-16,-5-8-92 15,-5-4 84 1,0-3-48-16,5-5 68 16,5 0 32-16,4 4 8 0,9 0 128 15,14 0-68-15,9 4 24 16,13 4-48-16,10 12 56 16,13 9-48-16,0 3 20 15,1 8-40-15,4 5-8 16,-1 4-8-16,1-5 20 0,-9-3-12 15,9-5 40-15,-9-3-28 16,-5-5-48-16,0-4 12 16,0-3-208-16,-4-1 120 15,4-4-328 1</inkml:trace>
          <inkml:trace contextRef="#ctx0" brushRef="#br0" timeOffset="4206.9627">5382 623 404 0,'4'0'148'0,"10"4"-112"0,0-4-12 0,-1 0 92 16,19 0-68 0,-5 0 8-16,5 0-36 0,5-4 4 15,-5-8-12-15,13 12 12 0,-4-8-16 16,0 0-4-16,-4 4 0 15,-6 0 4-15,-3 4-4 16,-6 0 8-16,-8-4-8 16,-5 8 8-16,-9-4-8 15,0 0-72-15,0 0 36 16,0 0-340 0</inkml:trace>
          <inkml:trace contextRef="#ctx0" brushRef="#br0" timeOffset="4521.2972">5682 409 228 0,'5'0'84'0,"-5"12"-64"0,-5 4-8 16,5-4 100-16,0 8-64 16,0 5 96-16,0 3-84 15,-4 8 32-15,-1 1-52 0,-4-1 20 16,9 17-32-16,0-4-8 16,0-5-12-16,0 1 36 0,0-1-20 15,0-16 12-15,9 1-20 16,-9-13-132-16,0-8 64 15,0-8-448 1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0:34.69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662FA28-5F38-4120-A969-FB547C1A2651}" emma:medium="tactile" emma:mode="ink">
          <msink:context xmlns:msink="http://schemas.microsoft.com/ink/2010/main" type="writingRegion" rotatedBoundingBox="19403,15705 20072,15705 20072,15871 19403,15871"/>
        </emma:interpretation>
      </emma:emma>
    </inkml:annotationXML>
    <inkml:traceGroup>
      <inkml:annotationXML>
        <emma:emma xmlns:emma="http://www.w3.org/2003/04/emma" version="1.0">
          <emma:interpretation id="{5398A941-3175-44CC-8711-6E0065756148}" emma:medium="tactile" emma:mode="ink">
            <msink:context xmlns:msink="http://schemas.microsoft.com/ink/2010/main" type="paragraph" rotatedBoundingBox="19403,15705 20072,15705 20072,15871 19403,158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9B570F3-635B-46C8-94BC-9CB13E257BFD}" emma:medium="tactile" emma:mode="ink">
              <msink:context xmlns:msink="http://schemas.microsoft.com/ink/2010/main" type="line" rotatedBoundingBox="19403,15705 20072,15705 20072,15871 19403,15871"/>
            </emma:interpretation>
          </emma:emma>
        </inkml:annotationXML>
        <inkml:traceGroup>
          <inkml:annotationXML>
            <emma:emma xmlns:emma="http://www.w3.org/2003/04/emma" version="1.0">
              <emma:interpretation id="{EE048F8E-8218-40E2-B1ED-D7C54E61C083}" emma:medium="tactile" emma:mode="ink">
                <msink:context xmlns:msink="http://schemas.microsoft.com/ink/2010/main" type="inkWord" rotatedBoundingBox="19403,15705 20072,15705 20072,15871 19403,15871"/>
              </emma:interpretation>
              <emma:one-of disjunction-type="recognition" id="oneOf0">
                <emma:interpretation id="interp0" emma:lang="" emma:confidence="1">
                  <emma:literal>~</emma:literal>
                </emma:interpretation>
                <emma:interpretation id="interp1" emma:lang="" emma:confidence="0">
                  <emma:literal>r</emma:literal>
                </emma:interpretation>
                <emma:interpretation id="interp2" emma:lang="" emma:confidence="0">
                  <emma:literal>v</emma:literal>
                </emma:interpretation>
                <emma:interpretation id="interp3" emma:lang="" emma:confidence="0">
                  <emma:literal>-</emma:literal>
                </emma:interpretation>
                <emma:interpretation id="interp4" emma:lang="" emma:confidence="0">
                  <emma:literal>2</emma:literal>
                </emma:interpretation>
              </emma:one-of>
            </emma:emma>
          </inkml:annotationXML>
          <inkml:trace contextRef="#ctx0" brushRef="#br0">0 162 364 0,'4'0'132'0,"10"4"-100"0,-10-4-12 16,6 0 8-16,-10 0-20 15,9-4 24-15,4-1-20 16,-8 1-4-16,13-4-4 0,-4-4-4 16,-5-4 0-16,9-4 0 15,-4 0 0-15,4 3 0 16,-4 1 0-16,-1 0 32 15,1 8-16-15,0 0 20 16,4 0-20-16,-5 8 52 16,1 8-36-16,0 4 20 15,-1 0-32-15,6 4 0 16,-1 0-12-16,5 1-8 0,-1-5 4 16,6 0 12-16,-1-12-8 0,0 8 32 15,5-8-24-15,-5-8 4 16,1 8-12-16,-10-8-16 15,9-4 4-15,-8 0 12 16,3-5-4-16,-3 1 32 16,-6 4-20-16,1-4-128 15,-5 0 60-15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1:52.25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2A87B7E-37AC-43F3-8D55-2A18088CA629}" emma:medium="tactile" emma:mode="ink">
          <msink:context xmlns:msink="http://schemas.microsoft.com/ink/2010/main" type="writingRegion" rotatedBoundingBox="6955,16948 16356,16251 16498,18163 7097,18860"/>
        </emma:interpretation>
      </emma:emma>
    </inkml:annotationXML>
    <inkml:traceGroup>
      <inkml:annotationXML>
        <emma:emma xmlns:emma="http://www.w3.org/2003/04/emma" version="1.0">
          <emma:interpretation id="{55A57F92-FA89-49BA-92E1-AC30E8D97CD1}" emma:medium="tactile" emma:mode="ink">
            <msink:context xmlns:msink="http://schemas.microsoft.com/ink/2010/main" type="paragraph" rotatedBoundingBox="6955,16948 16356,16251 16498,18163 7097,188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B21FDEC-8D1A-4662-A6B0-3D081B68DF81}" emma:medium="tactile" emma:mode="ink">
              <msink:context xmlns:msink="http://schemas.microsoft.com/ink/2010/main" type="line" rotatedBoundingBox="6955,16948 16356,16251 16498,18163 7097,18860"/>
            </emma:interpretation>
          </emma:emma>
        </inkml:annotationXML>
        <inkml:traceGroup>
          <inkml:annotationXML>
            <emma:emma xmlns:emma="http://www.w3.org/2003/04/emma" version="1.0">
              <emma:interpretation id="{F94AE7B1-4366-44FF-A9D7-1D20E7DB0C6E}" emma:medium="tactile" emma:mode="ink">
                <msink:context xmlns:msink="http://schemas.microsoft.com/ink/2010/main" type="inkWord" rotatedBoundingBox="6979,17276 8614,17154 8667,17870 7033,17991"/>
              </emma:interpretation>
              <emma:one-of disjunction-type="recognition" id="oneOf0">
                <emma:interpretation id="interp0" emma:lang="" emma:confidence="0">
                  <emma:literal>3-3</emma:literal>
                </emma:interpretation>
                <emma:interpretation id="interp1" emma:lang="" emma:confidence="0">
                  <emma:literal>3 x</emma:literal>
                </emma:interpretation>
                <emma:interpretation id="interp2" emma:lang="" emma:confidence="0">
                  <emma:literal>3 +</emma:literal>
                </emma:interpretation>
                <emma:interpretation id="interp3" emma:lang="" emma:confidence="0">
                  <emma:literal>3.,</emma:literal>
                </emma:interpretation>
                <emma:interpretation id="interp4" emma:lang="" emma:confidence="0">
                  <emma:literal>3 b</emma:literal>
                </emma:interpretation>
              </emma:one-of>
            </emma:emma>
          </inkml:annotationXML>
          <inkml:trace contextRef="#ctx0" brushRef="#br0">-7667 643 404 0,'0'-12'148'0,"5"8"-112"0,4-4-12 16,0 0 108-16,-9 8-76 15,9-4-20-15,0 0-24 16,0 0-32-16,5 0 12 16,4 0 32-16,0 0-16 0,10 0 44 0,8 0-28 15,5 0 32-15,14 4-32 16,-5 8 20-16,0 0-24 16,-9 4-8-16,-5-4-8 15,-13 12 12-15,-9 1-8 16,-19-1-4-16,-13 12 0 15,-14-3-68-15,-9-5 36 16,-9 0 20-16,5-4 8 16,13-4-16-16,4 1 8 15,1-9 12-15,18 8 0 16,14-4-36-16,17 4 16 16,10 5-12-16,14 3 16 0,4 16-8 15,4 1 8-15,-3-1 16 16,-11-3 0-16,-8-5 60 15,-13-4-36-15,-15-3 24 16,-13-9-32-16,-23 4 8 16,-22 0-16-16,-15-4 12 15,1 1-16-15,0-9 16 16,4 4-16-16,14-4-12 16,13-8 0-16,6 8 4 15,12-4 0-15,10 0-220 16,5-4 120-16</inkml:trace>
          <inkml:trace contextRef="#ctx0" brushRef="#br0" timeOffset="406.713">-6793 1141 488 0,'0'0'180'0,"10"-4"-140"0,-1 0-12 16,0 4 20-16,4 4-32 16,10-4-4-16,9-4-8 15,14 4 48-15,13 0-28 16,0-12-20-16,0 8-4 0,0-4 16 16,-4 0-8-16,-9 4-4 15,-10 0 0-15,-13 4-24 16,-1 4 12-16,-12 0-40 15,-10 12 28-15,0 0-432 16</inkml:trace>
          <inkml:trace contextRef="#ctx0" brushRef="#br0" timeOffset="720.5483">-6342 813 392 0,'-9'0'148'0,"18"4"-116"0,0 1-8 0,-4 3 84 15,4 4-64-15,5 4 24 16,4 0-36-16,0 0-4 16,9 1-16-16,1-1 28 0,8 0-24 15,-4-4 40-15,9 8-32 0,-14 1 12 16,5-5-20-16,-14 4 36 15,-13-8-28-15,4 8 48 16,-18 1-40-16,4-5 28 16,-13 0-32-16,-5 0-8 15,1-4-12-15,-6 8-60 16,1 1 28-16,-5-5-436 16</inkml:trace>
        </inkml:traceGroup>
        <inkml:traceGroup>
          <inkml:annotationXML>
            <emma:emma xmlns:emma="http://www.w3.org/2003/04/emma" version="1.0">
              <emma:interpretation id="{5CAC3081-D097-4632-A763-DD13F32CB01C}" emma:medium="tactile" emma:mode="ink">
                <msink:context xmlns:msink="http://schemas.microsoft.com/ink/2010/main" type="inkWord" rotatedBoundingBox="9038,17105 10245,17016 10364,18618 9157,18707">
                  <msink:destinationLink direction="with" ref="{E088ADAC-EA9D-4A92-9583-8A593775DF17}"/>
                </msink:context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39320.7369">-5172 490 92 0,'14'-16'32'0,"4"11"-24"0,9-7 0 0,-13 4 56 0,4 0-36 16,1-4 84-16,-1 4-60 15,0-4 36-15,0 0-52 16,0 4 44-16,-4-1-48 15,0 1-8-15,-1 8-12 16,1 12 52-16,-5 1-36 16,5 7 32-16,-1 4-32 15,6-4-8-15,-1 1-12 0,0-1 4 16,0-8-8-16,1-4 24 0,-1-8-16 16,0 0 40-16,0-8-28 15,0-4 20-15,1-8-24 16,-6-5 0-16,1-3-12 15,0 0-76-15,-1-1 36 16,1 9-288 0,0 16 180-16,-1 8-172 15</inkml:trace>
          <inkml:trace contextRef="#ctx0" brushRef="#br0" timeOffset="-35656.1189">-4780 1716 572 0,'0'-16'208'15,"0"16"-160"-15,4 0-12 0,1-4 40 0,-1 0-48 16,6 4 40-16,-1 0-36 16,4-4 16-16,6-5-28 15,3 9 28-15,10 0-32 0,5-4-4 16,8 4-8-16,5 0-4 15,5 0 0-15,-14 4 16 16,0 5-8-16,-14-5 24 16,-9 4-20-16,-4-8 4 15,-5 0-8-15,-9 0-128 16,0 0 64-16,-4 0-376 16</inkml:trace>
          <inkml:trace contextRef="#ctx0" brushRef="#br0" timeOffset="-35429.4949">-4448 1400 520 0,'-9'0'192'0,"5"8"-152"0,-6 4-8 0,10 9 116 15,-4 7-88-15,-5 13 8 16,0 19-40-16,0-3-8 15,-1-5-12-15,1 9 20 0,0-12-16 16,0-9 32-16,0-3-28 16,0-13 12-16,0 4-16 0,-5-7-164 15,5-5 80-15</inkml:trace>
          <inkml:trace contextRef="#ctx0" brushRef="#br0" timeOffset="-47277.0208">-5386 1081 112 0,'0'-4'44'0,"0"4"-36"0,-4 0 0 16,4 0 28-1,-9 16 60-15,0 12-48 16,-1 4 80-16,1 1-72 15,-4 7 80-15,-1 1-80 16,5 3-36-16,0 1-16 16,0-5 40-16,-5 1-24 15,5-9 16-15,0-4-20 16,0-3 28-16,0-17-28 16,4 12 12-16,1-12-16 0,-6-16-8 15,10-12 0-15,0 12-40 16,5-25 20-16,9 5-128 0,-1-17 84 15,1 9-152 1,4-8 120-16,5-9-72 16,9-12 96-16,0 4 56 15,0-3 8-15,8-5 88 16,11 8-48-16,-10 9 208 16,4 7-136-16,1 13 28 15,-1 11-80-15,-4 9-16 16,0 12-24-16,-4 16 32 15,-6 1-24-15,-8-1-4 16,0 8-12-16,-5 4 4 0,-4 1-8 16,-5-9 24-16,0 8-16 15,-4-7 12-15,-5-1-12 16,-10 0-148-16,-3-4 72 0,-5 0-176 16</inkml:trace>
          <inkml:trace contextRef="#ctx0" brushRef="#br0" timeOffset="-47046.4086">-5158 1129 384 0,'-14'12'140'0,"14"0"-108"0,-4 13-8 15,-1-13 92-15,1 8-68 16,4 0 60-16,9 1-64 16,0-1 32-16,9 0-44 15,5 0 0-15,4-4-20 16,-4-3 20-16,4-1-20 0,1-4 24 0,-6 4-24 15,1-4-4-15,-5 0-4 16,-4 0-68 0,-5 4 36-16,-4 0-84 0,-5 5 60 15,0-1-244 1</inkml:trace>
          <inkml:trace contextRef="#ctx0" brushRef="#br0" timeOffset="-6919.1492">-4903 1109 156 0,'-9'8'56'0,"9"-4"-44"0,-5-4-4 0,5 12 132 0,0-12-80 16,-4 0 8-16,-1 8-40 16,-4-8-8-16,0 12-12 15,-5-8-16-15,-4 0 4 16,-5 1 12-16,-4-5-4 15,0 0 84-15,-1 0-44 16,1 0 24-16,9 0-40 16,9 0-16-16,9 0-8 15,9 0 4-15,14 4-4 16,-1 4-240-16</inkml:trace>
        </inkml:traceGroup>
        <inkml:traceGroup>
          <inkml:annotationXML>
            <emma:emma xmlns:emma="http://www.w3.org/2003/04/emma" version="1.0">
              <emma:interpretation id="{823A883B-BE18-4580-B9F9-FC7DE0E62327}" emma:medium="tactile" emma:mode="ink">
                <msink:context xmlns:msink="http://schemas.microsoft.com/ink/2010/main" type="inkWord" rotatedBoundingBox="10617,16946 13718,16716 13829,18217 10728,18446">
                  <msink:destinationLink direction="with" ref="{E088ADAC-EA9D-4A92-9583-8A593775DF17}"/>
                </msink:context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31766.1065">-1297 502 444 0,'9'-20'164'0,"0"-1"-124"0,9 5-16 15,-9 12 212-15,9-8-136 16,5 4 36-16,5 0-80 16,3 0 28-16,1 0-48 15,5 4 0-15,-5 4-24 0,4 4 12 16,-9 0-16-16,-4 4 4 16,-5 0-4-16,-4 0-252 0,-5 0 132 15</inkml:trace>
          <inkml:trace contextRef="#ctx0" brushRef="#br0" timeOffset="-31438.2335">-1029 158 384 0,'-4'-8'140'0,"8"12"-108"0,-4 4-8 0,0 0 144 16,-4 4-96-16,-1 16 68 0,-4 5-80 16,0 7 44-16,-5 5-60 15,-4-1 48-15,0 1-52 0,0-5 32 16,0-3-40-16,4-9 44 16,0 4-44-16,5-3 4 15,0-1-24-15,4-8-8 16,5 1 0-16,10-1 20 15,12-12-12-15,10 0-32 16,14-8 12-16,8 0-220 16,-4 0 128-16,-9 8-596 15</inkml:trace>
          <inkml:trace contextRef="#ctx0" brushRef="#br0" timeOffset="-34726.1249">-3974 1352 624 0,'4'-12'228'0,"5"12"-176"0,10 0-16 0,-1 0 28 16,5 0-44-16,8 8-8 15,6 0-8-15,8-4 4 16,5 4-4-16,1-4 24 0,-1-4-16 16,-9 0 12-16,-5 0-12 0,-4-4 0 15,-9-4-4-15,4 4 4 16,-13-12-8-16,-1 7 16 16,-13-7-12-16,9-8-20 15,-9 4 4-15,0 0 4 16,0-5 4-16,-4 5-12 15,-1 4 8-15,1 0 12 16,-1 3-4-16,-9 1 40 16,-4 4-20-16,5 8-12 15,-1 0-8-15,-4 0 48 16,-5 12-28-16,0-4-12 16,0 5-4-16,1-1-8 15,-1 4 0-15,-4 4 44 16,-1 4-24-16,6 1 16 15,-1 15-20-15,9 5 8 16,5-1-12-16,9 13 0 0,9-4-4 16,14-1 12-16,13-7-12 15,1-13 40-15,4-4-24 16,9-7 40-16,-9-9-36 16,-5 4-48-16,5-12 8 15,-4-4-68-15,-10 0 44 16,5 0-124-16,-5-8 88 15,0-4-192-15,1-9 144 16</inkml:trace>
          <inkml:trace contextRef="#ctx0" brushRef="#br0" timeOffset="-34423.3203">-3433 652 748 0,'-18'-21'276'0,"23"21"-216"0,-5-4-16 16,0 4 112-16,9-4-96 15,5 4 20-15,8-4-48 16,6-4-4-16,8 4-16 16,14 0 12-16,9 0-16 0,-13 0-304 15,4 4 164-15,-5 0-488 16</inkml:trace>
          <inkml:trace contextRef="#ctx0" brushRef="#br0" timeOffset="-34141.0678">-2777 550 404 0,'9'4'148'0,"-18"0"-112"0,5 5-12 0,4 3 92 0,0 4-68 15,0 12 8-15,0 21-36 16,-14 28-20-16,0 12-4 15,-4 0 12-15,0-12-4 0,0-9 76 16,-5-19-44-16,0-9 68 16,-9-11-64-16,0-1 36 15,-4-16-44-15,4 0 16 16,0-12-28-16,5-12-16 16,9-8-8-16,9-8-400 15</inkml:trace>
          <inkml:trace contextRef="#ctx0" brushRef="#br0" timeOffset="-34003.6729">-2791 223 780 0,'14'-41'288'0,"0"33"-224"0,-1 0-20 0,-4 8 4 15,5 8-36-15,4 8-496 16</inkml:trace>
          <inkml:trace contextRef="#ctx0" brushRef="#br0" timeOffset="-33120.1808">-2608 1291 508 0,'-5'-4'188'0,"10"0"-148"0,-1-8-8 0,5 12 52 15,5-4-52-15,0-4 48 16,-1 0-44-16,1-5 16 15,-1-7-32-15,1 0-8 0,-5-8-8 16,5-9 4-16,-5-15-4 16,0-13 8-16,0-8-8 15,0 0-4-15,5 4 4 16,4 21-40-16,5-1 20 16,4 9 16-16,1 3 0 0,3 5 36 15,-3 4-20-15,-5-5 32 16,4-3-32-16,0-1 12 15,0 9-16-15,1 0 20 16,-1-5-20-16,0 13 32 16,1 0-28-16,-1 16 4 15,-4 8-12-15,-5 12 4 16,-4 8-8-16,-5 5 24 16,-9-1-16-16,0 4 32 15,-5-3-28-15,-4-1 40 16,-9-4-32-16,-5-3-24 15,0-1 0-15,1-4-72 16,-1-8 40-16,5-8-68 16,-1-4 60-16,6 0-72 15,8-4 68-15,10 4-36 0,4 0 48 16,5 4-8-16,-1 4 24 16,5 4 28-16,1 0-8 15,-6 8 36-15,-4-4-24 16,1 9 48-16,-6-1-36 15,-4 4 56-15,-4-4-48 16,-1-3 44-16,-4-5-44 16,-5-4 16-16,-4-4-32 15,-5-4 8-15,5 0-16 16,0-4-16-16,0-4 0 0,8 4-148 16,6 0 84-1,4 4-332-15,0 0 220 16,14 8-216-16</inkml:trace>
          <inkml:trace contextRef="#ctx0" brushRef="#br0" timeOffset="-32519.1085">-1898 781 404 0,'0'-8'148'0,"4"-4"-112"0,5 8-12 0,5 4 32 15,0 0-36-15,-1 0 16 0,1 0-20 16,0 4-8-16,-1 12-4 15,1 0 64-15,-5 4-36 16,-4 5 16-16,-5 3-32 16,-5 0 36-16,1 5-28 15,-6-9-4-15,-3 8-12 0,-5 1 20 16,-5-9-16-16,-4-4-12 16,4 1-4-16,0-5 12 15,5 0-4-15,0-8-4 16,4 4 4-16,5-4-32 15,4-8 16-15,5 0 68 16,9 0-32-16,14 0 20 16,4-8-28-16,5 4 8 15,0-4-12-15,0 8 28 16,0-4-24-16,-9-4-164 31,4 8 80-31,-9-8-308 0</inkml:trace>
          <inkml:trace contextRef="#ctx0" brushRef="#br0" timeOffset="-32020.2827">-1361 769 736 0,'-9'-8'272'0,"9"8"-208"0,4 8-20 0,-4 0 72 15,-4 8-72-15,-5 8 16 16,0 9-36-16,-5 7-12 16,-4 1-8-16,-5 7 40 0,0-7-24 15,-4-9-80-15,-5-3 32 16,5-9-52-16,9 0 44 16,4-8-228-16,5-12 148 15</inkml:trace>
          <inkml:trace contextRef="#ctx0" brushRef="#br0" timeOffset="-32230.8417">-1502 797 332 0,'0'-16'120'0,"9"16"-92"0,-4 0-8 0,4 8 156 0,0 0-100 16,-9 4 60-16,4 9-80 15,5 3 44-15,5 8-56 16,-5-7 24-16,5 7-40 0,-10-4-16 16,5 5-8-16,5-9 12 15,-5-4-8-15,-9-8-216 16,0 5 116-16</inkml:trace>
        </inkml:traceGroup>
        <inkml:traceGroup>
          <inkml:annotationXML>
            <emma:emma xmlns:emma="http://www.w3.org/2003/04/emma" version="1.0">
              <emma:interpretation id="{CC31ECE1-F98F-4673-BF79-EBEF8944706F}" emma:medium="tactile" emma:mode="ink">
                <msink:context xmlns:msink="http://schemas.microsoft.com/ink/2010/main" type="inkWord" rotatedBoundingBox="14597,16381 16356,16251 16462,17680 14703,17810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-84465.1221">852 587 268 0,'9'-16'100'0,"4"8"-76"0,15-1-8 15,-10 9 80-15,5 0-56 16,9 4 8-16,4 5-28 0,0 3 4 16,5 4-12-16,-9 0-16 15,-4 0 0-15,-10 0 56 16,-9 5-28-16,-14-1 16 16,-13 4-24-16,-5 5 44 15,-8 3-32-15,-15 0-40 16,10 1 4-16,-1-5 8 15,5-4 4-15,10-3 16 0,3-5-12 16,6-8-48-16,8 4 24 16,10-4 48-16,8-8-16 15,1 8 20-15,18-8-20 0,0-8 0 16,0 8-8-16,4-4 12 16,0 0-12-16,-4 0-12 15,0-4 0-15,0 8 28 16,-9-4-12-16,0 0-108 15,-1 0 48-15,-3-4-384 16</inkml:trace>
          <inkml:trace contextRef="#ctx0" brushRef="#br0" timeOffset="-83970.2038">1434 579 288 0,'5'-8'108'0,"4"4"-84"0,5-5-4 0,-5 9 92 15,9 0-64-15,-4 0 44 16,8 0-56-16,1 5 8 15,0 3-28-15,9 0 0 16,0-4-8-16,-5 4 28 16,-9 0-20-16,5-4-4 15,-14 4-8-15,-18 0 40 0,0 0-24 16,-9-4 0-16,-10 13-12 16,1-5-32-16,4-4 12 0,10-4-4 15,-1 8 8-15,14 0-12 16,0 0 12-16,14 0 4 15,8 5 4-15,6-1 0 16,8 0 0-16,-8-4-20 16,3 8 12-16,-3-4 4 15,-10 5 4-15,-14-1 24 16,-8 4-12-16,-10 1-4 16,-13-1-4-16,-5 4 4 15,-4-8-4-15,4-7 16 16,0 3-12-16,9-12 16 15,5-4-16-15,0-4-188 16</inkml:trace>
          <inkml:trace contextRef="#ctx0" brushRef="#br0" timeOffset="-85351.4853">28 0 196 0,'-9'101'72'0,"18"-12"-56"0,-9 29-4 16,4-62 20-16,5 1-20 0,-13 0 56 16,-1-13-36-16,1 9 80 15,-5-17-60-15,4 5 28 16,0-13-48-16,1-12 16 16,-1-8-28-16,5-12-36 15,0-12 8-15,5-8-132 16,-1-9 80-16,6-11-180 15,-1-21 136-15,4-16-20 16</inkml:trace>
          <inkml:trace contextRef="#ctx0" brushRef="#br0" timeOffset="-84945.9007">351-279 352 0,'64'-53'132'0,"-42"45"-104"16,24 8-8-16,-23 8 80 0,-1 12-60 15,10 1 16-15,5 3-32 16,-5 8 24-16,-5 1-32 15,-4-5-12-15,-10 0-8 16,6-3 40-16,-19-1-24 16,-19 8 16-16,-8-3-16 0,-14-5-32 15,-18 0 8-15,-9 9-172 16,-14-13 104 0,13 4-76-16,-4-12 92 15,19 4 20-15,8-3 24 16,1-5 0-16,22 0 8 15,0 0 88-15,14 0-44 16,9 4 80-16,9 8-64 16,9 9 20-16,10 15-40 0,13 1 44 15,13 7-40-15,10-3 4 16,9-5-24-16,4 1 12 16,1-5-16-16,-19-3 24 15,-9-5-20-15,-14-4 12 0,-4-7-12 16,-9-9 0-16,-9 8-4 15,-5-16 36-15,-5-8-20 16,-8-4-100-16,-1-8 40 16,1 8-360-1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4:14.43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20CD1E2-75A6-459B-A281-3D26F5DE23CD}" emma:medium="tactile" emma:mode="ink">
          <msink:context xmlns:msink="http://schemas.microsoft.com/ink/2010/main" type="inkDrawing" rotatedBoundingBox="8176,8897 8266,4171 8933,4183 8843,8910" semanticType="callout" shapeName="Line">
            <msink:sourceLink direction="from" ref="{165DB93A-95A4-42F7-9FDA-E9CF86F26C4A}"/>
            <msink:sourceLink direction="to" ref="{F859F88C-21E9-455F-B656-51060125FC68}"/>
          </msink:context>
        </emma:interpretation>
      </emma:emma>
    </inkml:annotationXML>
    <inkml:trace contextRef="#ctx0" brushRef="#br0">165 20 404 0,'-18'-12'148'0,"13"16"-112"0,-4-4-12 0,9 0 108 15,0 0-76-15,-9-4 92 16,18 4-84-16,-9-4 40 15,0 8-64-15,0-8 60 16,0 4-60-16,0-4 52 16,0 8-52-16,-9-4 16 15,9 0-36-15,-4 4 16 16,-6 8-20-16,1 4-36 16,9 5 12-16,-13-1 20 15,13 0-8-15,0 8 8 16,0 5-4-16,0 15 12 15,0 5-12-15,0 28 16 16,0-8-16-16,0 16 4 16,0-8-4-16,-9 24 4 15,-1-12-8-15,6 32 8 16,-5-11-8-16,0 7-12 16,4-16 4-16,-13 25 20 15,18-13-8-15,-5 25 84 16,5-17-48-16,-4 25 4 15,8-16-28-15,-4 32-12 16,0-17-4-16,-4 42 28 0,-1-13-16 16,-4 16-12-16,0-28-8 15,5 16 12-15,4-24-4 0,-10 4 8 16,20-21-8-16,-6-11-20 16,5-25 8-16,5 8 4 15,-5-12 4-15,9 5-56 16,-4-13 32-16,-5-4-156 15,5-12 100-15,-14-17-188 16,9-11 156-16,-18-9-344 16,9-7 256-16</inkml:trace>
    <inkml:trace contextRef="#ctx0" brushRef="#br0" timeOffset="286191.3216">-504 692 320 0,'4'-4'120'0,"1"16"-96"0,13 16-4 0,-9-15 60 15,9 3-48-15,5 4 32 16,5-4-36-16,3 0 8 16,6 1-20-16,-1-5 8 15,-4 0-12-15,-9 0 28 16,-14-4-24-16,-9 4 4 16,-9 0-12-16,-23 9-68 15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1:08.36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2FD05EC-319A-489D-B8D9-4A3AA535BFF4}" emma:medium="tactile" emma:mode="ink">
          <msink:context xmlns:msink="http://schemas.microsoft.com/ink/2010/main" type="writingRegion" rotatedBoundingBox="1974,17153 2334,17153 2334,18084 1974,18084"/>
        </emma:interpretation>
      </emma:emma>
    </inkml:annotationXML>
    <inkml:traceGroup>
      <inkml:annotationXML>
        <emma:emma xmlns:emma="http://www.w3.org/2003/04/emma" version="1.0">
          <emma:interpretation id="{01DCC69E-ED61-41AE-A6F9-A358612CDEEC}" emma:medium="tactile" emma:mode="ink">
            <msink:context xmlns:msink="http://schemas.microsoft.com/ink/2010/main" type="paragraph" rotatedBoundingBox="1974,17153 2334,17153 2334,18084 1974,180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8553687-6F59-412B-A780-A5EB109663CD}" emma:medium="tactile" emma:mode="ink">
              <msink:context xmlns:msink="http://schemas.microsoft.com/ink/2010/main" type="line" rotatedBoundingBox="1974,17153 2334,17153 2334,18084 1974,18084"/>
            </emma:interpretation>
          </emma:emma>
        </inkml:annotationXML>
        <inkml:traceGroup>
          <inkml:annotationXML>
            <emma:emma xmlns:emma="http://www.w3.org/2003/04/emma" version="1.0">
              <emma:interpretation id="{DADD3FF2-EDA4-40F4-931A-B6159DA48E59}" emma:medium="tactile" emma:mode="ink">
                <msink:context xmlns:msink="http://schemas.microsoft.com/ink/2010/main" type="inkWord" rotatedBoundingBox="1974,17153 2334,17153 2334,18084 1974,18084">
                  <msink:destinationLink direction="with" ref="{72F39845-6C31-4537-9945-D9619335155D}"/>
                </msink:context>
              </emma:interpretation>
              <emma:one-of disjunction-type="recognition" id="oneOf0">
                <emma:interpretation id="interp0" emma:lang="" emma:confidence="0">
                  <emma:literal>1</emma:literal>
                </emma:interpretation>
                <emma:interpretation id="interp1" emma:lang="" emma:confidence="0">
                  <emma:literal>y</emma:literal>
                </emma:interpretation>
                <emma:interpretation id="interp2" emma:lang="" emma:confidence="0">
                  <emma:literal>Y</emma:literal>
                </emma:interpretation>
                <emma:interpretation id="interp3" emma:lang="" emma:confidence="0">
                  <emma:literal>'</emma:literal>
                </emma:interpretation>
                <emma:interpretation id="interp4" emma:lang="" emma:confidence="0">
                  <emma:literal>h</emma:literal>
                </emma:interpretation>
              </emma:one-of>
            </emma:emma>
          </inkml:annotationXML>
          <inkml:trace contextRef="#ctx0" brushRef="#br0">0 323 280 0,'28'-16'104'0,"-15"8"-84"0,10-4 0 15,-9 4 92-15,4 0-64 16,0 0 32-16,0-5-44 16,5 1 4-16,-5 0-24 15,1 0-16-15,-1 0-4 0,0 0-4 16,0 0 0-16,1-5-36 16,8-3 24-16,-9 8-28 15,0-4 28-15,-4-4 28 16,-5-1-4-16,-4 1-24 15,-1 0 8-15,-4 8 40 16,0 4-16-16,0 0 16 16,0 3-16-16,-4 5 36 15,-1 9-24-15,0-5-4 16,1 12-12-16,-1 0 4 16,-4 4-8-16,0-4-4 0,0 5 4 15,-5 3-24-15,1 4 12 16,-5 9-4-16,4 15 4 15,0 17 16-15,1 12-4 16,3 4 16-16,10-8-12 16,0-8 16-16,0-13-16 15,0-3 4-15,-9-9-4 16,9-7 28-16,0-9-20 16,-9-3-56-16,5-5 16 15,-5-4-84-15,-5-8 56 16,-9 4-68-16,5-8 64 15,4-4 12-15,-4-4 28 16,4 0 4-16,5-4 4 16,5 4 0-16,4-4 0 15,4 0 0-15,-4 4 0 0,9 0 88 16,-9 0-48-16,0 4 8 16,0 0-24-16,10-8-4 15,-10 8-4-15,0 0 48 16,4 0-32-16,14 8 76 15,-4-4-52-15,0 0 20 16,4 0-40-16,5-4 0 16,-1 8-16-16,1 0 20 0,0-4-20 15,-5-4 12-15,5 8-12 16,-14 0-60-16,-9-8 24 16,0 0-252-1,0 4 152-15</inkml:trace>
        </inkml:traceGroup>
      </inkml:traceGroup>
    </inkml:traceGroup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1:09.77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2F39845-6C31-4537-9945-D9619335155D}" emma:medium="tactile" emma:mode="ink">
          <msink:context xmlns:msink="http://schemas.microsoft.com/ink/2010/main" type="inkDrawing" rotatedBoundingBox="3152,16244 6234,13605 6458,13866 3377,16506" semanticType="callout" shapeName="Other">
            <msink:sourceLink direction="with" ref="{DADD3FF2-EDA4-40F4-931A-B6159DA48E59}"/>
            <msink:sourceLink direction="with" ref="{0E64871B-4844-480C-880B-C6EB84AB0B28}"/>
          </msink:context>
        </emma:interpretation>
      </emma:emma>
    </inkml:annotationXML>
    <inkml:trace contextRef="#ctx0" brushRef="#br0">0 2733 364 0,'4'-24'132'0,"1"3"-100"0,-5-11-12 0,9 8 68 16,0-13-52-16,9-11 12 15,5-13-28-15,9 0 32 16,9-3-28-16,4-5 4 0,19-20-16 15,23-12 12-15,13-17-16 16,0 9 4-16,0 8-4 0,0 4 4 16,14-9-8-16,18-11 16 15,0-8-12-15,-4 11-12 16,-15 17 0-16,10 8 4 16,0 8 0-16,-9 8-20 15,0 5 12-15,-9-1-4 16,-19-4 4-16,-4-8 16 15,-4 4-4-15,3 4-28 16,15 0 12-16,4 17 40 16,5 7-16-16,-14 13 16 15,-14 3-16-15,-8 5 0 16,-15 8-4-16,-13 0-8 16,-4 3 4-16,-10-3-32 15,-9 4 16-15,-4 0-12 0,-5 0 12 16,-4-1-96-16,-5 5 56 15,-5 8-356 1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1:22.66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D42A82A-B7E6-4D1C-B4A7-7E5D43C47BD1}" emma:medium="tactile" emma:mode="ink">
          <msink:context xmlns:msink="http://schemas.microsoft.com/ink/2010/main" type="inkDrawing" rotatedBoundingBox="22444,5426 26475,7433 24529,11341 20498,9334" hotPoints="25483,8540 23287,10736 21091,8540 23287,6344" semanticType="enclosure" shapeName="Circle">
            <msink:destinationLink direction="with" ref="{8A0EB69A-AFB9-4130-BE31-ADFAC04A53F4}"/>
          </msink:context>
        </emma:interpretation>
      </emma:emma>
    </inkml:annotationXML>
    <inkml:trace contextRef="#ctx0" brushRef="#br0">769 452 332 0,'-68'40'120'0,"40"-28"-92"0,-13 21-8 0,23-13 80 0,0 4-60 15,-5 5 36-15,1 7-44 16,-6 1-8 0,5 3-16-16,-8 9 4 0,-6 7-8 15,-4 21-20-15,0 16 8 16,-4 4-4-16,-5-4 4 15,4-8 24-15,1 4-8 16,4 13-20-16,-5 11 4 16,23-4 12-16,0-4 0 15,5-7-12-15,9-5 4 16,5 4 12 15,8 16-4-31,1 0 8 0,13-3-8 0,0-5-36 16,-4-8 16-16,13-4 24 0,-4 24-4 15,4 9 20-15,23-17-16 0,-4-4-20 16,-1-12 4-16,1-12 4 16,-1-4 4-16,5-4-28 15,-4 4 16-15,9-4 48 16,13 0-16-16,23-4 44 16,14-5-36-16,-1-7-32 15,-3-9 0-15,3-3 28 16,24-5-16-16,13-7-60 15,-9-1 24-15,-5-3-24 16,1-5 32-16,22-4 28 16,9 0-4-16,-17 5-52 0,-6-9 24 15,5-12-104-15,14-8 72 16,14 0 16-16,-28-4 24 16,-18-9 16-16,0 1 0 15,-5 0-20-15,9-4 12 16,-13-8 32-16,-14-1-16 15,-18-7-16-15,-9-9 0 16,-18-11 20-16,4-21-4 16,-13-4-72-16,4 0 32 15,-5 0-92-15,-4 4 68 16,-9-4 36-16,-9-20 16 16,4-12 192-16,-13-1-104 15,-1 13 64-15,-13 4-88 16,-9 0 36-16,0-21-56 15,-14-15 24-15,5 3-36 0,-9 21 8 16,18 0-20-16,-14-8 20 16,5-21-24-1,4 0 24-15,-4 17-24 0,0 8 24 0,4 3-24 16,-13-11 32-16,9-9-28 16,-14 9 12-16,-14 16-16 15,5 8-8-15,-9 4 0 16,0-1 4-16,-14-7-4 15,-9 0-4-15,14 4 4 16,-4 16 4-16,-1 8-4 16,-18 13 8-16,-27 3-8 0,-10 8 8 15,-4 9-8 1,14 3 8-16,0 13-8 0,-1-4 16 16,-26 8-12-16,-1 11-56 15,19 18 24-15,13 3-24 16,0 0 28-16,-4 4-96 15,18 0 64-15,9 4-416 16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1:35.27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A0EB69A-AFB9-4130-BE31-ADFAC04A53F4}" emma:medium="tactile" emma:mode="ink">
          <msink:context xmlns:msink="http://schemas.microsoft.com/ink/2010/main" type="inkDrawing" rotatedBoundingBox="22722,7230 23081,7364 23051,7445 22691,7311" semanticType="callout" shapeName="Other">
            <msink:sourceLink direction="with" ref="{7D42A82A-B7E6-4D1C-B4A7-7E5D43C47BD1}"/>
          </msink:context>
        </emma:interpretation>
      </emma:emma>
    </inkml:annotationXML>
    <inkml:trace contextRef="#ctx0" brushRef="#br0">0 0 72 0,'45'85'24'15,"-13"-60"-16"-15,23 7-4 0,-19-20 16 0,5-4-12 16,5-4-56-16,4-12 24 15,0-4-8-15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1:46.30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088ADAC-EA9D-4A92-9583-8A593775DF17}" emma:medium="tactile" emma:mode="ink">
          <msink:context xmlns:msink="http://schemas.microsoft.com/ink/2010/main" type="inkDrawing" rotatedBoundingBox="8994,18661 13114,18601 13115,18673 8995,18732" semanticType="underline" shapeName="Other">
            <msink:sourceLink direction="with" ref="{5CAC3081-D097-4632-A763-DD13F32CB01C}"/>
            <msink:sourceLink direction="with" ref="{823A883B-BE18-4580-B9F9-FC7DE0E62327}"/>
          </msink:context>
        </emma:interpretation>
      </emma:emma>
    </inkml:annotationXML>
    <inkml:trace contextRef="#ctx0" brushRef="#br0">0 97 236 0,'9'0'88'0,"-9"0"-68"0,5 0-4 0,-5 0 112 15,9 0-72-15,-5 0 76 16,5-4-76-16,0 4 4 0,1 0-36 16,-1 0-4-16,4 0-12 15,1 0-16-15,0 0 4 16,8 0-4-16,6 0 0 0,8 0 16 15,14 0-4-15,9 4 16 16,10 0-12-16,8-4-28 16,0 13 8-16,1-9-4 15,4-8 8-15,9 0 16 16,27-5-4-16,14 9 8 16,0-4-8-16,9-4 16 15,32-4-12-15,5 4-4 16,-10-4 0-16,15-4 12 15,17 8-8-15,-18 4 32 16,-18 4-24-16,-14 0-4 16,5 0-8-16,-5 8-4 0,-18 4 0 15,-9-4-12-15,-23 4 8 16,-4-4-16-16,0-8 12 16,-1 0-48-16,-4 0 28 15,-4-4 16-15,-10 0 8 16,-9-4-60-16,-13 0 36 15,-14-4-136 1,-14 8 88-16,-4-12-184 16,-14 7 148-16,-22-3 40 15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2:03.57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E2A783E-FE9B-42F4-B32D-43C80615AA73}" emma:medium="tactile" emma:mode="ink">
          <msink:context xmlns:msink="http://schemas.microsoft.com/ink/2010/main" type="inkDrawing" rotatedBoundingBox="10548,11029 11201,9642 11921,9981 11268,11368" semanticType="callout" shapeName="Other">
            <msink:sourceLink direction="with" ref="{51B76B65-6F31-4F65-9E22-F69B37E61E9E}"/>
            <msink:sourceLink direction="with" ref="{A5347E3C-4D61-4057-85DD-2810945FB564}"/>
          </msink:context>
        </emma:interpretation>
      </emma:emma>
    </inkml:annotationXML>
    <inkml:trace contextRef="#ctx0" brushRef="#br0">-2 0 260 0,'0'49'96'0,"9"-13"-76"0,5 13-4 16,-5-17 60-16,0 1-44 0,14-1 16 16,9-4-32-16,4-3 44 15,19-9-32-15,8-8 28 16,6 0-28-16,3-16 0 15,-3-4-16-15,-10-9 20 16,18-11-20-16,-13-8-108 16,0-1 48-16,-10 1-288 15,-17 7 188-15,-5 13 28 16</inkml:trace>
    <inkml:trace contextRef="#ctx0" brushRef="#br0" timeOffset="-270.2197">858-1068 80 0,'-18'4'32'0,"14"-4"-24"0,-5 4-4 0,4 0 68 16,-4 0-40-16,-5 4 24 16,-4 8-36-16,-5 9 80 15,-4 19-56-15,-5 29 12 16,0 20-32-16,-4 8 4 0,-10-4-16 16,-13 1-8-16,4 11 0 15,-4-4 12-15,-4-4-8 16,8-12-12-16,14-12 0 15,-5-20 28-15,19-5-12 16,0-7-92-16,4-17 44 16,9 1-236-16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2:30.56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D424096-8DF0-4B77-A98A-E0AA91D151FA}" emma:medium="tactile" emma:mode="ink">
          <msink:context xmlns:msink="http://schemas.microsoft.com/ink/2010/main" type="writingRegion" rotatedBoundingBox="8373,6418 18688,5738 18905,9034 8591,9714"/>
        </emma:interpretation>
      </emma:emma>
    </inkml:annotationXML>
    <inkml:traceGroup>
      <inkml:annotationXML>
        <emma:emma xmlns:emma="http://www.w3.org/2003/04/emma" version="1.0">
          <emma:interpretation id="{AA235CF8-E3EF-4F0B-9C76-BA72D393E19E}" emma:medium="tactile" emma:mode="ink">
            <msink:context xmlns:msink="http://schemas.microsoft.com/ink/2010/main" type="paragraph" rotatedBoundingBox="8373,6418 18688,5738 18788,7246 8473,79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F1F0A6A-5C01-4AC9-8420-054E938D6DE0}" emma:medium="tactile" emma:mode="ink">
              <msink:context xmlns:msink="http://schemas.microsoft.com/ink/2010/main" type="line" rotatedBoundingBox="8373,6418 18688,5738 18788,7246 8473,7926"/>
            </emma:interpretation>
          </emma:emma>
        </inkml:annotationXML>
        <inkml:traceGroup>
          <inkml:annotationXML>
            <emma:emma xmlns:emma="http://www.w3.org/2003/04/emma" version="1.0">
              <emma:interpretation id="{BA884914-2906-47A0-B611-D84F79F91ADC}" emma:medium="tactile" emma:mode="ink">
                <msink:context xmlns:msink="http://schemas.microsoft.com/ink/2010/main" type="inkWord" rotatedBoundingBox="8378,6494 10702,6340 10786,7616 8462,7769">
                  <msink:destinationLink direction="with" ref="{67F9464D-3062-4DCD-9222-C83F606276DF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521-136 236 0,'-9'36'88'0,"14"-11"-68"0,4 31-4 0,-4-32 104 0,-1 13-68 16,5-1 16-16,0 9-44 15,0-9 24-15,-4 1-32 16,-5-9 84-16,-9-4-56 15,-9-3 48-15,-10-5-52 16,-8-8 8-16,-14-12-32 16,-5-4-8-16,5 0-4 0,0-5-208 15,0-3 112-15</inkml:trace>
          <inkml:trace contextRef="#ctx0" brushRef="#br0" timeOffset="-306.8552">1989-197 340 0,'0'-4'128'0,"0"4"-100"0,9 0-8 15,5 0 52-15,-5 0-44 16,4-4 40-16,-4 0-36 16,14-4-20-16,0 0-4 15,0 0 0-15,-5 0-4 16,-4 4-4-16,4 8 4 16,-14 8 4-16,-4 4-4 15,0 4-144-15,-4 0 76 16,8 1-244-16</inkml:trace>
          <inkml:trace contextRef="#ctx0" brushRef="#br0" timeOffset="-1515.5688">1347 317 364 0,'0'-4'132'0,"0"8"-100"0,9-4-12 16,-9 0 60-16,4 8-48 15,6-4 16-15,-1 4-32 16,-5 0-8-16,14-4-4 15,-4 1 20-15,9-10-12 16,9 5-4-16,0 0-4 16,-1 0 12-16,6-4-8 15,-5 0-4-15,9 4 0 16,-5 0-4-16,-4-4 0 16,0 0 8-16,-9-4-4 0,9 0-4 15,-5-4 4-15,-9 0 12 16,5 0-8-16,0 0 4 0,-10-5-4 15,-4 5-16-15,-9 0 4 16,0 0-4-16,0 0 0 16,-9 4 0-16,-4 0 0 15,3 4-12-15,-12-1 12 16,8 5 12-16,-9 0 0 16,1 0-4-16,-10 5 4 15,9-1-24-15,-9 0 12 16,0 4 4-16,0 0 4 15,0 0 0-15,5 0 0 16,4 0 0-16,-4 4 0 16,4 8 0-16,10-3 0 0,-1 7 44 15,5 4-24 1,0 9 52-16,4 7-40 0,5 5-32 16,14-1-4-16,0-7 8 15,4-5 0-15,9 1 8 16,5-13-8-16,9-4-56 15,4-4 28-15,10 1-280 16,0-5 168 0,4 8-128-16</inkml:trace>
          <inkml:trace contextRef="#ctx0" brushRef="#br0" timeOffset="2027.008">2799 782 124 0,'0'-4'44'15,"5"-4"-32"-15,-1 0-4 0,-4 0 136 0,0-4-80 16,5-4 52-16,-1-8-68 16,1 3 0-16,4-15-28 15,0-5 4-15,0-11-12 16,0-5 20-16,5-4-20 16,-5 1 4-16,5 7-8 15,-5 1 4-15,5 3-8 16,-5-4-4-16,0 1 4 15,0-1-16-15,5-4 8 16,-1-7 12-16,5-1-4 16,1 4-4-16,-1 9 4 15,0 3 12-15,0 9-8 16,0 7-40-16,1 5 20 16,8 8 36-16,-4-1-12 0,-1 9-20 15,1 0 4-15,0 4 16 16,0 0-4-16,0 4 16 15,-5 0-16-15,5 4 40 16,-1 0-24-16,1 4-12 16,0 4-8-16,-10 0-4 0,-3 4 0 15,-1 4-12-15,-5 9 8 16,-4-1 56-16,-4 8-28 16,-5-3 16-16,-5-1-24 15,-4-4 8-15,-5-3-12 0,-9-5-60 16,0-4 24-16,0-4 20 15,0 0 4-15,5-4-68 16,9 4 36-16,4 0-12 16,10 4 24-16,4 1-24 15,13 3 28-15,6 4 24 16,8 0-4-16,0 5-16 16,5-1 4-16,0 4 4 15,-9 0 4-15,0-3-20 16,-10-1 12-16,-4-8 56 15,-13-4-24-15,-5 0 24 16,-10-3-28-16,-8-5 28 16,-14 0-32-16,-4 0-4 15,-1 0-8-15,5 0-16 16,0 0 8-16,14 0-216 16</inkml:trace>
          <inkml:trace contextRef="#ctx0" brushRef="#br0" timeOffset="154.8721">2567-464 416 0,'9'-20'152'0,"0"24"-116"0,0 0-12 0,-9 8-356 16</inkml:trace>
          <inkml:trace contextRef="#ctx0" brushRef="#br0" timeOffset="2392.5502">3432 74 268 0,'5'-16'100'0,"4"16"-76"0,0-4-8 0,0 4 8 15,0 4-16-15,0 0-20 16,5-4 4-16,-1 8 20 0,1 0-4 15,4 0-12-15,-4 5 0 16,-10-1 4-16,-4-4 0 16,-4 4 68-16,-5 0-36 15,0-4 84-15,-5 0-64 16,5 0 36-16,0-4-52 16,0 0 8-16,4-4-28 15,5 0-16-15,0 0-4 16,9 0 12-16,0 0-4 0,5 0-4 15,4 4 4-15,5-4-16 16,0 0 8-16,0 0-180 16,-5 5 96-1,0-5-216-15,-4 4 172 32,-1 0 28-32</inkml:trace>
        </inkml:traceGroup>
        <inkml:traceGroup>
          <inkml:annotationXML>
            <emma:emma xmlns:emma="http://www.w3.org/2003/04/emma" version="1.0">
              <emma:interpretation id="{42727316-AED0-4CDC-88C9-1CCED09334BA}" emma:medium="tactile" emma:mode="ink">
                <msink:context xmlns:msink="http://schemas.microsoft.com/ink/2010/main" type="inkWord" rotatedBoundingBox="10985,6322 12730,6207 12825,7639 11079,7754">
                  <msink:destinationLink direction="with" ref="{67F9464D-3062-4DCD-9222-C83F606276DF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6621.0058">4880-129 164 0,'0'-16'60'0,"0"12"-44"16,0-4-8-16,0 8 8 0,9-9-12 15,-9 9 16-15,0 0-12 16,0 9 16-16,0 7-16 16,-9-4 76-16,4 24-48 15,5 1 92-15,5 7-72 16,-5 1 36-16,0 7-56 16,0 5 8-16,0-4-28 15,0 3 8-15,0-7-12 16,0-13 12-16,0-7-16 15,0-21 84-15,0-16-4 16,0-17-44-16,9 5-68 16,-9-8 8-16,0-5-140 0,0-3 88 15,4 0-232 1,6-9 168-16,-10 5 16 16,13-9 72-16,1 0-4 15,13 5 28-15,19 8 116 16,13-9-52-16,9 13 64 15,-9 11-64-15,1 13 40 16,-10 8-48-16,-9 12-12 16,-5 9-12-16,-9 3 24 15,-8 0-20-15,-1 5-12 16,-18-1-8-16,-9 0 48 16,-14-3-24-16,-18-1-36 0,-14-4 8 15,-4-4-44-15,-9-4 32 16,9-4-4-16,9-4 16 15,0-4 16-15,18-8-4 16,9 8-20-16,5 0 8 16,9 0-4-16,9 13 4 15,0-5 88-15,13 0-48 16,10 12 52-16,0-4-48 16,9 8 8-16,9-3-28 15,-5 3 20-15,5-4-24 16,-9 0 4-16,-5-3-8 0,0-9 28 15,-4 0-20-15,-9-4 32 16,-5-4-32-16,0-4-40 16,-9 0 12-16,-4 0-200 15,-1 4 116-15</inkml:trace>
          <inkml:trace contextRef="#ctx0" brushRef="#br0" timeOffset="2919.1663">4138-124 164 0,'13'-4'60'0,"-13"8"-44"0,-13 12-8 0,8 0 140 15,1 9-84-15,-6-1 0 16,-3 0-40-16,-5 5-8 16,-5-1-8-16,0-8 4 15,0-4-8-15,1-4-4 16,3 5 4-16,6-13 12 16,4 0-8-16,4-4-196 15</inkml:trace>
          <inkml:trace contextRef="#ctx0" brushRef="#br0" timeOffset="2672.5094">3969-47 332 0,'28'4'120'0,"-19"4"-92"0,0 4-8 0,0 0 80 0,5 4-60 16,-1-3 36-16,1 3-44 15,0 0-8-15,-5 0-16 16,0-4 36-16,0 0-20 16,4 1-56-16,-3-5 16 15,-6 0-244-15</inkml:trace>
          <inkml:trace contextRef="#ctx0" brushRef="#br0" timeOffset="3212.9475">4183-460 384 0,'0'-12'140'0,"9"12"-108"0,5-4-8 16,0 4 40-16,8 0-40 16,10 0 32-16,14-4-28 15,8 4 8-15,6 0-20 16,-1 4-44-16,-14 0 16 0,-4 0-308 15,-18 0 180-15,-9 0-44 16</inkml:trace>
          <inkml:trace contextRef="#ctx0" brushRef="#br0" timeOffset="3522.6047">4415-562 352 0,'-13'20'132'0,"8"-8"-104"0,1 4-8 16,4-3 96-16,-9 3-68 15,-1 4 32-15,6 4-44 16,-14 1 12-16,4-1-28 15,5 0 28-15,4-4-32 16,1-3-12-16,8-1-8 0,15-4 40 16,8 0-24-16,9-4-204 15,5 4 104 1,5 9-312-16</inkml:trace>
          <inkml:trace contextRef="#ctx0" brushRef="#br0" timeOffset="10404.1026">5026-534 236 0,'13'-16'88'0,"-8"12"-68"0,4-8-4 0,0 8 60 16,0-4-44-16,0 0 76 15,0-5-60-15,5 1-44 16,9 0-4-16,-5 0 4 16,5 4 0-16,-1 0 24 15,1 4-16-15,0 0 24 16,0 4-24-16,-1 4 32 0,1 4-28 16,-5 4 32-16,1 4-32 15,-1 0 20-15,0 1-20 16,0-1 20-16,-4-4-24 15,0-4 4-15,-1 0-8 0,1-8 12 16,0 0-12-16,-1-4 40 16,1-8-24-16,0-4-40 15,-5 0 8-15,-5-5-396 16,-4 9 224 0,-4 4-96-16</inkml:trace>
          <inkml:trace contextRef="#ctx0" brushRef="#br0" timeOffset="8392.6926">5344 466 288 0,'-4'-4'108'0,"8"4"-84"0,1-4-4 0,-1 0 84 16,5 0-60-16,5-4 80 16,0-1-72-16,4 1 28 15,-4 0-48-15,4 4 0 16,5 0-20-16,-14 8-8 16,4 0 0-16,6 4-4 0,-1 0 0 15,0 1 8-15,5-1-4 16,-1 0 16-16,10-8-12 15,-9 0-4-15,9 0 0 0,-9 0 12 16,-10 0-8-16,6-4 48 16,-19 4-28-16,0 0-84 15,-14 0 28-15,5 4-176 16</inkml:trace>
          <inkml:trace contextRef="#ctx0" brushRef="#br0" timeOffset="7296.7787">5463 276 372 0,'0'-13'140'0,"9"9"-112"0,-9 0-4 0,0 4-24 15,0 0-4-15,0 0-4 16,13 4 0-16,-4 0 24 15,1 5-8-15,3-1 24 16,1 0-20-16,4 4 40 16,-4 4-28-16,-5 0 4 15,-5 5-16-15,-4 3 0 16,-4 4-4-16,-10-4 12 16,1 1-12-16,-6-5 24 15,-3 0-20-15,3-4-12 16,-3-4-4-16,3-3-4 0,6-1 0 15,4 0 8-15,4 0 0 16,10 0 16-16,13-4-8 16,-5 4 16-16,6 0-16 15,8-4-4-15,0-4 0 16,1 4-16-16,-1-4 8 0,-4 4-156 16,-1 4 88-1,-8 1-272-15</inkml:trace>
          <inkml:trace contextRef="#ctx0" brushRef="#br0" timeOffset="8948.215">5499 268 236 0,'0'-5'88'0,"0"5"-68"0,5 5-4 0,-5-5 88 16,4 16 36-1,5 8-68-15,0 8 16 16,0 17-56-16,-4 4 8 15,4 3-24-15,0-3 8 0,5-5-12 16,-14-3 28-16,4-13-24 0,1-3 4 16,-5-5-12-16,0-8 36 15,0-8-20-15,-5-4 12 16,1-8-20-16,4-12-16 16,-9-4-4-16,4-9-92 15,1-11 48-15,-1-5-100 16,-4-3 84-16,9 3 4 15,0 5 36 1,0 3 36-16,-9 9-8 16,13 0-8-16,-8 8 0 15,4 7 12-15,0 5-4 16,0 8 32-16,0 8-20 16,0 9 4-16,4 3-12 15,1 12 36-15,4 1-20 0,0 3 4 16,5 0-16-16,-10 1-472 15</inkml:trace>
        </inkml:traceGroup>
        <inkml:traceGroup>
          <inkml:annotationXML>
            <emma:emma xmlns:emma="http://www.w3.org/2003/04/emma" version="1.0">
              <emma:interpretation id="{5AD4D127-509B-475B-8894-587008A5B624}" emma:medium="tactile" emma:mode="ink">
                <msink:context xmlns:msink="http://schemas.microsoft.com/ink/2010/main" type="inkWord" rotatedBoundingBox="13310,6093 16798,5863 16884,7168 13396,7398">
                  <msink:destinationLink direction="with" ref="{67F9464D-3062-4DCD-9222-C83F606276DF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6826.1584">8581-348 352 0,'5'-20'132'0,"-5"20"-104"0,9-12-8 0,-5 8 36 31,6 4-36-31,3-8 52 0,5 8-40 0,5 4 12 16,0 4-28-16,0 4 8 15,0 8-12-15,-10 9-16 16,5-1 0-16,-18 0 20 15,-4 1-8-15,-10-5 24 16,-9 0-20-16,5-8 12 16,-5-3-12-16,1-5 44 0,-1 0-28 15,18-4 4-15,5-4-20 16,0 0-16-16,14 4 0 0,18-4 4 16,0 4 0-16,0 4-28 15,-5 0 16-15,5 0-224 16</inkml:trace>
          <inkml:trace contextRef="#ctx0" brushRef="#br0" timeOffset="17432.2798">9132-368 260 0,'-14'0'96'0,"10"0"-76"0,-1 0-4 16,5 0 60-16,0 0-44 15,-4 0 40-15,-1 4-40 16,-4 4 24-16,0 4-28 15,0 5 52-15,0 7-44 16,0 4 12-16,-5 5-32 16,0-5 36-16,5 0-28 15,-4-3 4-15,4-5-16 0,-1-4 20 0,1-8-20 16,9-4-12-16,0-4-4 16,0-12-288-1,5-4-104 1</inkml:trace>
          <inkml:trace contextRef="#ctx0" brushRef="#br0" timeOffset="17070.8081">8955-441 208 0,'4'-4'76'0,"-4"4"-60"0,23 4-4 16,-9 4 84-16,-1 0-56 16,1 5 104-16,0 3-80 0,-1-4 52 15,10 8-72 1,4 0-4-16,-4 1-24 0,-5-1 8 16,-4 0-16-1,-5-4-20-15,0 1 4 0,-9-5-276 16,0 0 152-16,0 0-136 15</inkml:trace>
          <inkml:trace contextRef="#ctx0" brushRef="#br0" timeOffset="17737.6031">9410-764 320 0,'-5'-13'120'0,"5"13"-96"0,19 13-4 16,-10-9 0 0,4 0-16-16,10 0 84 15,9 0-44-15,0-4 40 16,4 4-48-16,1-4-12 15,-5 0-12-15,-1 0-36 16,-3-4 12-16,-6 4-172 16,-3 4 104-16</inkml:trace>
          <inkml:trace contextRef="#ctx0" brushRef="#br0" timeOffset="18029.9339">9619-894 372 0,'-13'41'140'0,"13"-41"-112"0,4 48-4 0,-4-28 108 15,5 5-76-15,-5 3 48 0,4 8-60 16,1-7 4-16,-1-1-32 16,-4-4 8-16,5-3-12 15,4-5 12-15,5 4-16 0,4-4-160 16,0-8 80-16</inkml:trace>
          <inkml:trace contextRef="#ctx0" brushRef="#br0" timeOffset="13301.9808">6296 183 156 0,'4'-9'56'0,"10"9"-44"0,-5-8-4 0,0 8 76 0,9 0-48 15,5 0 48-15,4 0-48 16,5-4-12-16,5 0-12 15,4 4 8-15,0 0-12 16,9 0-4-16,0-4 0 16,-5 4-4-16,5-4 0 15,-9 0 8-15,-4-4-4 0,-5 0 40 16,-5 0-20-16,-9 0-48 16,-4 0 12-16,-5 0 12 15,-4-1 0-15,-1-3 0 16,-4 0 4-16,0 0 4 15,-4 0-4-15,4 0-12 16,-5 4 4-16,0 0 4 16,1-5 0-16,-1 1 0 15,1 0 0-15,-5 0 52 16,0 4-28-16,0 4 16 16,-1 0-24-16,1 0-8 15,0 4-4-15,-4 0 4 16,3 4-4-16,1-4 32 0,0 4-20 15,-4 0 12-15,-6 0-16 16,6 0 0-16,-6 0-4 16,1 0-8-16,5 4 4 0,-6 0 20 15,1 0-12-15,0 5-4 16,-5 3-4-16,0 0-4 16,5 0 0-16,0 0-12 15,4 4 8-15,1-3 4 16,4-1 0-16,-1 0 0 15,1 0 0-15,0 0 16 16,5 5-8-16,-1-5 24 16,5 4-20-16,5 4 32 15,-1 1-28-15,5 3-40 16,10 0 12-16,8 1 36 0,5-1-12 16,4-4 0-1,1-4-8-15,-1-7-4 0,-4-1 0 16,0-8 16-1,0 0-8-15,-5-4 4 0,-4-4-4 16,4-4-8-16,0 0 4 16,1-5 4-16,-1 5-4 15,0 0-48-15,1 0 28 16,-6 0-60-16,-3 4 44 16,-6 0-176-1,-4 4 112-15,-9 0-256 16</inkml:trace>
          <inkml:trace contextRef="#ctx0" brushRef="#br0" timeOffset="14175.3935">7015-477 228 0,'-4'0'84'0,"8"0"-64"0,5-4-8 0,-9 4 116 15,14 0-72-15,9-8 68 16,8 8-72-1,10 0-4-15,10-8-28 0,3 8 32 16,1 0-28-16,-5 0-24 16,-9 0 0-16,-5 0 24 0,-8 0-12 15,-6 0-4-15,-3-4-4 0,-10 0-76 16,-5-1 40-16,-4 5-84 16,0 0 64-1,-4 0-288-15</inkml:trace>
          <inkml:trace contextRef="#ctx0" brushRef="#br0" timeOffset="14615.6622">7766-380 236 0,'-9'69'88'0,"5"-13"-68"16,-5 17-4-16,9-40-8 0,-5 3-8 16,0 1 104-16,-4-5-56 15,-4-8 88-15,-6 0-80 16,1-11 36-16,0-9-56 15,-5-8-20-15,-4-9-8 16,0-11 8-16,-1-8-8 16,6-13-304-16</inkml:trace>
          <inkml:trace contextRef="#ctx0" brushRef="#br0" timeOffset="14803.6604">7693-878 424 0,'14'-20'156'0,"-9"28"-120"0,4 8-8 0,0-4-292 16,-9 5 140-16,0 3-28 16</inkml:trace>
          <inkml:trace contextRef="#ctx0" brushRef="#br0" timeOffset="16349.8914">8085 57 156 0,'27'-16'56'0,"-27"16"-44"0,19-12-4 16,-10 4 140-1,0 4-84-15,0-13-28 16,5 5-20-16,-5-12-16 0,0 4 0 0,0-13 16 16,4 5-8-16,-8-12 4 15,-5 3-4-15,0-11-8 16,9 7 4-16,-9-3-32 16,0 7 16-16,0-3 12 15,0 11 4-15,0-7-4 16,9 8 4-16,-4-13-24 15,4 5 12-15,5-9-12 16,-1 9 8-16,1-9 44 16,4 9-20-16,-4-9 44 15,-1 13-32-15,-3 4 20 16,3-1-24-16,1 5-8 16,4 12-8-16,0 4 40 15,5 0-24-15,0 12 16 16,0 4-20-16,-1 12 8 15,1 4-12-15,-5 5 20 16,-4 3-20-16,-10 0-4 16,1 5-4-16,-14-1 20 15,0-7-12-15,-14-9-32 16,0 4 12-16,-4-12-60 16,4 4 36-16,-4-16-12 15,9 13 28-15,-5-13-8 16,14 4 12-16,0-4-52 15,9 0 32-15,4 0 8 16,5 8 12-16,5 0-16 0,0-4 16 0,8 12 4 16,10-4 8-16,-9 4 8 15,0 5-4-15,-5 3 84 16,-4-8-44-16,-19 4 92 16,1-3-76-16,-19-9 32 15,5 4-52-15,-10-4-4 16,-4 0-24-16,5-8 0 15,4-8-4-15,1 0-40 16,3 4 16-16</inkml:trace>
        </inkml:traceGroup>
        <inkml:traceGroup>
          <inkml:annotationXML>
            <emma:emma xmlns:emma="http://www.w3.org/2003/04/emma" version="1.0">
              <emma:interpretation id="{4D4F2C5B-6B2B-4AD0-BE67-8C9C45CF9B5D}" emma:medium="tactile" emma:mode="ink">
                <msink:context xmlns:msink="http://schemas.microsoft.com/ink/2010/main" type="inkWord" rotatedBoundingBox="17388,6567 18056,6523 18082,6914 17414,6959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36633.7343">10316-230 372 0,'4'-16'140'0,"-4"7"-112"0,0-3-4 16,0 8 76-16,5 0-60 15,-5 0 44-15,5 0-48 16,-1 0-20-16,1 0-8 15,8 4-8 1,1-4 24-16,0 0-12 0,4 0 12 16,0 0-12-16,5-4 0 15,4 0-4-15,5 0 4 16,0-1-8-16,9 5-4 16,0 4 4-16,4 4 20 15,1 5-12-15,-5-1-4 16,0 0-4-16,-9-4 12 0,0 0-8 15,-14 0 4-15,0 0-4 16,-9 0-32-16,5 0 12 16,-14-4-144-16,0 8 84 15,-9 0-304 1</inkml:trace>
          <inkml:trace contextRef="#ctx0" brushRef="#br0" timeOffset="36948.571">10425 33 236 0,'5'0'88'0,"-1"-4"-68"0,5 8-4 16,0-4 140-16,1-4-88 15,3 0 36-15,5 4-64 16,10-4 4-16,4 0-28 16,4 0-16-16,10 0-4 15,4 4 20-15,4 0-8 16,-4-5 4-16,-4 5-4 16,-5 0 20-16,-5 5-16 15,-8-1-12-15,-6-4-4 0,-3 0-156 16,-6 0 88-16,-4 8-280 15</inkml:trace>
        </inkml:traceGroup>
        <inkml:traceGroup>
          <inkml:annotationXML>
            <emma:emma xmlns:emma="http://www.w3.org/2003/04/emma" version="1.0">
              <emma:interpretation id="{EF3B7B49-8363-4D29-B58B-9E39429F2BDC}" emma:medium="tactile" emma:mode="ink">
                <msink:context xmlns:msink="http://schemas.microsoft.com/ink/2010/main" type="inkWord" rotatedBoundingBox="18673,6270 18723,6266 18764,6894 18715,6898"/>
              </emma:interpretation>
              <emma:one-of disjunction-type="recognition" id="oneOf4">
                <emma:interpretation id="interp4" emma:lang="" emma:confidence="0">
                  <emma:literal>|</emma:literal>
                </emma:interpretation>
                <emma:interpretation id="interp5" emma:lang="" emma:confidence="0">
                  <emma:literal>1</emma:literal>
                </emma:interpretation>
                <emma:interpretation id="interp6" emma:lang="" emma:confidence="0">
                  <emma:literal>l</emma:literal>
                </emma:interpretation>
                <emma:interpretation id="interp7" emma:lang="" emma:confidence="0">
                  <emma:literal>I</emma:literal>
                </emma:interpretation>
                <emma:interpretation id="interp8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37265.8808">11641-627 196 0,'4'8'72'15,"-4"-4"-56"-15,-4 8-4 0,4 1 128 0,0 7-80 16,0 4 88-16,0 8-84 15,0 13 20-15,4 16-48 16,-4 7 4-16,0 5-24 16,9-8 8-16,-9-12-12 15,-4-5 44-15,4-7-28 0,-5-9-164 16,-4 0 72-16</inkml:trace>
        </inkml:traceGroup>
      </inkml:traceGroup>
    </inkml:traceGroup>
    <inkml:traceGroup>
      <inkml:annotationXML>
        <emma:emma xmlns:emma="http://www.w3.org/2003/04/emma" version="1.0">
          <emma:interpretation id="{A5FBA32A-05C3-4F4F-88BA-80F13B9FEBCD}" emma:medium="tactile" emma:mode="ink">
            <msink:context xmlns:msink="http://schemas.microsoft.com/ink/2010/main" type="paragraph" rotatedBoundingBox="10392,8306 13641,7450 14006,8838 10758,969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48B7A9F-96E4-47F1-BA39-A4D388A1E477}" emma:medium="tactile" emma:mode="ink">
              <msink:context xmlns:msink="http://schemas.microsoft.com/ink/2010/main" type="line" rotatedBoundingBox="10392,8306 13641,7450 14006,8838 10758,9694"/>
            </emma:interpretation>
          </emma:emma>
        </inkml:annotationXML>
        <inkml:traceGroup>
          <inkml:annotationXML>
            <emma:emma xmlns:emma="http://www.w3.org/2003/04/emma" version="1.0">
              <emma:interpretation id="{51B76B65-6F31-4F65-9E22-F69B37E61E9E}" emma:medium="tactile" emma:mode="ink">
                <msink:context xmlns:msink="http://schemas.microsoft.com/ink/2010/main" type="inkWord" rotatedBoundingBox="10392,8306 13641,7450 14006,8838 10758,9694">
                  <msink:destinationLink direction="with" ref="{CE2A783E-FE9B-42F4-B32D-43C80615AA73}"/>
                </msink:context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-25055.1836">3632 1643 404 0,'-4'-8'148'0,"8"4"-112"0,5 0-12 16,1 4 56-16,8-4-48 0,5 0 40 15,8 0-40-15,6 0-8 16,4 4-16-16,0 0 12 16,0 4-12-16,-9 0-48 0,-5 0 24 15,0 4-296 1,-4 0 172-16,4 5-84 15</inkml:trace>
          <inkml:trace contextRef="#ctx0" brushRef="#br0" timeOffset="-25416.1449">3528 2226 184 0,'4'-4'68'0,"5"4"-52"0,0 0-4 16,0 0 56-16,5 0-40 0,4 0 52 15,1 0-48-15,3 0 20 16,6 0-32-16,-1 0-8 15,5 0-8-15,4 0 28 16,5 0-16-16,0 0-4 16,-4 0-8-16,-1 0-48 15,-4-4 24-15,0 0-4 16,-5 0 16-16,-4-4 8 16,-5 0 0-16,-4 0-12 15,-5-4 8-15,5-1 20 0,-5 1-8 16,-5 0-4-16,-4-4 0 15,0 4 12-15,-9 0-8 16,0 4-28-16,0 0 8 16,-5-5 12-16,-4 1 4 15,0 4-12-15,4 4 4 16,-4 0 28-16,0 4-12 16,-1 4-32-16,1 4 12 15,-4 4 20-15,-6 1-8 16,1-1 0-16,4 4 0 15,0-4 4-15,1 0-4 16,-1 0-20-16,0 0 8 16,5 1 56-16,0-1-24 15,4 4 8-15,0 0-20 16,5 0-16-16,5 4 0 16,-1 1 20-16,5 3-8 15,5 4 32-15,-1 1-24 31,5 3 12-31,5 0-16 0,-5 5 12 0,9-5-16 0,-4 1-4 16,4-5 0-16,0-4 4 16,5 0-4-16,0-7 16 0,4-5-12 15,10-4 4-15,-1-4-4 16,0-4-8-16,1 0 4 16,-5-4-16-16,0 0 8 15,-5 4-68-15,-4 4 40 16,-1 0-32-16,-8 4 40 0,-5 0-112 15</inkml:trace>
          <inkml:trace contextRef="#ctx0" brushRef="#br0" timeOffset="-24711.7287">4629 1478 184 0,'5'4'68'0,"0"12"-52"0,4 4-4 15,0 0 108-15,4 9-68 0,-4 15 16 16,5 21-44-1,-5 4-12-15,-4-1-8 0,4-7 28 16,-14-12-16-16,-8-5 120 16,-10-15-80-16,-13-9 24 15,-5-12-48-15,-5-12-4 16,-4-12-16-16,9-5 20 0,0-23-20 16,9 7-276-1</inkml:trace>
          <inkml:trace contextRef="#ctx0" brushRef="#br0" timeOffset="-23750.8236">4953 2141 236 0,'13'-12'88'0,"-17"8"-68"0,-1-4-4 0,5 0 88 16,5-4-60-16,-5-8 16 0,0-9-36 15,0-3 4-15,4-13-16 16,1-11 12-16,4-1-16 16,0 4-4-16,0 1 0 15,5 7-16-15,0 5 8 16,-5 3 12-16,0 5-4 15,0 0 60-15,4-1-36 16,-3 1 16-16,-1-1-28 16,4-3 20-16,10 0-24 15,0-5 12-15,4 5-12 16,5-1 12-16,4 1-16 0,1 4 4 16,-1 3-4-16,1 5 28 15,-1 8-20-15,-4 8-4 16,-5 12-8-16,-4 8-4 15,-5 4 0-15,-9 8 16 0,-4 9-8 16,-5-1-4-16,-5 0 0 16,-4 5 56-16,-9-1-32 15,0-7-12-15,-5-13-8 16,0 4-44-16,1-4 20 16,3-8 4-16,6-4 12 15,-1-4-12-15,5 4 8 16,9-4-40-16,0 0 24 15,5 4-28-15,-1 5 28 16,1 7 8-16,4 0 12 0,0-4-28 16,5 8 16-16,-1-4 12 15,1 9 4-15,-1-5 8 16,1 0-8-16,0-4-4 16,-14 5 4-16,0-13 12 15,-14 8-8 1,-9-16-4-16,-4 0 8 15,-9 0-8-15,-5-4 24 16,-5 0-16-16,5 0-48 16,5 4 20-16,4 4-148 15,5 4 92-15</inkml:trace>
          <inkml:trace contextRef="#ctx0" brushRef="#br0" timeOffset="-24574.3635">4725 1105 488 0,'18'-69'180'0,"-18"69"-140"0,9 4-12 15,0 5-76-15</inkml:trace>
          <inkml:trace contextRef="#ctx0" brushRef="#br0" timeOffset="-22741.8017">5581 1745 216 0,'14'-17'80'0,"-10"17"-60"0,-4 0-8 16,0 0-16-16,9 9 0 15,0-1 20-15,0 0-8 16,1 0-20-16,-1 8 4 15,0 4 40-15,0 5-20 16,-5 3 24-16,-8 4-20 0,-1-3 0 16,1-1-8-16,-5 0-8 15,0-3 4-15,-5-1 12 16,0-8-8-16,5-8-4 16,0 0 0-16,4 4 4 15,1-8-4-15,4-4-20 16,0 0 8-16,9 0 56 15,5-4-24-15,4 0 24 16,5 0-28-16,4 0-28 16,0 4 4-16,-4 0-104 15,-5 0 56 1</inkml:trace>
          <inkml:trace contextRef="#ctx0" brushRef="#br0" timeOffset="-22203.3704">6145 1902 260 0,'-9'25'96'0,"9"-5"-76"16,0 0-4-16,-4-8 96 0,-5 5-64 16,0-1 60-16,-5-4-64 15,-4 4 24-15,-5 4-40 16,0-8 8-16,0 1-20 16,1-5-68-16,3 0 24 15,6-4-208-15</inkml:trace>
          <inkml:trace contextRef="#ctx0" brushRef="#br0" timeOffset="-22470.581">5991 1939 332 0,'22'28'120'0,"-8"-16"-92"0,9 9-8 16,-9-9 16-16,-1 8-24 16,1-4 32-16,9 0-28 0,-10 5 12 15,-4-1-16-15,5-4-132 16,4-4 68-16,-18 0-212 16</inkml:trace>
          <inkml:trace contextRef="#ctx0" brushRef="#br0" timeOffset="-21229.2794">6214 1368 372 0,'0'-12'140'0,"-5"4"-112"0,5-4-4 16,0 4 120-16,5 0-84 16,4-4-8-16,5 3-32 0,-5 1 12 15,4 4-20 1,6 4 12-16,-6 0-12 0,10 0 0 0,9 4-4 16,4 0 28-16,5 0-20 15,9-4 12-15,0 0-16 16,-4 0 12-16,-5-8-16 15,0 8 16-15,-14-8-16 16,-4 4 32-16,-5-4-24 16,-4 0-40-16,-5 0 12 15,-9 0-112-15,0 0 68 16,-5 4-256 0</inkml:trace>
          <inkml:trace contextRef="#ctx0" brushRef="#br0" timeOffset="-20808.1233">6532 1049 208 0,'-4'28'76'0,"4"-4"-60"0,0 13-4 0,-5-17 64 16,14 12-44-16,-9 5 60 15,0 3-56-15,0 1-24 16,-9 3-12-16,5-7 60 15,-5-5-32-15,-5-4 40 16,5-3-36-16,0-5 36 16,0-4-40-16,4-4 20 15,5 0-28-15,5-4 16 16,13 0-20-16,14 0 20 0,13-3-24 16,10-5 4-16,-5 8-8 15,0 0-376-15,-13 0 200 16,-6 8-124-16</inkml:trace>
        </inkml:traceGroup>
      </inkml:traceGroup>
    </inkml:traceGroup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2:52.48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7F9464D-3062-4DCD-9222-C83F606276DF}" emma:medium="tactile" emma:mode="ink">
          <msink:context xmlns:msink="http://schemas.microsoft.com/ink/2010/main" type="inkDrawing" rotatedBoundingBox="7113,7982 16993,7555 17000,7719 7120,8146" semanticType="underline" shapeName="Other">
            <msink:sourceLink direction="with" ref="{BA884914-2906-47A0-B611-D84F79F91ADC}"/>
            <msink:sourceLink direction="with" ref="{42727316-AED0-4CDC-88C9-1CCED09334BA}"/>
            <msink:sourceLink direction="with" ref="{5AD4D127-509B-475B-8894-587008A5B624}"/>
          </msink:context>
        </emma:interpretation>
      </emma:emma>
    </inkml:annotationXML>
    <inkml:trace contextRef="#ctx0" brushRef="#br0">0 407 124 0,'18'5'44'0,"-4"-1"-32"0,9-4-4 15,-10 0 64-15,15 0-40 16,4-4 16-16,4-1-32 15,5 1-8-15,0 0-4 16,5-4-24-16,-5 8 12 16,-1-8 20-16,-3 4-4 15,-1 4 60-15,1 0-40 16,-5 0 8-16,-5 0-24 16,0 0 12-16,5 8-16 15,0 0-20-15,4 0 4 16,5-4 32-16,9 1-16 15,1-5 0-15,3 0-4 0,5-5 12 16,1 1-8-16,-1-4 16 16,0 0-16-16,-4-4 32 15,-1 0-24-15,-4 4 4 16,-4 0-12-16,-1 0-16 16,10 4 4-16,-9 4 12 15,-1 0-4-15,-4 4 16 16,-5 0-12-16,5 0-20 15,5-4 4-15,-1-4 4 16,6 0 4-16,-6-4 16 0,-9-1-8 16,5-3 32-16,5 0-24 15,-5 0 32-15,-5-4-32 16,10 0-24-16,9-1 4 16,-10 5 16-16,-4 0-4 15,5 0 16-15,-1 4-16 0,5 4-20 16,-4 0 4-16,-10 4 20 15,5 4-4-15,-4 0-20 16,-6-4 4-16,-8 0 12 16,9 0 0-16,-9 0 8 15,0 0-8-15,-5 0-20 16,9-4 8-16,-4 0 12 16,0 4 0-16,4-4 8 15,9-4-8-15,5 8-12 16,5-8 4-16,4 8 12 15,-5-8-4-15,1 8-12 0,0 0 4 16,4 0 4-16,-9 0 0 16,0 4 0-16,-5 0 0 15,0 0 0-15,1-4 0 16,-5 0-12-16,0-4 8 16,-1 4 20-16,1-4-8 15,9 0-12-15,5-1 0 16,4 1 12-16,5 0-4 15,-1 4-4-15,5 0 4 16,-4 0-16-16,4 4 8 16,-4 0 12-16,-5-4-4 0,-5-4-20 15,1 0 8-15,13 0 32 16,9 0-16-16,5 4 16 16,9-12-12-16,-4 8-44 15,4 0 20-15,-10 4 20 16,1 0-4-16,-4 0-8 15,8-4 0-15,9 0 4 16,10 0 0-16,4 4 8 16,-4 0-4-16,-14 0-28 15,-9 0 12-15,-1-8 4 16,10 4 8-16,5 0 24 16,9 0-12-16,-5 4-12 15,-9 0-4-15,-14 4 20 16,-9-4-8-16,-4 4-20 15,-5-4 4-15,-5 4-4 0,-8-4 4 16,-1 0 8-16,1 0 0 16,8-4-20-16,5 4 12 15,5-8 4-15,9 4 4 16,-1 4 16-16,1 0-8 16,-5 0-4-16,5 0 0 15,-5 4-24-15,-4 0 12 16,4-4 12-16,14-4 0 15,13 0 8-15,14 4-8 16,1 0-12-16,-15 0 4 16,1-4 12-16,-5 4-4 15,9-8-12-15,13-1 4 0,15 5 12 16,-1 4-4-16,-9 0-20 16,1-4 8-16,8-4 12 15,23 0 0-15,0 8 32 16,-9 0-20-16,-13-4 32 15,8 0-32-15,14-4 20 16,14 4-20-16,-23 4 20 16,-13-4-24-16,-10 0 4 15,0 0-8-15,-9 0 20 16,-22 0-16-16,-19-4-20 16,-59 20-368-1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2:24.89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8D10394-844C-4ABA-95B3-F9E9E31E8829}" emma:medium="tactile" emma:mode="ink">
          <msink:context xmlns:msink="http://schemas.microsoft.com/ink/2010/main" type="writingRegion" rotatedBoundingBox="8207,6588 7672,9938 6430,9739 6965,6390"/>
        </emma:interpretation>
      </emma:emma>
    </inkml:annotationXML>
    <inkml:traceGroup>
      <inkml:annotationXML>
        <emma:emma xmlns:emma="http://www.w3.org/2003/04/emma" version="1.0">
          <emma:interpretation id="{CDEF908C-DDF3-46EB-A340-2D4057D2BF1C}" emma:medium="tactile" emma:mode="ink">
            <msink:context xmlns:msink="http://schemas.microsoft.com/ink/2010/main" type="paragraph" rotatedBoundingBox="8207,6588 7672,9938 6430,9739 6965,63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AD0E965-7385-41C1-BB15-D38BD8069CD2}" emma:medium="tactile" emma:mode="ink">
              <msink:context xmlns:msink="http://schemas.microsoft.com/ink/2010/main" type="line" rotatedBoundingBox="8207,6588 7672,9938 6430,9739 6965,6390"/>
            </emma:interpretation>
          </emma:emma>
        </inkml:annotationXML>
        <inkml:traceGroup>
          <inkml:annotationXML>
            <emma:emma xmlns:emma="http://www.w3.org/2003/04/emma" version="1.0">
              <emma:interpretation id="{8B3B0508-DACE-45F9-96E0-D2DE42BF4309}" emma:medium="tactile" emma:mode="ink">
                <msink:context xmlns:msink="http://schemas.microsoft.com/ink/2010/main" type="inkWord" rotatedBoundingBox="8207,6588 8011,7820 7030,7663 7227,6432"/>
              </emma:interpretation>
            </emma:emma>
          </inkml:annotationXML>
          <inkml:trace contextRef="#ctx0" brushRef="#br0">154 22 104 0,'5'-25'36'0,"-1"33"-28"0,1-8 0 16,-5 0 4-16,0 0-8 0,0 0 32 16,0 0-20-16,-5 9-4 15,-4 3-8-15,4-4-16 16,1 0 8-16,-5 8 84 15,0-4-48-15,0 12 60 16,-1-3-52-16,1 7 60 16,0 13-60-16,0 15-24 15,0 9-16-15,0 12 36 0,0 4-24 16,0-12 36-16,0-17-32 16,-1-11 40-16,6-9-32 15,-5-12-12-15,4-8-8 16,1-4 20-16,-1-16-12 15,5-8 24-15,0-16-24 0,0-17-84 16,0-7 40-16,5-5-112 16,-1 4 80-1,5 5-16-15,5 7 52 16,9 1-12-16,13-1 24 16,14 9 36-16,5-1-12 15,0 1 16-15,4 3-12 16,-5 9 64-16,-4 4-44 15,-9 8-12-15,-4 8-12 16,-5 12 8-16,-9 8-8 0,-5 4 16 16,-9 0-16-16,0 1 16 15,-14-1-16-15,-4 0 24 16,-13 0-20-16,-10-3 4 16,-9-1-8-16,-5 0-16 15,1-4 4-15,-1-4-32 16,5-4 20-16,9-4 4 15,5 0 12-15,4 0-28 16,10 0 16-16,3 0-20 16,6 0 16-16,-1 0-16 15,5 8 16-15,5 5 16 0,4 3 4 16,5 4 60 0,-1 4-36-16,5 5 52 0,5-5-48 15,-5 12 20-15,5-7-32 16,0-5 44-16,0 4-36 15,0-8-4-15,-5 5-16 0,0-13 20 16,0 4-16-16,-4-4 4 16,-5 0-8-16,-5 0-8 15,-4 1 4-15,0-5 28 16,0 0-16-16,-4-4 4 16,-1 4-12-16,1 0-32 15,-5 4 12-15,4 0-240 16,-4 4 136-1,-9 5-296-15</inkml:trace>
          <inkml:trace contextRef="#ctx0" brushRef="#br0" timeOffset="1997.3284">327-306 164 0,'5'-12'60'0,"-5"12"-44"0,13-16-8 0,-4 11 44 0,0-3-32 15,5 0 0-15,0-4-12 16,-1 4 4-16,1 0-8 16,0 0-12-1,-1 4 4-15,1 0 40 0,0 0-24 16,-5 4 52-16,0 4-36 16,0 4 56-16,-4 4-48 15,4 4 12-15,0 0-32 16,0 5 0-16,0-5-8 15,0 0-8-15,0-4 4 16,5-12 12 0,-1-4 8-16,-3-4-8 15,-1-4 8-15,0-4-16 16,0-1 4-16,0 5-4 16,-4 0-8-16,-5 4 4 0,4 0-24 15,-4 4 12-15,0 4-224 16,0 0 124-16,5 8-148 15</inkml:trace>
          <inkml:trace contextRef="#ctx0" brushRef="#br0" timeOffset="948.6494">596 872 184 0,'-5'0'68'0,"5"0"-52"0,5-5-4 15,-5 5 108-15,0 0-68 16,9 0 52-16,4 0-64 0,1 0 60 16,4 0-60-16,5 0-36 15,4-4-4-15,5 0 24 16,9 0-16-16,-9 0-8 15,0 0-4-15,0 0 48 16,-5 4-24-16,-4 0-20 16,-5-4 0-16,-9 4-108 15,-9 0 60-15,-4 4-244 16,-10 4 164-16,5 0-24 16</inkml:trace>
        </inkml:traceGroup>
        <inkml:traceGroup>
          <inkml:annotationXML>
            <emma:emma xmlns:emma="http://www.w3.org/2003/04/emma" version="1.0">
              <emma:interpretation id="{AC68C0C8-5D0E-4643-8197-64D12B7B62FE}" emma:medium="tactile" emma:mode="ink">
                <msink:context xmlns:msink="http://schemas.microsoft.com/ink/2010/main" type="inkWord" rotatedBoundingBox="7796,8299 7538,9916 6430,9739 6689,812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-8287.2515">304 1341 164 0,'-13'-4'60'0,"8"8"-44"0,-4 4-8 0,0-4 76 0,-5 8-48 16,-9 8 76-16,-4 9-64 0,0 3 8 15,-10 13-32-15,-4 11 12 16,5 25-20-16,-1 16 0 15,1 1-8-15,4-9 28 16,-4-8-20-16,-1-17-4 16,1-11-8-16,0-5-4 15,-5-3 0-15,4-5 0 16,1 1 0-16,4 3-56 16,0 5 32-16,5-5-200 15</inkml:trace>
          <inkml:trace contextRef="#ctx0" brushRef="#br0" timeOffset="-7940.2926">-552 2256 248 0,'-4'12'92'0,"8"4"-72"0,1 12-4 16,-1-3 88-16,1 11-60 15,4 8 44-15,0 5-52 16,5 8 52-16,-1-9-52 16,1-3 0-16,0-9-20 15,4-7 8-15,-9-9-16 16,5-12 60-16,4-8-40 0,5-4 16 0,13-20-28 15,1-21 0-15,8-4-8 16,5-3-8 0,9-1 4-16,-9 9-208 0,1 7 112 15,-6 9-324 1</inkml:trace>
          <inkml:trace contextRef="#ctx0" brushRef="#br0" timeOffset="37098.3683">104 2291 164 0,'-14'-8'60'0,"10"8"-44"0,-10 4-8 0,0 4 0 16,1 4-8-16,-6 0 0 16,1 5 0-16,-4 3-12 15,-1-4 8-15,0 0 84 16,5 4-48-16,0 1 44 15,8-1-44-15,1 4-28 0,5 0-4 16,-5 5 24-16,0 3-12 16,-1 0-12-16,6 1-4 15,-5-1-4-15,4 1 0 16,-4-1 52-16,5-4-24 16,-1-3-8-16,5-1-8 15,5-4 28-15,8 0-16 16,1-3 48-16,0-1-36 15,4 0-4-15,5 0-16 16,-1-4 36-16,1 0-20 16,9 1-12-16,-9-5-8 15,9 0 12-15,-5-4-8 16,5-4 16-16,0-4-16 0,9 0-4 16,-5 0 0-16,5-4-4 15,-5-1 0-15,5 1 0 16,-4-4 0-16,-5 0 8 0,0-4-4 15,-10 0 32-15,-3-9-20 16,-6-3-24-16,1-8 4 16,0-5 0-16,-10-3 4 15,1-1 8-15,-1 1-4 16,-4 3-4-16,0 5 4 16,-4 3-24-16,-1 5 12 15,1 4 4-15,-1 3 4 16,-4 5 8-16,-5 0-4 15,-9 4-12-15,1 0 4 16,-1 4 12-16,-9 4-4 16,-9 4-4-16,0 4 4 0,5 4 4 15,-5 4-4-15,9 4-80 16,0 4 40-16,-4 5-268 16,8 3 168-1,1 4-88-15</inkml:trace>
        </inkml:traceGroup>
      </inkml:traceGroup>
    </inkml:traceGroup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1:10.00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625FE9E-7ED9-48E1-BEC2-E03A514A9276}" emma:medium="tactile" emma:mode="ink">
          <msink:context xmlns:msink="http://schemas.microsoft.com/ink/2010/main" type="writingRegion" rotatedBoundingBox="6237,12737 12501,12507 12551,13850 6286,14079"/>
        </emma:interpretation>
      </emma:emma>
    </inkml:annotationXML>
    <inkml:traceGroup>
      <inkml:annotationXML>
        <emma:emma xmlns:emma="http://www.w3.org/2003/04/emma" version="1.0">
          <emma:interpretation id="{6FFCC77A-3BC0-4DD3-B80A-01BAF12E0A34}" emma:medium="tactile" emma:mode="ink">
            <msink:context xmlns:msink="http://schemas.microsoft.com/ink/2010/main" type="paragraph" rotatedBoundingBox="6237,12737 12501,12507 12551,13850 6286,140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C2DFD1B-3A96-4253-92A4-04925FB259DB}" emma:medium="tactile" emma:mode="ink">
              <msink:context xmlns:msink="http://schemas.microsoft.com/ink/2010/main" type="line" rotatedBoundingBox="6237,12737 12501,12507 12551,13850 6286,14079"/>
            </emma:interpretation>
          </emma:emma>
        </inkml:annotationXML>
        <inkml:traceGroup>
          <inkml:annotationXML>
            <emma:emma xmlns:emma="http://www.w3.org/2003/04/emma" version="1.0">
              <emma:interpretation id="{0E64871B-4844-480C-880B-C6EB84AB0B28}" emma:medium="tactile" emma:mode="ink">
                <msink:context xmlns:msink="http://schemas.microsoft.com/ink/2010/main" type="inkWord" rotatedBoundingBox="6342,13586 6542,13742 6454,13855 6254,13699">
                  <msink:destinationLink direction="with" ref="{72F39845-6C31-4537-9945-D9619335155D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807 6783 92 0,'14'-16'32'0,"0"8"-24"16,8 0 0-16,-3 8 4 0,-1 0-8 15,5 0-12-15,4 8 4 16,0 0 48 0,-4 8-24-16,-5 8 96 0,-9 9-64 15,-13 3 12-15,-5 1-40 16,-10 11-268-16</inkml:trace>
        </inkml:traceGroup>
        <inkml:traceGroup>
          <inkml:annotationXML>
            <emma:emma xmlns:emma="http://www.w3.org/2003/04/emma" version="1.0">
              <emma:interpretation id="{D9C54BAD-FCAE-4F3D-8C4C-14970FD17279}" emma:medium="tactile" emma:mode="ink">
                <msink:context xmlns:msink="http://schemas.microsoft.com/ink/2010/main" type="inkWord" rotatedBoundingBox="6702,12719 7400,12694 7430,13513 6732,13539"/>
              </emma:interpretation>
              <emma:one-of disjunction-type="recognition" id="oneOf1">
                <emma:interpretation id="interp1" emma:lang="" emma:confidence="0">
                  <emma:literal>0</emma:literal>
                </emma:interpretation>
                <emma:interpretation id="interp2" emma:lang="" emma:confidence="0">
                  <emma:literal>o</emma:literal>
                </emma:interpretation>
                <emma:interpretation id="interp3" emma:lang="" emma:confidence="0">
                  <emma:literal>O</emma:literal>
                </emma:interpretation>
                <emma:interpretation id="interp4" emma:lang="" emma:confidence="0">
                  <emma:literal>a</emma:literal>
                </emma:interpretation>
                <emma:interpretation id="interp5" emma:lang="" emma:confidence="0">
                  <emma:literal>6</emma:literal>
                </emma:interpretation>
              </emma:one-of>
            </emma:emma>
          </inkml:annotationXML>
          <inkml:trace contextRef="#ctx0" brushRef="#br0" timeOffset="113441.1393">-183 5958 104 0,'-18'12'36'0,"13"0"-28"0,5 4 0 0,0-4-24 16,-9 4 8-16,9 1 12 15,-4 3 0-15,-5 0 32 16,-1 4-20-16,-3 5 48 16,-5-1-36-16,-1-4 56 15,1-4-48-15,0-3 36 16,-5-1-40-16,10-4 16 15,13 4 0 1,0 4-28-16,9-3 0 16,4 3-12-16,1 4-16 0,0-12 4 15,4 4 4-15,0 1 0 16,0 3 0 0,0-8 0-16,1 4 8 0,-1 0-4 15,5 1 16-15,-1 3-12 16,6 0 16-16,-6 0-16 15,6-4 24-15,-5 1-20 16,-1-1-32-16,1-4 12 16,0 0 20-16,-5-4-8 15,5 0 0-15,0-4 0 16,-1-4-60-16,6-4 32 16,4-4-52-16,-1-4 44 15,-3-4-44-15,-1-8 40 16,-4-1 4-16,0-7 16 15,-5 0 48-15,0-1-20 0,-9 1-20 16,-4-5 4-16,-5 5 72 16,-5-4-40-16,-4-1 64 15,0-3-56-15,-5-5 28 16,1-7-36-16,-6-1 80 16,-8-4-60-16,4 9 32 15,-4 3-48-15,-9 9 8 16,4 3-24-16,-5 9 28 0,5 8-28 15,10 8-24-15,-10 8 4 16,9 12-36-16,0 8 24 16,5 13-336-1,9 15 192-15,0-15-164 0</inkml:trace>
        </inkml:traceGroup>
        <inkml:traceGroup>
          <inkml:annotationXML>
            <emma:emma xmlns:emma="http://www.w3.org/2003/04/emma" version="1.0">
              <emma:interpretation id="{A5347E3C-4D61-4057-85DD-2810945FB564}" emma:medium="tactile" emma:mode="ink">
                <msink:context xmlns:msink="http://schemas.microsoft.com/ink/2010/main" type="inkWord" rotatedBoundingBox="9138,12777 12507,12653 12551,13850 9182,13973">
                  <msink:destinationLink direction="with" ref="{CE2A783E-FE9B-42F4-B32D-43C80615AA73}"/>
                </msink:context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30208.1396">2089 6686 236 0,'9'-8'88'0,"-9"8"-68"0,9 8-4 0,-4-8 80 16,13 0-56-16,5 8 8 15,-1-8-28-15,1 0-4 16,0 8-8-16,9-8 20 16,13 0-16-16,-4 0 4 15,5 0-8-15,8-4 28 16,-8 0-20-16,0-4-12 0,4-4-8 16,-14 0 20-16,-4-4-8 15,-9-9-48-15,-10 5 24 16,1 0 48-16,-5 4-16 15,0-1-24-15,-9 5 4 16,0 4-16-16,-9 0 8 16,5 0-8-16,-1 0 8 15,-4 0 8-15,0 0 4 16,0 0 0-16,9 0 0 16,-9-1-44-16,4 1 24 15,-4 4-64-15,0 0 48 16,-5 4 0-16,-4 0 20 15,-5 0 4-15,0 0 4 16,1 0 0-16,-1 4 0 16,-9 4 0-16,9 0 0 15,-9 1 8-15,10-1 0 0,-1 4 16 16,0 0-8-16,0 4-20 16,5 0 4-16,-5 5-12 15,10-1 8-15,-10 4 24 16,14 0-4-16,-14 13-20 15,9-9 4-15,-4 0 20 16,5-3-4-16,-1 3 60 16,5 0-40-16,0 5 8 15,0-13-24-15,4 0 20 16,-4 4-20-16,9-7 12 0,9-5-12 16,-4 4 20-16,4-8-20 15,4 4 12-15,6-4-12 16,-6 0-16-16,10 1 0 15,0 3 4-15,9-8 0 16,-10 4 8-16,10 0-4 16,9 0-20-16,-4-4 8 15,-6 0 40-15,10 0-20 16,0 0-8-16,-4 0-8 16,-5 0 4-16,-5 0 0 15,0-4 8-15,-8 0-4 16,-1 0-4-16,-5 0 4 15,-13 0 12-15,0 0-8 16,0 0-136-16,-4-4 72 16,-5 0-236-16</inkml:trace>
          <inkml:trace contextRef="#ctx0" brushRef="#br0" timeOffset="-28265.5165">2804 6132 176 0,'13'-4'64'0,"-8"12"-48"0,9-8-8 15,-5 4 88-15,4-8-56 16,1 4 36-16,-5 0-44 15,14-4 0-15,-5 0-20 16,-4-1 20-16,9 1-20 16,-5 4-20-16,-5 0 0 15,1 0-4-15,-5 0 4 16,-9 0 52-16,0 0-24 16,0 4-80-16,-9 5 32 15,9-1-264-15</inkml:trace>
          <inkml:trace contextRef="#ctx0" brushRef="#br0" timeOffset="-27564.0114">3386 6119 320 0,'0'33'120'0,"-9"3"-96"15,-4 1-4-15,4-13 44 0,-10 8-40 16,1 5 32-16,-9 3-28 16,-5 5 52-16,-4 3-44 15,-1-7 36-15,-4-9-40 16,0-4 16-16,9-7-28 15,0-5 0-15,5-8-12 16,0-12 20-16,4-12-16 0,5-5-136 16,4-7 68-16,5-4-220 15</inkml:trace>
          <inkml:trace contextRef="#ctx0" brushRef="#br0" timeOffset="-27396.5671">3346 5836 312 0,'9'0'112'0,"0"4"-84"0,9 4-12 0,-9 0 40 15</inkml:trace>
          <inkml:trace contextRef="#ctx0" brushRef="#br0" timeOffset="-24967.6087">3559 6799 144 0,'10'-4'52'0,"-6"0"-40"0,1-4 0 0,-5 8 96 0,9-4-60 15,-5 0 76-15,1 0-68 16,-1 0 32-16,-4 0-52 15,0 0 0-15,0-4-24 16,5 0 0-16,0 0-4 16,-1-5-8-16,1-3 4 15,-1-4 4-15,5 0-4 16,0-5-12-16,1-3 4 16,3 4 12-16,1-4-4 15,0-1-4-15,-1 1 4 16,1 0 12-16,4 3-8 15,-4 1-12-15,-5-4 0 16,0 3 4-16,0 5 0 16,0 0 16-16,5 0-8 0,-5-1-20 15,0 1 4-15,0 0 4 16,5-4 4-16,-1-1 0 16,1-3 0-16,0 0-12 15,-1 3 8-15,-3 1 12 16,3 4-4-16,-4 0-20 15,0 4 8-15,0 3 20 16,1 1-4-16,3 0-20 16,1 0 4-16,0 0 20 15,4 4-4-15,0 0 16 0,0 0-16 16,5-1 16-16,-5 1-16 16,-4 4 4-16,9 0-4 15,-5 4-32-15,-9 4 12 0,-5 0 56 16,6 4-20-16,-10-8-20 15,9 13-4-15,-14-5 16 16,10 4-8-16,-5 0-12 16,0 4 0-16,0-4 20 15,0 4-8-15,-5-3 4 16,-4-1-4-16,-5 4-24 16,1 4 8-16,-6-4-92 15,-3-3 52-15,-1-1 4 16,0 0 28-16,0-4 12 15,10-8 4-15,-1 4-28 16,10-4 16-16,4 0-4 16,9-4 8-16,0 4 0 15,4 0 0-15,1 4 8 16,4 0 0-16,1 8 0 16,-6 0 0-16,1 4-28 15,4 1 16-15,-9-1 32 16,0-4-12-16,-4 0 0 15,-5 0-4-15,0-4 28 16,0 0-16-16,-5 1 4 16,1-1-12-16,-5-4 36 15,-5 0-20-15,-4-4 32 0,0 4-32 16,-5-4-4-16,0-4-12 16,0 4 20-16,5-4-16 15,0 4 12-15,9-4-12 0,4 4 12 16,5-4-16-16,5 0 4 15,-1-5-4-15,5 5-156 16,0 4 80-16</inkml:trace>
          <inkml:trace contextRef="#ctx0" brushRef="#br0" timeOffset="-24247.6691">4147 6387 260 0,'0'-5'96'16,"4"5"-76"-16,1-4-4 0,4 4 8 0,0-4-16 15,0 0 4-15,0 0-4 16,0 4-8-16,1 0 4 16,-1 0-4-16,-5 0 0 15,5 0 32-15,-9 0-16 16,0 0 32-16,0 0-32 16,0 8 32-16,0 0-32 15,0 1 4-15,0-1-12 16,-4 4 4-16,-1 0-8 15,1 0-12-15,-1 0 4 16,1 4 12-16,-6 1-4 16,1-1-20-16,0 4 8 15,0-4 48-15,0 4-20 0,0-3-36 16,0-1 8-16,-5 0 28 16,0-4-12-16,10 0 8 15,-5-4-8-15,4 5 12 16,10-5-12-16,-5-8-20 15,13 4 4-15,-3 0 40 16,3-4-20-16,1 0 16 16,-5 4-16-16,0-4-16 15,0 0 0-15,0 0 20 16,-9 0-8-16,0 0 24 0,0 0-20 16,0 0-12-16,0 0-4 0,0 0-76 15,0 0 44-15,0-4-320 16</inkml:trace>
          <inkml:trace contextRef="#ctx0" brushRef="#br0" timeOffset="-18767.6165">4670 6338 332 0,'0'0'120'0,"-4"0"-92"0,8 0-8 0,-4 0 44 16,0 0-40-16,0 0 0 16,0 0-16-16,-4 4 36 15,4-4-20-15,-5 4 32 16,-4 0-32-16,0 4 32 16,5 0-32-16,-10 0-32 0,0 0 4 15,-4 5 16-15,0-1-4 16,-5 4-4-16,0 4 0 0,0 4 4 15,1-3-4-15,-1-5-20 16,0 12 8-16,0-8-4 16,5 1 4-16,5-5 16 15,-1-4-4-15,5-4 40 16,4 0-20-16,5-8-32 16,0 0 4-16,9-4-88 15,0 0 52-15</inkml:trace>
          <inkml:trace contextRef="#ctx0" brushRef="#br0" timeOffset="-19203.2749">4374 6370 132 0,'-4'-8'52'16,"8"16"-44"-16,6-8 4 0,-10 0 36 0,9-8-28 15,0 8 36-15,0 0-32 16,0 0 32-16,-9 0-32 16,0 0 64-16,5 0-48 15,-5 0 36-15,0 0-44 16,0 0 8-16,0 0-24 16,0 0 0-16,0 0-8 15,0 0 12-15,9 0-12 16,0 0-4-16,0 0 0 15,0 0 12-15,0 0-8 16,0 8-12-16,0-8 0 16,0 8 56-16,0 1-28 0,1 3-12 15,-1 4-4-15,-5-8 24 16,1 12-16-16,-1-8 4 0,5 0-12 16,1 1-8-16,-1-1 4 15,4 0 4-15,1 0-4 16,0-4 8-16,-1 0-8 31,-4 0 8-31,1 8-8 0,-1-3-4 0,-5-5 4 16,-4 8-16-16,0-4 8 15,0-4 4-15,0 8 0 16,0-4 0-16,-4-3 0 16,4-9 16-16,0 8-8 0,0-8 4 15,0 0-4-15,0 0 20 16,0 0-16-16,-5-8-64 15,5 8 24-15,0-9-68 16,-4-11 56-16,4 12-168 16</inkml:trace>
          <inkml:trace contextRef="#ctx0" brushRef="#br0" timeOffset="-17686.7424">4907 6059 288 0,'14'-12'108'0,"-5"12"-84"0,0-4-4 0,-9 4 64 15,9 0-48-15,-9 0 12 16,9 0-28-16,0 0 48 15,-9 0-36-15,9 0 12 16,5 0-28-16,4 0-8 16,5 0-4-16,4 0 28 15,5 0-16-15,9 4-32 16,0 4 8-16,5 0 8 16,-1-4 4-16,-4 4 24 0,-4 0-16 15,-5 0 4-15,-5 0-8 16,-9-8-8-16,-4 0 4 0,-5-4 28 15,-9 4-16-15,0-8-48 16,0 0 16-16,-5 0-200 16,1 0 120-1,-5 4-232-15</inkml:trace>
          <inkml:trace contextRef="#ctx0" brushRef="#br0" timeOffset="-17025.9339">5249 5864 40 0,'4'-4'16'0,"-4"8"-12"0,5 1-4 0,-5-5 36 0,0 0-20 15,0 0 76-15,0 0-56 16,0 0 56-16,0 0-52 16,0 0 52-16,0 0-56 15,0 0 12-15,0 0-32 16,0 0 44-16,0 0-32 16,0 8-16-16,0 4-4 15,-5 0 24-15,1 4-16 16,-6 0 32-16,6 4-32 15,-1 1 40-15,-4-1-32 16,0 4-12-16,0 5-8 16,0-5-24-16,0 4 12 15,0 1 20-15,0-1-4 0,-5-4 16 16,0-4-16-16,1 1 24 16,4-1-20-16,-1-4-4 15,-3-4-4-15,13 4 20 16,4-4-12-16,10 1 4 0,0-5-8 15,-1 0 4-15,6 0-8 16,-1-4 8-16,5-4-8 16,4 0-4-16,0 0 4 15,5-4 28-15,-5 0-16 16,-4 0-40-16,0 0 12 16,-5 0-164-16,-4 0 96 15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4:15.37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D4DFE97-4B37-4E5D-925D-9EB2A99ED04F}" emma:medium="tactile" emma:mode="ink">
          <msink:context xmlns:msink="http://schemas.microsoft.com/ink/2010/main" type="inkDrawing" rotatedBoundingBox="11791,4113 11844,8859 11749,8861 11695,4114" semanticType="verticalRange" shapeName="Other">
            <msink:sourceLink direction="with" ref="{DE48DAED-7522-4484-B285-53BBD64991B8}"/>
          </msink:context>
        </emma:interpretation>
      </emma:emma>
    </inkml:annotationXML>
    <inkml:trace contextRef="#ctx0" brushRef="#br0">11 10 436 0,'-5'-16'160'0,"5"16"-124"0,-4 0-8 15,-1 0 132 1,10 8-92-16,-5 0 112 0,0 4-100 0,0 5 20 16,4-1-60-16,1 4 40 15,4 0-48-15,0 9 12 16,0-1-28-16,0 21 36 15,0 3-28-15,0 37 40 16,0 0-36-16,-4 37 28 16,-1-9-28-16,-8 45 36 15,4-12-36-15,-5 56 40 16,10-12-40-16,-10 45 4 16,5-28-20-16,-4 19 0 15,4-27-4-15,4 19 20 16,5-28-16-16,-4 13 40 15,4-29-28-15,-9 24 20 16,5-28-24-16,-5 12-16 16,0-28-8-16,-5 12-32 15,5-24 20-15,-9 4-100 16,4-21 64-16,-8-20-36 16,8-20 48-16,-8-24-160 15,8-16 108-15,-4-21-256 16,4-12 196-16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9-02-18T19:43:27.34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 contextRef="#ctx0" brushRef="#br0">82 6625 0,'0'0'15,"-14"-101"1,1-53-16,-6-36 15,1-17-15,14-11 16,-1 3 0,10-11-1,4 11-15,13-24 16,1-4-16,5-3 16,-6-13-16,-22-13 15,-9 5 1,-4-8-1,-15 16-15,10 16 16,0 21-16,9-1 16,0 17-1,4 7-15,5-11 16,0 12 0,14 16-16,-5-17 15,-18 5-15,9 12 16,-5 16-1,1 12-15,-6 5 16,6 15 0,4 37-16,9 44 15,-9 25 1,-9 28-16,9 0 16,0 0-16,0 0 1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3:55.39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AD59062-640E-423A-9EFD-529D4AB9380C}" emma:medium="tactile" emma:mode="ink">
          <msink:context xmlns:msink="http://schemas.microsoft.com/ink/2010/main" type="writingRegion" rotatedBoundingBox="9315,-146 16238,550 16087,2055 9163,1359"/>
        </emma:interpretation>
      </emma:emma>
    </inkml:annotationXML>
    <inkml:traceGroup>
      <inkml:annotationXML>
        <emma:emma xmlns:emma="http://www.w3.org/2003/04/emma" version="1.0">
          <emma:interpretation id="{DA8BC52D-BCAD-4AA4-A039-0A36D5306D2B}" emma:medium="tactile" emma:mode="ink">
            <msink:context xmlns:msink="http://schemas.microsoft.com/ink/2010/main" type="paragraph" rotatedBoundingBox="9315,-146 16238,550 16087,2055 9163,13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F9AF30E-6D83-4240-969C-136FFE7DDF59}" emma:medium="tactile" emma:mode="ink">
              <msink:context xmlns:msink="http://schemas.microsoft.com/ink/2010/main" type="line" rotatedBoundingBox="9315,-146 16238,550 16087,2055 9163,1359"/>
            </emma:interpretation>
          </emma:emma>
        </inkml:annotationXML>
        <inkml:traceGroup>
          <inkml:annotationXML>
            <emma:emma xmlns:emma="http://www.w3.org/2003/04/emma" version="1.0">
              <emma:interpretation id="{03AE648B-D8B9-4A78-B861-2E8917141AB9}" emma:medium="tactile" emma:mode="ink">
                <msink:context xmlns:msink="http://schemas.microsoft.com/ink/2010/main" type="inkWord" rotatedBoundingBox="9267,321 10719,467 10626,1396 9174,125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869-834 600 0,'-5'8'224'0,"5"-8"-176"0,-5 53-12 0,1-25 88 16,8 5-76-16,-4 15 24 15,0 5-40-15,0 16-12 16,0-5-12-16,-4 13 28 16,4-4-20-16,-9-8 48 15,4-13-36-15,-13-7 72 16,0-9-52-16,-10-15 28 16,6-5-44-16,-15-24 8 15,10 0-24-15,-9-37-176 16,13 5 88-16,0-21-504 15,9 4 324-15</inkml:trace>
          <inkml:trace contextRef="#ctx0" brushRef="#br0" timeOffset="106.2826">5777-988 852 0,'10'-28'316'0,"-10"28"-248"0,27 0-16 0,-13-8 4 15,-1 16-40-15</inkml:trace>
          <inkml:trace contextRef="#ctx0" brushRef="#br0" timeOffset="2537.2459">6347-858 268 0,'-14'-4'100'0,"14"4"-76"0,0-4-8 0,0 0 16 15,0 8-20-15,0-4-12 16,9 4-4-16,-4-4-24 16,-1 4 16-16,1-4 92 15,-1 0-40-15,-4 0 104 16,0 0-80-16,0 0 16 15,0 0-48-15,0 0 32 16,0 0-36-16,0 0 12 16,0 0-24-16,0 0 28 15,0 0-28-15,0 0 48 16,0 0-36-16,0 0 28 16,0 0-28-16,0 0 28 15,0 0-32-15,0-4 4 16,5 4-16-16,-1-4 0 15,5 0-4-15,5-4 4 16,9 4-8-16,0 4-4 16,4 4 4-16,-4 8-16 15,4 4 8-15,-9 8-4 16,0 5 0-16,-13 3 44 16,-5 0-24-16,-14 1 8 15,5-5-12-15,-14 0 12 16,10-3-12-16,-10-5 4 0,5 0-4 15,-5-8-32-15,9 0 12 0,-4-4 12 16,9 1 4-16,0-1-12 16,9 0 4-16,-5-4 4 15,10 0 0-15,0 0-28 16,4 0 16-16,4 0 4 16,1 4 8-16,4-8 8 15,0 0-4-15,1-4 16 16,3 4-12-16,-8-4 4 15,4 8-4-15,-13-4-40 16,-1 0 16-16,-4-4-128 16,5 4 84-16</inkml:trace>
          <inkml:trace contextRef="#ctx0" brushRef="#br0" timeOffset="-357.9512">5085-547 736 0,'5'-8'272'0,"-5"8"-208"0,18 0-20 16,-9 0 96 0,5 0-84-16,9-4 84 15,9 4-80-15,9-8-4 16,0 8-36-16,9-4 16 15,0 4-24-15,0-4-276 16,-5 0 140-16</inkml:trace>
        </inkml:traceGroup>
        <inkml:traceGroup>
          <inkml:annotationXML>
            <emma:emma xmlns:emma="http://www.w3.org/2003/04/emma" version="1.0">
              <emma:interpretation id="{67648F94-EAC5-4A14-AF98-87E5351C2DDA}" emma:medium="tactile" emma:mode="ink">
                <msink:context xmlns:msink="http://schemas.microsoft.com/ink/2010/main" type="inkWord" rotatedBoundingBox="11227,45 13249,249 13098,1755 11075,155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6713.7188">8637-1004 704 0,'9'-16'264'0,"-9"16"-208"0,18-12-12 0,-13 4 124 15,4 8-100-15,4-4 80 16,6 4-88-16,12 0 4 15,-8 4-40-15,23 0 4 16,-10 0-16-16,19 0 12 16,-10 4-16-16,-4-4 16 15,-4 0-16-15,-10 0-196 16,0 0 100-16,-13-8-360 16,0 4 252-16</inkml:trace>
          <inkml:trace contextRef="#ctx0" brushRef="#br0" timeOffset="7071.3522">8910-1186 416 0,'0'0'152'0,"0"0"-116"0,9 0-12 15,-9 0 108 1,0 0-76-16,0 0 84 16,0 0-80-16,0 4 32 15,0 8-56-15,0 4 44 16,-9 1-48-16,-5 11 20 16,5 0-32-16,-5 17 36 15,5 3-32-15,-9 5-4 0,14-4-12 16,4-1 28-1,0-7-20-15,0-5-12 0,4-4-8 0,5-7 28 16,9-5-12-16,-4-4 4 16,9-4-8-16,-5-4 4 15,5 0-8-15,0-8-124 16,-1 4 64-16</inkml:trace>
          <inkml:trace contextRef="#ctx0" brushRef="#br0" timeOffset="3303.2831">6966 125 340 0,'-5'8'128'0,"5"-8"-100"0,-9 4-8 0,5-8 200 16,8 4-124-16,-4-8 44 16,0 4-88-16,0-12 16 15,5 4-40-15,-5-16 16 16,9-1-24-16,-5-23 0 16,5 3-12-16,-4-20 4 15,4 9-8-15,5-17-4 16,-1 12 4-16,-3-20-4 15,3 16 0-15,1-20-20 16,4 16 12-16,0-16-4 16,5 20 4-16,4 1 8 15,1 11 0-15,8 8 68 16,10 13-36-16,-1 0 16 16,1 11-32-16,8 5-16 15,-8 12-4-15,-5 8 12 16,0 4-4-16,-14 8 8 15,0 4-8-15,-22 13 32 16,4 3-20-16,-18 4 4 16,0 1-12-16,-18-1 12 15,-1-3-12-15,-13-5-64 16,5-4 28-16,-5-12-40 16,9-3 36-16,-4-9-8 15,13-9 24-15,0-3 8 16,14 4 8-16,4 0-36 0,5 0 20 15,9 16-4-15,10-4 12 0,8 16 0 16,0 5 0-16,10 7-20 16,-1 4 16-16,-4 1-4 15,-9-9 8-15,0 1 0 16,-1-1 0-16,-17-8 52 16,-5 0-24-16,-18-8 80 15,-1 1-56-15,-26-9 24 16,9 4-40-16,-19-8 52 15,9 0-44-15,1 0-16 16,13-8-12-16,0 4-8 16,14-4 0-16,4-5-72 15,14 9 40-15</inkml:trace>
          <inkml:trace contextRef="#ctx0" brushRef="#br0" timeOffset="5960.5378">7844-506 236 0,'10'-12'88'0,"-10"12"-68"0,9 0-4 0,-9 0 104 16,0 0-68-16,0-4 32 15,9 4-48-15,-9-4 56 16,9 4-52-16,-9-4 44 15,0 8-48-15,-9-8-12 16,9 4-12-16,0-4 24 16,0 8-20-16,-9-4 4 15,4 4-12-15,-9 0 4 16,5 0-8-16,-4 0-12 16,8 0 4-16,-4 0 48 15,4 0-24-15,-8 0 8 16,4 8-16-16,-5 0 28 15,10 5-24-15,-10-1 12 16,14 4-16-16,-5 0 28 16,10 9-24-16,4-9-4 15,5-4-8-15,-1-8 12 16,5 0-8-16,-4-12-4 0,4 4 0 16,-4-8-16-16,0 0 8 15,-5-8 4-15,0 4 0 0,0-13 0 16,-4 13 0-1,-10-8 8-15,5 4-4 0,-5-5 8 16,5 5-8-16,-4 0-12 16,-1 8 4-16,1-4-16 15,8 8 12-15,-8-4 12 16,13 8 0-16,5-4-256 16,-5 8 136-16</inkml:trace>
          <inkml:trace contextRef="#ctx0" brushRef="#br0" timeOffset="6410.8682">8427-627 592 0,'-13'-4'220'0,"13"4"-172"0,-10 12-12 0,6 4 120 15,-1-4-92-15,-13 12 88 16,4-4-88-16,-13 1 4 16,4 3-44-16,-8-4 4 15,8 5-16-15,-5-9 12 16,6 0-16-16,-6-8-28 15,6 4 8-15,-1-8-136 16,9 0 80-16,5-8-208 16,5 0 156-16</inkml:trace>
          <inkml:trace contextRef="#ctx0" brushRef="#br0" timeOffset="6187.6417">8104-599 364 0,'5'-8'132'0,"-5"8"-100"0,18 16-12 16,-5-8 212-1,1 4-132-15,4 4 12 16,5 5-68-16,4-1 4 15,1 0-28-15,-1-4 0 16,0 5-12-16,-8-5 20 16,-1-4-16-16,-9 4-100 15,4-4 44-15,-13-8-404 16,5 0 248-16</inkml:trace>
        </inkml:traceGroup>
        <inkml:traceGroup>
          <inkml:annotationXML>
            <emma:emma xmlns:emma="http://www.w3.org/2003/04/emma" version="1.0">
              <emma:interpretation id="{610C7191-E4A3-4229-80EF-F5887524F63A}" emma:medium="tactile" emma:mode="ink">
                <msink:context xmlns:msink="http://schemas.microsoft.com/ink/2010/main" type="inkWord" rotatedBoundingBox="14413,1477 14787,1514 14761,1776 14387,1739"/>
              </emma:interpretation>
              <emma:one-of disjunction-type="recognition" id="oneOf2">
                <emma:interpretation id="interp2" emma:lang="" emma:confidence="1">
                  <emma:literal>=</emma:literal>
                </emma:interpretation>
                <emma:interpretation id="interp3" emma:lang="" emma:confidence="0">
                  <emma:literal>I</emma:literal>
                </emma:interpretation>
                <emma:interpretation id="interp4" emma:lang="" emma:confidence="0">
                  <emma:literal>[</emma:literal>
                </emma:interpretation>
                <emma:interpretation id="interp5" emma:lang="" emma:confidence="0">
                  <emma:literal>+</emma:literal>
                </emma:interpretation>
                <emma:interpretation id="interp6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7898.5782">10326 275 704 0,'-50'4'264'0,"50"-4"-208"0,-14 16-12 0,14-8 132 15,5 0-104-15,8 1 68 16,5-1-80-16,14-8 0 16,9 4-36-16,5-8 12 15,-1 4-20-15,-4-4-140 16,-4 4 68-16,-10 0-168 15,0 8 128-15,-4-4-156 16,-5 4 144-16</inkml:trace>
          <inkml:trace contextRef="#ctx0" brushRef="#br0" timeOffset="7657.9486">10412 150 676 0,'-9'-21'248'0,"9"21"-192"0,-13 0-16 0,8 0 144 16,5 0-108-16,0 0 32 16,9 4-64-16,5-8 0 15,8 4-28-15,6-4-8 16,4 0-4-16,0-4-4 15,-1 4 0-15,-3-4-44 16,-1 8 24-16,-4-4-196 16,-5 8 120-16</inkml:trace>
        </inkml:traceGroup>
        <inkml:traceGroup>
          <inkml:annotationXML>
            <emma:emma xmlns:emma="http://www.w3.org/2003/04/emma" version="1.0">
              <emma:interpretation id="{4B759C03-6157-43CF-AA41-83676B8C70FB}" emma:medium="tactile" emma:mode="ink">
                <msink:context xmlns:msink="http://schemas.microsoft.com/ink/2010/main" type="inkWord" rotatedBoundingBox="16166,1009 16192,1012 16120,1726 16094,1723"/>
              </emma:interpretation>
              <emma:one-of disjunction-type="recognition" id="oneOf3">
                <emma:interpretation id="interp7" emma:lang="" emma:confidence="0">
                  <emma:literal>|</emma:literal>
                </emma:interpretation>
                <emma:interpretation id="interp8" emma:lang="" emma:confidence="0">
                  <emma:literal>l</emma:literal>
                </emma:interpretation>
                <emma:interpretation id="interp9" emma:lang="" emma:confidence="0">
                  <emma:literal>1</emma:literal>
                </emma:interpretation>
                <emma:interpretation id="interp10" emma:lang="" emma:confidence="0">
                  <emma:literal>I</emma:literal>
                </emma:interpretation>
                <emma:interpretation id="interp11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8331.7967">12038-397 580 0,'0'-8'216'0,"0"8"-168"0,0 0-12 0,0 0 172 16,0 0-120-16,0 0 44 16,0 0-80-16,0 0 16 15,0 16-40-15,0 13 60 16,0 7-48-16,-9 25 8 15,9-1-28-15,-14 17 16 16,14-4-24-16,-9 0 12 16,9-8-12-16,-9-9 36 15,9-7-24-15,-5-8 4 16,10-5-16-16,-10-12 56 16,5-4-40-16</inkml:trace>
        </inkml:traceGroup>
      </inkml:traceGroup>
    </inkml:traceGroup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5:17.29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337D9D3-2C91-40A0-8403-1EBE06440A65}" emma:medium="tactile" emma:mode="ink">
          <msink:context xmlns:msink="http://schemas.microsoft.com/ink/2010/main" type="inkDrawing" rotatedBoundingBox="4865,5666 9131,5627 9132,5721 4866,5761" semanticType="underline" shapeName="Other">
            <msink:sourceLink direction="with" ref="{77AED38B-DA40-438C-BA38-6C70AED1273D}"/>
          </msink:context>
        </emma:interpretation>
      </emma:emma>
    </inkml:annotationXML>
    <inkml:trace contextRef="#ctx0" brushRef="#br0">0 124 260 0,'31'-24'96'0,"-17"16"-76"0,9-4-4 15,-5 4 60-15,5-4-44 16,13-1-4-16,10 5-16 16,13 0-20-16,9 4 4 15,10 4 20-15,8 4-8 16,5 4 40-16,41-8-24 15,41 4 20-15,28-4-24 16,67 0 28-16,19 0-32 0,36-4 20 16,-9 0-20-16,10 4 36 15,-51 4-28-15,-36-8 4 16,-14-4-16-16,-14 4-16 0,-31 0 0 16,-37 4-24-16,-27 0 16 15,-28 0 40-15,-9 0-16 16,-22 4-36-16,-9 0 12 15,-24-4-184 1,-12 12-172 0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3:51.89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EAE3323-DC5D-4E87-A3AA-48E76BF54B83}" emma:medium="tactile" emma:mode="ink">
          <msink:context xmlns:msink="http://schemas.microsoft.com/ink/2010/main" type="writingRegion" rotatedBoundingBox="4198,773 9164,1014 9087,2611 4121,2370"/>
        </emma:interpretation>
      </emma:emma>
    </inkml:annotationXML>
    <inkml:traceGroup>
      <inkml:annotationXML>
        <emma:emma xmlns:emma="http://www.w3.org/2003/04/emma" version="1.0">
          <emma:interpretation id="{A941EA38-F9FB-48B5-A20C-FA5172106EFA}" emma:medium="tactile" emma:mode="ink">
            <msink:context xmlns:msink="http://schemas.microsoft.com/ink/2010/main" type="paragraph" rotatedBoundingBox="4198,773 9164,1014 9087,2611 4121,237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278DCC9-627D-478E-9232-04CA8DD638B9}" emma:medium="tactile" emma:mode="ink">
              <msink:context xmlns:msink="http://schemas.microsoft.com/ink/2010/main" type="line" rotatedBoundingBox="4198,773 9164,1014 9087,2611 4121,2370"/>
            </emma:interpretation>
          </emma:emma>
        </inkml:annotationXML>
        <inkml:traceGroup>
          <inkml:annotationXML>
            <emma:emma xmlns:emma="http://www.w3.org/2003/04/emma" version="1.0">
              <emma:interpretation id="{A9647527-C7E3-4615-B924-8AA8444B84AF}" emma:medium="tactile" emma:mode="ink">
                <msink:context xmlns:msink="http://schemas.microsoft.com/ink/2010/main" type="inkWord" rotatedBoundingBox="4053,971 7407,771 7495,2266 4141,246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049-235 364 0,'-9'8'132'0,"9"-8"-100"0,9 45-12 0,-9-9 200 16,0 5-124-16,-9 27 52 15,4 1-88-15,-9 40-4 16,10 1-32-16,-10 15-4 16,5-16-12-16,-5-15 64 15,5-18-40-15,-9-15 24 16,9-16-36-16,-9-13 88 15,4-4-60-15,-4-15 32 16,9-9-48-16,0-29-20 16,9 1-4-16,9-49-124 15,4-4 64-15,15-28-128 16,4 12 100-16,9-8-40 16,0 20 72-16,13-8 36 15,-8 16 8-15,18-4 112 0,-5 20-60 0,14 13 44 16,-1 16-56-16,1 19-20 15,-9 14-8-15,-9 15-8 16,-10 0 0-16,-13 8 24 16,-9 1-12-16,-19-1 48 15,1 0-32-15,-32 1-92 16,-14-1 32-16,-23-4-104 16,5-4 76-16,-10-7-8 15,15 3 44-15,-5-8 12 16,18 4 12-16,4-4 60 15,14 4-32-15,5 9 76 16,9 3-56-16,9 20 20 16,5 5-40-16,8 16-8 15,5-5-12-15,10 1 20 16,-1-4-16-16,5-13 24 16,4-3-24-16,-8-9 24 15,-1 0-24-15,-4-11-128 16,-5-1 64-16,-4-8-220 15,-5 0 152-15</inkml:trace>
          <inkml:trace contextRef="#ctx0" brushRef="#br0" timeOffset="258.7092">2882 801 624 0,'23'-20'228'0,"-23"20"-176"0,22-4-16 0,-3 0 176 15,3 4-124-15,19-8 16 16,0 4-60-16,14 0-20 16,0 4-16-16,-1 0 20 15,-4 4-16-15,-9-4-136 16,-9 8 68-16,-18 0-316 15,-1 0 208-15</inkml:trace>
          <inkml:trace contextRef="#ctx0" brushRef="#br0" timeOffset="453.2247">3451 485 488 0,'-27'0'180'0,"27"0"-140"0,-5 13-12 16,1-5 172-1,-1 8-116-15,-9 12 88 16,10 9-100-16,-5 7-12 16,4 1-36-16,1-1 28 15,4 1-28-15,-5-9-24 16,10-3 0-16,-5-5-176 16,0-4 96-16</inkml:trace>
          <inkml:trace contextRef="#ctx0" brushRef="#br0" timeOffset="-2777.9243">187 20 372 0,'-9'0'140'0,"9"0"-112"0,-5 0-4 0,-4 0 108 16,9 4-76-16,-5 0 40 15,1 0-56-15,-5 8 40 16,9 5-48-16,-14 11-8 16,14 4-12-16,-5 13 24 15,5-1-20-15,-9 29 4 16,9 0-12-16,-9 4-16 16,9-4 4-16,-13-9 28 15,-6-7-12-15,-3-12 40 16,12-5-28-16,-8-8 12 15,9-7-20-15,0-5-8 16,4-4-4-16,1-8 28 16,4-4-16-16,4-12 4 0,6 4-12 15,3-24-8-15,5 0 4 0,5-33-4 16,5 0 0-16,-1-24-100 16,0 8 56-16,1-8-88 15,3 16 76-15,-3-7 28 16,-1 15 20-16,-4 4 24 15,4 13-8-15,0 7 84 16,5 17-48-16,0 8 12 16,5 8-32-16,-6 8 12 15,10 8-20-15,-4 8 0 16,-1 5-8-16,-4 3 20 16,0 0-16-16,-9-4-12 15,-5-3-4-15,-13-5 20 16,-1 4-8-16,-18-4-12 15,5 1 0-15,-23-5-48 16,5 0 24-16,-23 0-4 16,9 0 20-16,-14 0 0 15,10 0 4-15,-1-4 16 16,10 5-4-16,0-9-12 16,8 0 4-16,-4 0 20 15,14-4-8-15,-5 0 16 16,14 0-16-16,-4-8-12 15,8 8 0-15,-4 0-4 16,9 0 0-16,5-4-12 0,4 8 12 0,4-4 12 16,10 0 0-16,-5 8-4 15,10 4 4-15,-6 8 4 16,1 12-4-16,-5 17 32 16,5 4-20-16,0 3 12 15,0 1-16-15,-1-4-8 16,1-9 0-16,0-7 28 15,0-5-16-15,4-8 12 16,0-4-16-16,-4-7 28 16,0-1-24-16,-5-8 12 15,0 4-16-15,-4-12 0 16,0 4-4-16,-14-4-112 16,4 0 56-16,-18-4-208 15,5 8 140-15</inkml:trace>
          <inkml:trace contextRef="#ctx0" brushRef="#br0" timeOffset="-691.3376">319-312 392 0,'-9'-4'148'0,"9"4"-116"0,9-16-8 0,0 4 92 16,0 4-68-16,9-17 8 15,0 13-36-15,5-12 16 16,9 8-24-16,0-4 68 16,0 7-48-16,0 1 4 15,-5 8-20-15,0 8 76 16,-4 4-48-16,0 9-4 16,4 3-24-16,-4 0 32 15,0 4-24-15,-1-11 48 16,-3 3-40-16,8-16 4 15,-4 0-24-15,-5-16 44 16,5 3-28-16,-5-7 4 16,5 4-20-16,-1-8-140 15,1 3 72-15,4-3-228 16,5 8 160-16</inkml:trace>
          <inkml:trace contextRef="#ctx0" brushRef="#br0" timeOffset="-1244.2361">892 999 756 0,'-9'-12'280'0,"14"12"-216"0,4-4-20 0,0 0 40 16,5 4-56-16,13-8 40 31,9 4-36-31,19-4 8 0,9 4-24 0,-5-4 36 16,5 8-28-16,-19-4 4 16,-4 8-16-16,-9-4-8 15,-9 4 0-15,-23-4-120 16,0 4 64-16,-9 0-568 15,-5 8 340-15</inkml:trace>
        </inkml:traceGroup>
        <inkml:traceGroup>
          <inkml:annotationXML>
            <emma:emma xmlns:emma="http://www.w3.org/2003/04/emma" version="1.0">
              <emma:interpretation id="{2BC494C5-4E8A-4D2B-8C95-95878C46A541}" emma:medium="tactile" emma:mode="ink">
                <msink:context xmlns:msink="http://schemas.microsoft.com/ink/2010/main" type="inkWord" rotatedBoundingBox="7462,2023 7528,2026 7512,2353 7447,2350"/>
              </emma:interpretation>
              <emma:one-of disjunction-type="recognition" id="oneOf1">
                <emma:interpretation id="interp1" emma:lang="" emma:confidence="1">
                  <emma:literal>)</emma:literal>
                </emma:interpretation>
                <emma:interpretation id="interp2" emma:lang="" emma:confidence="0">
                  <emma:literal>,</emma:literal>
                </emma:interpretation>
                <emma:interpretation id="interp3" emma:lang="" emma:confidence="0">
                  <emma:literal>'</emma:literal>
                </emma:interpretation>
                <emma:interpretation id="interp4" emma:lang="" emma:confidence="0">
                  <emma:literal>]</emma:literal>
                </emma:interpretation>
                <emma:interpretation id="interp5" emma:lang="" emma:confidence="0">
                  <emma:literal>}</emma:literal>
                </emma:interpretation>
              </emma:one-of>
            </emma:emma>
          </inkml:annotationXML>
          <inkml:trace contextRef="#ctx0" brushRef="#br0" timeOffset="152852.9076">3392 611 80 0,'-5'40'32'0,"5"-40"-24"0,0 45-4 16,0-29 52 0,5 4-32-16,-5 5 44 0,0-1-40 0,-5 0 12 15,5 5-24-15,-4-9-8 16,-1 0-4-16,-9-4 12 16,1 4-8-16,-5-7-4 15,4-1 0-15</inkml:trace>
        </inkml:traceGroup>
        <inkml:traceGroup>
          <inkml:annotationXML>
            <emma:emma xmlns:emma="http://www.w3.org/2003/04/emma" version="1.0">
              <emma:interpretation id="{A77A5C93-D55F-47A4-93F9-E311FE1AADF9}" emma:medium="tactile" emma:mode="ink">
                <msink:context xmlns:msink="http://schemas.microsoft.com/ink/2010/main" type="inkWord" rotatedBoundingBox="7512,1896 7579,1899 7559,2303 7492,2300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960.588">2263-381 488 0,'-19'0'180'0,"19"0"-140"0,0 0-12 15,0-4 120 1,10 0-88-16,-6-8 20 16,5 4-48-16,5-12 32 15,0 8-36-15,-1-9-16 16,5 5-4-16,-4 0 24 16,0 8-16-16,-1 0-12 15,6 8-8-15,-6 4 40 16,5 4-24-16,5 4 36 15,0 4-32-15,9 1 40 16,0-1-32-16,9-8 12 16,0 0-20-16,0-4 20 0,-5 0-24 0,-4-12 48 15,0 4-32-15,-5-12-16 16,0 0-4-16,1-13-184 16,-5 9 96-16</inkml:trace>
        </inkml:traceGroup>
        <inkml:traceGroup>
          <inkml:annotationXML>
            <emma:emma xmlns:emma="http://www.w3.org/2003/04/emma" version="1.0">
              <emma:interpretation id="{BB9887A0-9FA7-4905-BBD2-C90A8BB658C3}" emma:medium="tactile" emma:mode="ink">
                <msink:context xmlns:msink="http://schemas.microsoft.com/ink/2010/main" type="inkWord" rotatedBoundingBox="7538,2049 7785,2061 7782,2125 7535,2113"/>
              </emma:interpretation>
              <emma:one-of disjunction-type="recognition" id="oneOf3">
                <emma:interpretation id="interp7" emma:lang="" emma:confidence="0">
                  <emma:literal>w</emma:literal>
                </emma:interpretation>
                <emma:interpretation id="interp8" emma:lang="" emma:confidence="0">
                  <emma:literal>-</emma:literal>
                </emma:interpretation>
                <emma:interpretation id="interp9" emma:lang="" emma:confidence="0">
                  <emma:literal>W</emma:literal>
                </emma:interpretation>
                <emma:interpretation id="interp10" emma:lang="" emma:confidence="0">
                  <emma:literal>u</emma:literal>
                </emma:interpretation>
                <emma:interpretation id="interp11" emma:lang="" emma:confidence="0">
                  <emma:literal>_</emma:literal>
                </emma:interpretation>
              </emma:one-of>
            </emma:emma>
          </inkml:annotationXML>
          <inkml:trace contextRef="#ctx0" brushRef="#br0" timeOffset="152266.0888">3410 639 236 0,'5'-4'88'0,"-5"4"-68"0,9 4-4 0,-5 0-8 15,1 0-8-15,-1 0 0 16,1 4 0-16,4 1 8 15,5 3-4-15,-1-4-20 16,1 0 8-16,4-4 32 16,0 0-16-16,1-4 28 15,-1 0-24-15,0-4 12 16,0 4-12-16,-4-4 20 16,4 0-20-16,-9 0-12 15,5 4-4-15,-14-4 12 16,0 4-4-16,-5-4-28 15,1 4 12-15,-5-4 24 16,9 8-8-16</inkml:trace>
        </inkml:traceGroup>
        <inkml:traceGroup>
          <inkml:annotationXML>
            <emma:emma xmlns:emma="http://www.w3.org/2003/04/emma" version="1.0">
              <emma:interpretation id="{7399A043-803B-4C24-9BFD-B313E31C91ED}" emma:medium="tactile" emma:mode="ink">
                <msink:context xmlns:msink="http://schemas.microsoft.com/ink/2010/main" type="inkWord" rotatedBoundingBox="7593,2175 7734,2182 7732,2229 7590,2222"/>
              </emma:interpretation>
              <emma:one-of disjunction-type="recognition" id="oneOf4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2867.6703">4357 271 288 0,'0'16'108'0,"5"-4"-84"0,17-4-4 0,-8-8 152 16,9 4-96-16,18-4 40 16,4 4-68-16,10-8 0 15,0 4-32-15,-1-4 0 16,1 0-8-16,-5-4-8 16,-9 4 4-16,0-8 12 15,-5 4-8-15,-8-8-4 16,-6 4 0-16,-8-9 20 15,-5 9-12-15,-13-8-4 16,4 4-4-16,-14 0 4 16,5 4-4-16,-14-1 40 15,9 5-20-15,-18 0-12 16,1 4-8-16,-15 0-4 16,5 4 0-16,-14-4-20 15,19 8 12-15,-19 0 4 16,24 4 4-16,-15 4 32 15,19 5-16-15,4 7 40 16,9 4-32-16,10 13 40 16,8 3-36-16,10 13-4 15,13-5-16-15,19 1 20 0,8-4-16 0,10-13 24 16,-5-8-24-16,1-11 24 16,-10-1-24-16,-5-16-100 15,-4 0 44-15,-9-16-208 31,0 3 136-31</inkml:trace>
        </inkml:traceGroup>
        <inkml:traceGroup>
          <inkml:annotationXML>
            <emma:emma xmlns:emma="http://www.w3.org/2003/04/emma" version="1.0">
              <emma:interpretation id="{45E01395-C7CD-4E67-B31F-19F7F10307AC}" emma:medium="tactile" emma:mode="ink">
                <msink:context xmlns:msink="http://schemas.microsoft.com/ink/2010/main" type="inkWord" rotatedBoundingBox="8493,1503 9139,1534 9116,2017 8470,1985"/>
              </emma:interpretation>
              <emma:one-of disjunction-type="recognition" id="oneOf5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51458.9559">3465 765 80 0,'9'-4'32'0,"-9"4"-24"0,13 4-4 0,-13 0 24 16,5 0-16-16,0-4 12 15,4 4-12-15,0 0-8 16,0 4 0-16,0-4 40 16,0 4-24-16,0-4-36 15,0 0 8-15,0-4 20 16,0 4-8-16,-4-8 36 15,0 4-24-15,-1-8 32 16,1 4-32-16,-1-4-4 16,1 4-8-16,-5-4-4 15,0 8 0-15,0-4 8 16,0 4-4-16,-5 0-92 16,5 8 52-16</inkml:trace>
        </inkml:traceGroup>
      </inkml:traceGroup>
    </inkml:traceGroup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4:39.51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7AED38B-DA40-438C-BA38-6C70AED1273D}" emma:medium="tactile" emma:mode="ink">
          <msink:context xmlns:msink="http://schemas.microsoft.com/ink/2010/main" type="writingRegion" rotatedBoundingBox="4509,3878 8294,2655 8737,4025 4952,5249">
            <msink:destinationLink direction="with" ref="{E337D9D3-2C91-40A0-8403-1EBE06440A65}"/>
          </msink:context>
        </emma:interpretation>
      </emma:emma>
    </inkml:annotationXML>
    <inkml:traceGroup>
      <inkml:annotationXML>
        <emma:emma xmlns:emma="http://www.w3.org/2003/04/emma" version="1.0">
          <emma:interpretation id="{1FF88E21-820D-44EC-A188-84B8F618FD84}" emma:medium="tactile" emma:mode="ink">
            <msink:context xmlns:msink="http://schemas.microsoft.com/ink/2010/main" type="paragraph" rotatedBoundingBox="4509,3878 8294,2655 8737,4025 4952,52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F0E5EE8-97D7-4F5A-86AC-DDD85BD3F96C}" emma:medium="tactile" emma:mode="ink">
              <msink:context xmlns:msink="http://schemas.microsoft.com/ink/2010/main" type="line" rotatedBoundingBox="4509,3878 8294,2655 8737,4025 4952,5249"/>
            </emma:interpretation>
          </emma:emma>
        </inkml:annotationXML>
        <inkml:traceGroup>
          <inkml:annotationXML>
            <emma:emma xmlns:emma="http://www.w3.org/2003/04/emma" version="1.0">
              <emma:interpretation id="{F5E28597-4BB9-4498-852B-A7D973ABF9A2}" emma:medium="tactile" emma:mode="ink">
                <msink:context xmlns:msink="http://schemas.microsoft.com/ink/2010/main" type="inkWord" rotatedBoundingBox="4509,3878 7509,2908 7953,4279 4952,524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51 3278 300 0,'-5'4'112'0,"10"-4"-88"0,4 4-8 16,-4 0 152-1,-1 4-96-15,10 4 52 16,9 0-76-16,-1 1 0 0,6 3-28 16,4-4-12-16,-1 0-4 15,15-12 12-15,0 0-8 16,8-12 32-16,1 0-24 0,-1-17 4 16,-4 1-12-16,-13-16-8 15,-5 7 4-15,-14-15 4 16,-4 11-4-16,-19 1-28 15,1 7 12-15,-15 5-4 16,1 8 8-16,-14 3 16 16,5 9-4-16,-19 4-20 15,15 8 8-15,-10 4-4 16,13 5 4-16,-8 3 0 16,13 8 0-16,-4 12 16 15,4 1-4-15,-9 11-28 16,9 5 12-16,-4 8 32 15,13-5-12-15,1 1 28 16,8-8-24-16,5-1 4 16,5-3-8-16,4-5-16 15,4-3 4-15,10-9 4 16,0 0 0-16,13-7 8 16,1-1-4-16,13-12-108 15,5 0 56-15,4-8-128 16,4 0 96-16,-12-4-172 15,-6 0 144-15</inkml:trace>
          <inkml:trace contextRef="#ctx0" brushRef="#br0" timeOffset="332.8854">1320 2404 444 0,'-36'-16'164'0,"36"16"-124"0,-14 0-16 0,10 0 140 15,8 0-96-15,1 8 44 16,8 4-68-16,10 4-40 16,4 0-8-16,10-8 16 15,4 4-4-15,0-16 24 16,0 4-20-16,0-8-128 16,-5 0 64-16</inkml:trace>
          <inkml:trace contextRef="#ctx0" brushRef="#br0" timeOffset="675.7963">2149 2205 364 0,'0'0'132'0,"0"0"-100"0,0 9-12 16,0-1 88-16,0 4-64 0,0 16 24 15,0 9-36-15,0 23 4 16,4 13-20-16,-4 8-8 16,5-8-4-16,-14-4 28 15,0-5-16-15,-14-11 48 16,0-13-36-16,-27-3 48 15,14-9-44-15,-23-12 4 16,8 1-24-16,-8-13 0 16,9-4-4-16,0-17-272 15,18 1 148-15</inkml:trace>
          <inkml:trace contextRef="#ctx0" brushRef="#br0" timeOffset="797.6215">2017 1963 676 0,'-9'-25'248'0,"9"25"-192"0,23-4-16 15</inkml:trace>
          <inkml:trace contextRef="#ctx0" brushRef="#br0" timeOffset="1771.756">2308 2954 332 0,'5'0'120'0,"-5"0"-92"0,0 0-8 15,0-8 112 1,0 16-76-16,0-16 48 15,0 8-60-15,0-12 48 16,0 4-56-16,-5-8 0 16,5-1-20-16,-9-11 16 15,9-8-20-15,-4-17-20 16,8 4 0-16,-4-11 12 16,0 3 0-16,0-12-12 15,0 21 4-15,0-13 20 0,9 25-8 0,-4-17 4 16,4 17-4-16,0-13 36 15,9 13-20-15,10-17 12 16,-1 13-20-16,9-13-8 16,5 8-4-16,5-7 12 15,-1 11-8-15,1-3 16 16,-5 7-16-16,-9 5-4 16,0 12 0-16,-5 0 4 15,-4 7-4-15,4 5 8 16,-9 4-8-16,-4 8-4 15,4 4 4-15,-4 5-4 16,4 7 0-16,-4 4 24 16,-1 0-12-16,-4 5 24 15,0 3-24-15,-4-4 4 16,0-3-8-16,-15-1-40 16,6 0 16-16,-14-4-48 15,4 1 36-15,-18-5-36 16,5-4 32-16,-14-4-8 15,9 0 24-15,-4-8 8 16,13 0 8-16,5-4-20 16,8 4 12-16,10-4-24 15,5 8 20-15,4-4-4 16,9 4 8-16,1 0 0 16,-6 8 0-16,1 1 8 0,4 3 0 15,0 4 0-15,5 4 0 0,0 5 0 16,-5-1 0-16,-4 0 16 15,-1 1-8-15,-8-5 4 16,4 0-4-16,-18-4 12 16,13 1-12-16,-22-9 48 15,0 4-28-15,-28-12 64 16,6 4-52-16,-24-16 28 16,5 4-40-16,-1-12-8 15,15 4-12-15,4-5-40 16,18 9 16-16,5-4-128 15,9 4 84-15,4 0-312 16,5 8 208-16</inkml:trace>
          <inkml:trace contextRef="#ctx0" brushRef="#br0" timeOffset="2747.8923">3100 2299 236 0,'0'0'88'0,"0"0"-68"0,0 0-4 0,0 0 96 16,0 0-64-16,0 0 60 16,0 0-64-16,0 0 32 15,0 0-44-15,-4 0 44 16,4 0-44-16,-5 0 12 16,5 4-28-16,-13 0 8 15,8 0-12-15,-4 0 12 16,4 8-16-16,-8 4-4 15,4 4 0-15,-5 13-4 16,9-1 0-16,-4 8 0 16,9 5 0-16,0-5 0 15,9-3 0-15,1-5 8 16,8-3-4-16,5-13 16 16,4 0-12-16,0-16-12 15,5 0 0-15,0-12 12 16,-5 4-4-16,-9-17-12 15,1 5 4-15,-19-16 20 16,0 7-8-16,-14-11-20 16,5 12 4-16,-14-5 12 15,9 9 0-15,-8-4 32 16,8 11-20-16,0 1 4 16,5 8-12-16,9-4-16 15,9 4 4-15,10-4-112 16,3 8 64-16,6-4-428 0,-1 4 264 0</inkml:trace>
          <inkml:trace contextRef="#ctx0" brushRef="#br0" timeOffset="3318.9207">3497 2266 352 0,'0'0'132'0,"0"0"-104"0,4 0-8 15,-4 0 80 1,0 0-60-16,0 0 28 15,0 0-40-15,0 0 28 16,0 0-32-16,9 0-24 16,5 0 0-16,4 0 8 15,0 0-4-15,-4 0 8 16,4 0-8-16,-4 0-4 16,-1 8 4-16,-3-4 12 15,-1 4-8-15,-9 5 16 16,0-1-16-16,-9 4 16 0,4 4-16 15,-9 4 4-15,5 5-4 0,-9-1-16 32,9 4 4-32,-5 1 4 0,5-1 0 0,0-8-12 15,4-3 8-15,-4-5-4 16,9 0 0-16,-4-4 8 16,8-4 0-16,-4-8-12 15,0 0 8-15,5 0 4 16,4 4 0-16,0-4 16 15,5 4-8-15,-5-4-20 16,5 4 4-16,-5 0 12 16,0 0 0-16,-5-4-80 15,1 0 40-15,-5 0-224 16,0 0 144-16</inkml:trace>
          <inkml:trace contextRef="#ctx0" brushRef="#br0" timeOffset="3607.6577">3551 2404 352 0,'-9'-8'132'0,"9"8"-104"0,5 0-8 0,-5 0 140 31,0 0-92-31,0 0 16 0,0 0-48 0,4 0 8 16,1 4-24-1,-1-4 8-15,10 4-16 0,0-8 36 16,4 4-24-16,-5-4-92 16,6 4 36-16,-10-8-412 15,4 8 244-15</inkml:trace>
        </inkml:traceGroup>
        <inkml:traceGroup>
          <inkml:annotationXML>
            <emma:emma xmlns:emma="http://www.w3.org/2003/04/emma" version="1.0">
              <emma:interpretation id="{F226317C-34CC-442A-9408-09BA6E946BCA}" emma:medium="tactile" emma:mode="ink">
                <msink:context xmlns:msink="http://schemas.microsoft.com/ink/2010/main" type="inkWord" rotatedBoundingBox="8180,3322 8478,3226 8619,3661 8321,3757"/>
              </emma:interpretation>
              <emma:one-of disjunction-type="recognition" id="oneOf1">
                <emma:interpretation id="interp1" emma:lang="" emma:confidence="1">
                  <emma:literal>z</emma:literal>
                </emma:interpretation>
                <emma:interpretation id="interp2" emma:lang="" emma:confidence="0">
                  <emma:literal>Z</emma:literal>
                </emma:interpretation>
                <emma:interpretation id="interp3" emma:lang="" emma:confidence="0">
                  <emma:literal>7</emma:literal>
                </emma:interpretation>
                <emma:interpretation id="interp4" emma:lang="" emma:confidence="0">
                  <emma:literal>y</emma:literal>
                </emma:interpretation>
                <emma:interpretation id="interp5" emma:lang="" emma:confidence="0">
                  <emma:literal>¥</emma:literal>
                </emma:interpretation>
              </emma:one-of>
            </emma:emma>
          </inkml:annotationXML>
          <inkml:trace contextRef="#ctx0" brushRef="#br0" timeOffset="4339.6124">4184 1865 476 0,'0'0'176'0,"0"0"-136"0,9 0-12 0,-4 0 56 15,-1 0-52-15,5-8 24 16,5 8-36-16,4-4 0 15,5-4-12-15,-9 8-8 16,13 0 4-16,-13 0-4 16,8 8 0-16,-8-4 16 15,0 13-8-15,-10 3-4 16,1-4 0-16,-10 12 12 16,5-3-8-16,-9-1 4 15,0 4-4-15,-5 1 12 16,5 3-12-16,-14-4-28 15,10 1 8-15,-10-5 24 16,5 0-8-16,-5-4 0 16,9-3 0-16,-4-5-4 15,5 0 0-15,-1-4 8 16,5 0-4-16,9-8-12 16,4 4 4-16,5-4 12 15,10 4-4-15,-1-4-4 16,0 0 4-16,0 0-4 15,0 4 0-15,-4-4 16 0,4 4-8 16,-9-4 4-16,5 8-4 0,-5-4 12 16,0 4-12-16,-9-8-56 15,0 0 24-15,0-4-68 16,9 4 52-16,-9-4-316 16,0 0 196-16</inkml:trace>
          <inkml:trace contextRef="#ctx0" brushRef="#br0" timeOffset="4673.4919">4225 2116 508 0,'-18'-4'188'0,"18"4"-148"0,-5-4-8 16,1 4 96-1,4 4-76-15,-5-4 8 16,5 4-40-16,5-4 48 16,4 0-36-16,4-4 48 15,6 4-48-15,-1-4 4 16,5 4-24-16,-5-4 20 15,5 4-20-15,-10-4 32 16,10 8-28-16,-14-4-48 0,0 4 16 0,-9-4-76 31,0 0 52-31</inkml:trace>
        </inkml:traceGroup>
      </inkml:traceGroup>
    </inkml:traceGroup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5:43.15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3676A8A-7B46-48EC-A1D8-D65CF825A5B0}" emma:medium="tactile" emma:mode="ink">
          <msink:context xmlns:msink="http://schemas.microsoft.com/ink/2010/main" type="writingRegion" rotatedBoundingBox="2843,6040 22315,5410 22410,8352 2938,8982"/>
        </emma:interpretation>
      </emma:emma>
    </inkml:annotationXML>
    <inkml:traceGroup>
      <inkml:annotationXML>
        <emma:emma xmlns:emma="http://www.w3.org/2003/04/emma" version="1.0">
          <emma:interpretation id="{C716660B-A31E-42A5-AE81-4C3221E34B60}" emma:medium="tactile" emma:mode="ink">
            <msink:context xmlns:msink="http://schemas.microsoft.com/ink/2010/main" type="paragraph" rotatedBoundingBox="2843,6040 22315,5410 22381,7461 2909,80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B0157B-E738-4A60-AF96-87B11B45D732}" emma:medium="tactile" emma:mode="ink">
              <msink:context xmlns:msink="http://schemas.microsoft.com/ink/2010/main" type="line" rotatedBoundingBox="2843,6040 22315,5410 22381,7461 2909,8091"/>
            </emma:interpretation>
          </emma:emma>
        </inkml:annotationXML>
        <inkml:traceGroup>
          <inkml:annotationXML>
            <emma:emma xmlns:emma="http://www.w3.org/2003/04/emma" version="1.0">
              <emma:interpretation id="{08ED69B0-35F8-4926-8651-056C6CE783A7}" emma:medium="tactile" emma:mode="ink">
                <msink:context xmlns:msink="http://schemas.microsoft.com/ink/2010/main" type="inkWord" rotatedBoundingBox="2849,6228 7621,6073 7681,7936 2909,809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46 4961 208 0,'23'-20'76'0,"-14"16"-60"0,9-8-4 0,-9 8 40 0,1-8-32 16,-6-4 24-16,-4-1-24 15,-4-3-8 1,-6 0-8-16,-3 0-4 0,-15 4 0 16,-13 3-12-16,-13 5 8 15,-10 12-120-15,0 4 68 16,5 5-4-16,-5 7 36 16,-8 0-28-16,-6 4 32 15,-4 1-4-15,5 7 16 16,13-4 140-16,5 1-72 15,13 7 72-15,10 21-76 16,13 12-32-16,10 7-12 16,13-3-4-16,13-4-4 15,10-8 24-15,9-13-16 16,9-7 4-16,13-9-8 0,1-8 20 16,0-11-16-16,4-13-84 15,0-13 40-15,0-15-24 16,5 0 32-16,-5-9-12 15,-9-7 20-15,-4-5 44 16,-5 1-16-16,-9-1-20 16,-10 1 4-16,1 3 8 15,-9 5 0-15,0-1 8 16,-1 9-8-16,5 3-12 16,1 5 4-16,-1 0-32 0,-5 4 20 15,1 7 32-15,-5 1-8 16,0 4 8-16,-4 0-8 15,-5 8 20-15,0 0-16 16,-9 8 12-16,-5 4-12 16,-4 5-24-16,-9 3 4 15,-5 20 32-15,-5 29-16 16,-8 28 52-16,-1 17-32 16,-4 3-4-16,5 25-16 15,4 19 12-15,4 1-12 16,-4-20 4-16,-9-21-4 15,5-7-16-15,-10-9 4 16,-4-16 40-16,0-12-24 16,-5-21 68-16,-4-15-44 15,8-17 20-15,6-28-36 0,4-20-16 16,4-21-8-16,14-3 4 16,5-9 0-16,9-8-12 0,9-7 8 15,9-9-60-15,9-17 36 16,18 1-48-16,28 4 40 15,22 16 12 1,23 5 12-16,14 11-16 16,9-12 16-16,23 12-4 15,9-3 8-15,-5 11 0 16,-9 4 0-16,0 9 8 16,0 8 0-16,-18-1 16 15,-23 9-8-15,-18 8 16 0,-13-1-16 16,-19-3 16-16,-14-4-16 15,-9 4-12-15,-13-9 0 16,-9-3 20-16,-5 4-8 16,-14-1-4-16,-9 5 0 15,-4 4-16-15,-10 0 8 16,-4 12-4-16,-4-1 0 16,-5 5 0-16,-5 4 0 15,5 8 24-15,5 9-8 16,4 7 24-16,0 16-20 15,4 13 32-15,10 8-28 16,13 3 32-16,10 5-32 16,13-4-4-16,4-8-8 15,15-9 20-15,13-15-12 16,13-9 12-16,19-4-12 0,0-8-24 0,0-8 4 16,0-4-56-16,-5-8 32 15,-9-20-56 1,-4-9 52-16,-1-27-96 15,1-13 72-15,-5 0 28 16,-4 4 24-16,-5 12 120 16,-5 13-60-16,-4 7 52 15,0 13-64-15,0 8 16 16,-5 8-36-16,-4 8 8 16,-5 12-16-16,-4 12 12 15,-10 12-16-15,-8 9 4 0,-1 3-4 0,-4 1 56 16,-5-5-36-16,-4-3-12 15,0-9-8-15,-5-8 24 16,-4-8-16-16,4-12-4 16,9-12-8-16,5-12-68 15,9-16 36-15,14-9-84 16,9 0 60-16,13 9 0 16,5 4 32-16,-9 7 12 15,9 9 8-15,-9 8 24 16,-5 8-12-16,-4 4 32 15,0 16-28-15,-10 8 20 16,-8 13-20-16,9 7-8 16,-1 5-4-16,5-5 4 15,5 5-4-15,0-9 16 16,0-11-12-16,9-5-56 16,4-4 24-16,-4-12-68 0,0-4 52 15,0-16-8-15,-5-8 28 16,9-12-56-1,-4-9 40-15,0-8 16 16,-5-3 16-16,-4 11-16 16,0 1 12-16,-9 4 108 15,-5 3-52-15,-5 9 60 16,1 4-64-16,-5 3-4 16,0 9-24-16,-5 4-20 15,-4 12 0-15,-4 0-16 0,-1 9 12 16,-4 7 4-16,-1 8 4 0,1 5 8 15,5 7-4-15,3-3-20 16,10-1 8-16,10-3 12 16,8-5 0-16,9-12-4 15,10 0 4-15,3-11-68 16,6-1 36-16,-5-4-84 16,0-8 60-1,-9 0-36-15,0-4 52 16,-5-9-8-16,5 1 28 15,-14-8 16-15,0 0 4 16,1-5-28-16,3-3 12 16,1 4 4-16,4 3 8 15,1 5 24-15,-1 8-12 16,0 4 24-16,1 8-24 16,-1 8 32-16,-4 12-28 0,-5 4 20 15,-9 5-20-15,-4 3 52 16,-10 0-36-16,-4 1 12 15,0 3-28-15,0-7-16 16,0-1-4-16,4-8 28 16,1 0-12-16,8-3-20 15,10-5 0-15,4-8-68 16,9-4 44-16,10 0-48 16,4-4 44-16,4-8 4 15,5-5 16-15,-4-3 48 16,4-8-20-16,-5-9-20 0,-4 1 4 15,-9 0 16-15,-9-1-4 16,-5 1-4-16,-4 7 0 16,-10 5 20-16,-8 8-12 15,-10 4 48-15,-4 12-32 16,-9 8-32-16,-5 8 0 16,0 8 0-16,0 9 4 15,9-1 32-15,10 0-16 16,4 1-12-16,9-5-8 15,4-4-112-15,5-7 64 16</inkml:trace>
          <inkml:trace contextRef="#ctx0" brushRef="#br0" timeOffset="375.2394">2786 5398 352 0,'5'0'132'0,"8"-4"-104"0,19-4-8 0,-9 4 52 16,4-4-44-16,19-8 8 15,18-12-24-15,13-9-24 16,14 5 4-16,-9-5 56 16,-9 5-24-16,-18 4-12 15,-10-1-4-15,-8 1 0 16,-10 0-4-16,-13-5-100 16,-10-11 52-16,-4-5-76 15,0-11 64-15,-4-1 48 16,-6 8 8-16,6 13 156 15,-1 11-88-15,1 13-36 0,-1 20-24 16,5 21 72-16,0 19-48 16,5 5 28-16,-1 3-40 15,-4 1 8-15,0 0-16 16,5 3-8-16,-5 5 0 0,-5 4 12 16,-4-5-8-16,0-7 48 15,0-9-28-15,-9-7-48 16,0-9 8-16,-1-8-156 15,1-11 92-15,4-9-356 16</inkml:trace>
        </inkml:traceGroup>
        <inkml:traceGroup>
          <inkml:annotationXML>
            <emma:emma xmlns:emma="http://www.w3.org/2003/04/emma" version="1.0">
              <emma:interpretation id="{11254D1F-D273-4089-B869-E6A2DDC3EF3C}" emma:medium="tactile" emma:mode="ink">
                <msink:context xmlns:msink="http://schemas.microsoft.com/ink/2010/main" type="inkWord" rotatedBoundingBox="8067,5871 9932,5811 9961,6702 8096,676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708.152">4088 5095 496 0,'-63'20'184'0,"40"4"-140"0,-4 17-16 0,17-17 20 0,10 5-32 15,10-1 20-15,3-4-20 16,10-4 20-16,4-3-24 16,5-9-128-16,0-4 64 15,-14 0-360-15</inkml:trace>
          <inkml:trace contextRef="#ctx0" brushRef="#br0" timeOffset="532.6581">4138 4472 612 0,'-27'-21'228'0,"27"42"-180"0,-4 23-12 0,-1-3-148 15</inkml:trace>
          <inkml:trace contextRef="#ctx0" brushRef="#br0" timeOffset="1641.5158">4708 4872 456 0,'18'-28'168'0,"-5"20"-128"0,10 4-16 0,-14 4-8 16,-4 0-16-16,4 4-36 16,0 8 20-16,-9 8 4 15,0 1 12-15,0-1 0 16,0 4 0-16,0-4 16 16,-18 1-8-16,-5 3-4 15,-13 4 0-15,-10 0 12 16,-18 9-8-16,10-1-4 15,-10 1 0-15,14-1 12 16,14-3-8-16,8-9-20 0,10 0 4 16,4-4 12-16,14-3 0 15,14-5 24-15,27-8-16 16,14-8 32-16,31-4-28 16,5-9 4-16,5-3-12 15,-14-4 4-15,-9 0-8 16,-14-5-20-16,-5 1 8 0,-8 4 4 15,-14-1 4-15,-9 5 16 16,-14 0-8-16,-14 0-4 16,-13-1 0-16,0 5-24 15,4 4 12-15,-9 4 12 16,1 0 0-16,3 8-28 16,-3 4 12-16,8 4 24 15,5 4-8-15,9 4 0 16,0 1 0-16,13 3 12 0,6 4-8 15,3-4 16 1,1 1-16-16,18-5-20 0,14-8 4 16,4-4-92-16,14-12 52 15,9 0-4 1,0 0 32-16,-5-13 4 16,-9-11 8-16,-8 0-56 15,-15-5 36-15,-13 1 28 16,-9 3 4-16,-10 5 152 15,-8 8-88-15,-5 12-8 16,-5 16-40-16,-8 4-16 16,-5 8 0-16,8 9-4 0,1 3 0 0,0 4 16 15,0 5-8-15,5-1 4 16,-6-3-4-16,1-5-40 16,0-8 16-16,0-3-56 15,5-13 40-15,4-12-36 16,0-13 36-1,4-11-52-15,5-12 48 16,5-9-124-16,4-8 88 16,5-7 16-16,0-1 36 15,-1 4 244-15,1 5-120 16,0 7 108-16,-5 17-124 16,-4 7-4-16,-5 9-48 15,-9 16 52-15,-5 16-48 16,-4 17 0-16,0 11-24 0,0 5-4 15,4-1-4-15,5 5-16 0,5 0 4 16</inkml:trace>
          <inkml:trace contextRef="#ctx0" brushRef="#br0" timeOffset="2777.4107">5787 4957 184 0,'0'-12'68'0,"4"8"-52"0,-4-4-4 0,0 8 56 16,0-4-40-16,0 0-12 15,-4 0-8-15,-6 0 0 16,1-4-4-16,-4 4 8 16,-1 0-8-16,-4 4-4 15,0 0 4-15,-5 0 12 0,-4 0-8 16,-1 0 40-16,5 4-24 16,1 4 32-16,-1 0-32 15,5 4 12-15,0 0-20 16,4 8 52-16,5 5-36 15,4-1 20-15,10 4-32 16,4 1-16-16,9 3-8 16,5-8 40-16,4-3-24 15,0-5 24-15,5-8-20 0,5-12 8 16,-5-4-12-16,0-4-16 16,-5-5 0-16,-9 1 20 31,0 0-8-31,-9 0-12 0,-4 0 0 15,-5 3 12-15,-5 5-4 16,-4 4-20-16,5-4 8 16,-1 8-12-16,5 0 8 0,0 8-300 15</inkml:trace>
        </inkml:traceGroup>
        <inkml:traceGroup>
          <inkml:annotationXML>
            <emma:emma xmlns:emma="http://www.w3.org/2003/04/emma" version="1.0">
              <emma:interpretation id="{1538BEC2-BF43-4590-A350-C4CFF3D86BE8}" emma:medium="tactile" emma:mode="ink">
                <msink:context xmlns:msink="http://schemas.microsoft.com/ink/2010/main" type="inkWord" rotatedBoundingBox="11019,5903 14854,5779 14884,6702 11048,6826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3153.9187">6902 4585 416 0,'-9'-36'152'0,"23"36"-116"0,17 0-12 15,1-4-12-15,9-5-12 16,32-3 8-16,32-8-4 15,9 4 8-15,4 4-8 16,-18 4 24-16,-13 8-16 16,-10 0-216-16</inkml:trace>
          <inkml:trace contextRef="#ctx0" brushRef="#br0" timeOffset="3335.6338">7253 4763 288 0,'-19'81'108'0,"10"-32"-84"0,0 11-4 0,5-11 4 16,-5 28-16-16,4 12 16 0,0 0-16 16,1-12 4-16,-10-8-4 15</inkml:trace>
          <inkml:trace contextRef="#ctx0" brushRef="#br0" timeOffset="4024.4591">7776 4905 208 0,'-13'-12'76'0,"17"24"-60"0,-4 8-4 15,0 0 12-15,-14 9-16 16,5 7 60-16,5 8-40 16,-5 1 40-16,-5 0-36 15,9-9 36-15,5-8-40 0,-4-3 20 16,4-9-28 0,0-24 60-16,4-13-36 15,6-7-20-15,-1-4-60 16,0-5 20-16,9 5-128 15,0-5 80-15,9 5-16 16,19 4 48-16,18 8 8 16,13 3 16-16,10 9 32 15,-5 4-12-15,0 4 24 16,-10 0-24-16,-12-4 40 16,-15 0-28-16,-8 0 76 0,-15-4-56 15,-8 0 4-15,-9 4-28 16,-10-8-12-16,-13-4-4 15,-10-1 12-15,-3 5-8 16,-6 0-20-16,-8 8 4 0,-5 4-12 16,-1 8 8-16,6 8 0 15,4 5 4-15,9 3 52 16,9 0-24-16,10 0 8 16,8 1-16-16,5-1-8 15,9-4 0-15,9-4 20 16,1 1-12-16,8-5 4 15,0-4-8-15,1-8-96 16,-1-4 52-16,0-4-156 16,-4-5 108-1,0-3-76-15,-5 4 92 16,-4 0 116-16,-5 0-24 0,0 4 184 16,-5 4-116-1,10 12-8 1,0 8-16-16,-1 4-40 0,6 5 8 15,-1 3-20-15,0-4-8 0,0 4-4 16,0-3-224 0,5-1 120-16,0-4-252 15</inkml:trace>
          <inkml:trace contextRef="#ctx0" brushRef="#br0" timeOffset="4643.8805">8750 4852 216 0,'5'-28'80'0,"4"16"-60"0,5-5-8 0,-5 9 72 15,5 0-48-15,-1 4 76 0,1 12-64 16,0 4 8-16,-5 9-32 16,0 7 32-16,-5-4-32 15,-4 5 20-15,-4 3-24 16,-1-4 0-16,-4-7-12 16,-5-1 12-16,1-4-12 15,4-4 40-15,0-8-24 0,4-4-100 16,10-8 40-16,8-4-164 15,10 0 112 1,9-8-224-16</inkml:trace>
          <inkml:trace contextRef="#ctx0" brushRef="#br0" timeOffset="4773.7926">9137 4791 332 0,'32'-12'120'0,"-27"16"-92"0,-1 4-8 0,1 5 88 16,-5 11-64-16,0 4 60 15,-9 5-60-15,0-1-12 16,-5 0-20-16,0 1 24 15,5-1-20-15,0 0-68 16,-4-7 28-16,3-5-152 16,1-4 100-16,0-8-196 15</inkml:trace>
          <inkml:trace contextRef="#ctx0" brushRef="#br0" timeOffset="5104.8143">9629 4739 404 0,'-4'-16'148'0,"-5"16"-112"16,-14 8-12-16,5 4-12 0,-10 4-12 15,-4 8 0-15,0 5 0 16,5-1 0-16,9-4 0 16,9 1 0-16,9-1 0 15,14 0 0-15,8-4 0 16,6 1 0-16,-1-1 0 15,0 0 24-15,-9 4-12 16,-18 1 4-16,-13 3-8 16,-10 4 4-16,-13-3-8 15,-1-9-4-15,1-4 4 16,-1-12-16-16,5-4 8 16,10-8 48-16,3-8-24 0,6 0-28 15,8-9 4-15,10 1-80 16,13-4 48-16,9-1-252 15</inkml:trace>
          <inkml:trace contextRef="#ctx0" brushRef="#br0" timeOffset="5765.6478">9766 4905 372 0,'13'8'140'0,"-3"-4"-112"0,12 8-4 0,-8-4 76 15,0 0-60-15,-1 8 28 16,1 1-40-16,4 3 8 0,0 0-20 15,1 0 8-15,-6 1-12 16,1-5 28-16,-5 0-24 0,0-4 20 16,-4-4-20-16,-5-8-44 15,0 0 16-15,-5-8-60 16,5-8 40-16,0-4-124 16,5-5 84-1,8-7 0-15,6 0 44 16,3-1 52-16,15 5-12 15,4 4 104-15,4 3-64 16,1 9 28-16,4 8-44 16,-9 4-24-16,-5 12-4 15,1 0 0-15,-5 1-4 16,-5 3 24-16,-9 0-16 0,5-4-4 16,0 0-4-16,-5-4 12 0,0-4-8 15,-4-4-12-15,-1-4 0 16,1-4-4-16,-5-12 0 15,0-8 8-15,-4-5 0 16,4 1-12-16,-14 4 8 16,5 3-24-16,0 5 16 15,0 8-20-15,0 4 16 16,0 8 8-16,0 8 8 16,-4 0-12-16,4 4 8 15,-9 0 28-15,9 0-12 16,0 1-4-16,-5-1-4 15,5 0 20-15,-4-4-12 16,4 4-20-16,-10 0 0 0,10 0-4 16,-4 1 4-16,4 3 0 15,0 0 0-15,0 4 0 16,4-4 0-16,1 5 16 16,-5-1-4-16,9-4 8 15,0 0-8-15,5 0-4 16,-1-3 4-16,6-5-92 15,3-4 48-15,6-4-188 16,13-4 128 0,-5-4-124-16</inkml:trace>
        </inkml:traceGroup>
        <inkml:traceGroup>
          <inkml:annotationXML>
            <emma:emma xmlns:emma="http://www.w3.org/2003/04/emma" version="1.0">
              <emma:interpretation id="{A53EC27D-2F52-4240-B66F-6CF34F014217}" emma:medium="tactile" emma:mode="ink">
                <msink:context xmlns:msink="http://schemas.microsoft.com/ink/2010/main" type="inkWord" rotatedBoundingBox="15247,6137 16221,6105 16234,6506 15260,6537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6531.2299">11123 4828 288 0,'45'-33'108'0,"-27"29"-84"0,5 0-4 0,-14 8 64 16,0 9-48-16,-4 3 76 15,-5 4-64-15,-9 4-16 16,0 1-20-16,-5-5 24 16,0 0-20-16,-4 0-12 15,13-4-8-15,-4 1 20 16,0-9-8-16,9 0-20 0,-4 0 4 16,4-8 4-16,4-4 4 15,-4 0-56-15,9-4 32 16,0 0 20-16,5 0 4 15,0-5-24-15,-5 1 12 16,9 4 12-16,-4-4 4 0,-1-4-72 16,10 0 36-1,-5-5-4-15,5 1 20 16,0 0-4-16,4 0 8 16,1-9-8-16,-1 13 8 15,0-8 24-15,-4 12-4 16,0-4 48-16,-5 7-28 15,-4 9 20-15,-5 17-28 16,-9-5 52-16,0 12-40 16,0 4-40-16,0 1 0 15,4 3 8-15,10-4 4 16,0-3 16-16,4 3-12 16,0 0-4-16,-4-3 0 15,-5-1-16-15,-9-4 8 0,-9 0 40 16,-10-11-24-1,-3-1-28-15,-1 4 8 0,0-12 8 16,0 0 4-16,1 0 16 16,3-8-12-16,6 4-28 15,4 0 8-15,9 4-4 16,13-4 8-16,10 4 8 16,13 0 0-16,15 0 8 15,8-5-4-15,0 5-4 16,0 0 4-16,0 0-40 15,-4-4 20-15,-5-8 32 16,-9 0-8-16,-9 0 8 0,-9-4-8 16,-10 0-24-16,-8-1 8 15,-10-3 12-15,-4-4 0 16,-9 0 32-16,-5 3-20 16,0 1 56-16,1 8-40 15,-10 8-16-15,9 12-8 16,5 8-20-16,4 9 8 0,14 3 12 15,18 0-4-15,5 5 8 16,14-5-8-16,13 0-204 16,13 1 108-1,24-1-280-15</inkml:trace>
        </inkml:traceGroup>
        <inkml:traceGroup>
          <inkml:annotationXML>
            <emma:emma xmlns:emma="http://www.w3.org/2003/04/emma" version="1.0">
              <emma:interpretation id="{C9CAE2C3-CD9C-4674-95CE-82D735A1560A}" emma:medium="tactile" emma:mode="ink">
                <msink:context xmlns:msink="http://schemas.microsoft.com/ink/2010/main" type="inkWord" rotatedBoundingBox="17298,5647 19642,5572 19670,6440 17327,6515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7416.9408">13922 4241 488 0,'64'-12'180'0,"-46"24"-140"16,-4 0-12-16,-9-4-4 0,-1 4-20 15,-8 9 32-15,-15-1-20 16,-8 4 4-16,-28 13-12 15,-22 7-148-15,-14 5 76 16,5 3-140-16,8-11 116 16,10-13-12-16,0-4 60 15,8-3 44-15,6-5 0 16,8 4 132-16,-4 4-72 16,18 5 68-16,19 3-76 15,3 4 76-15,29 1-76 16,3-1 8-16,15 1-40 15,4-5 4-15,-5-4-16 0,5 1 44 16,-4-9-28-16,-10 0-16 0,0-4-4 16,-8-3-108-16,-10-1 56 15,-18 0-272 1</inkml:trace>
          <inkml:trace contextRef="#ctx0" brushRef="#br0" timeOffset="7101.4445">13244 4277 268 0,'23'-24'100'0,"-19"16"-76"0,6-4-8 15,-1 8 52-15,0 4-40 16,-9 0-4-16,0 0-12 15,0 16 60-15,-5 12-40 0,1 25 16 16,-10 28-32-16,9 16 8 16,-4 4-12-16,9-12 20 15,-9-16-20-15,9-12 4 16,-4-13-8-16,4-11 28 16,0-13-20-16,0-8-40 15,-5-12 12-15,5-12-148 16,0-12 88-16,9-16-260 15</inkml:trace>
          <inkml:trace contextRef="#ctx0" brushRef="#br0" timeOffset="7836.579">13763 4917 384 0,'55'8'140'0,"-23"0"-108"0,22 0-8 16,-22 0 48-16,0-4-44 15,14 0 52-15,-1-4-48 16,10 0-16-16,-10-4-8 16,10 0 16-16,-10 0-12 15,-13-4-40-15,-9-4 16 16,-14-4-32-16,-13-8 24 15,-15-5 0-15,1 1 12 0,-14 4-20 16,0 3 16-16,1 9 48 16,-1 12-16-16,4 12-8 15,1 9-8-15,9 7 4 16,4 0-4-16,14 5 24 16,9-1-16-16,14 0 40 15,13-3-28-15,19-1-144 16</inkml:trace>
          <inkml:trace contextRef="#ctx0" brushRef="#br0" timeOffset="8242.6415">14833 4844 124 0,'5'-32'44'0,"8"11"-32"0,-8-11-4 15,-1 20 12-15,1 4-12 16,-5-4 112-16,0 8-68 16,-5 8-20-16,1 8-20 15,-5 8 56-15,0 12-36 16,4 1 48-16,1-5-44 15,4 5 8-15,4-5-28 16,5-4 0-16,5 4-8 16,4-3 28-16,0-5-20 0,-4-4-4 15,-14-4-8-15,-9-4 20 16,-9-8-12-16,-14-4-12 16,-9-4-4-1,-9-8-16-15,-5 8 12 0,0-4 12 16,10 0 0-16,13 8-168 15,18 0 88-15,28 8-244 16</inkml:trace>
          <inkml:trace contextRef="#ctx0" brushRef="#br0" timeOffset="8688.9373">15480 4852 260 0,'4'-8'96'0,"1"8"-76"0,-1-4-4 15,-4 4 80-15,0 0-56 16,0 0 80-16,-4 4-68 16,-5 8 16-16,-5 4-36 0,-4 5 24 15,-5-1-32-15,5-4-12 16,4 0-8-16,0 0 4 0,10 1-4 16,13-5 24-16,9 0-16 15,0-4 24-15,10-12-24 16,-1-4 24-16,0-8-24 15,-4-1-4-15,-9-3-4 16,-14-4-24-16,-9 0 12 16,-5 7-180-16,-4 17 100 15,-5 9-332 1</inkml:trace>
        </inkml:traceGroup>
        <inkml:traceGroup>
          <inkml:annotationXML>
            <emma:emma xmlns:emma="http://www.w3.org/2003/04/emma" version="1.0">
              <emma:interpretation id="{EB70C80D-1F84-42C7-9F5A-07901BE43999}" emma:medium="tactile" emma:mode="ink">
                <msink:context xmlns:msink="http://schemas.microsoft.com/ink/2010/main" type="inkWord" rotatedBoundingBox="20163,6143 20966,6117 20974,6367 20172,6393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0059.2369">16067 4885 260 0,'4'16'96'0,"-8"-4"-76"16,-1 8-4-16,5-12 80 0,-9 4-56 15,9-4 28-15,-4 0-40 16,-1 1 8-16,5-9-20 16,0 0 36-16,0 0-28 15,9 0 20-15,5-9-24 16,4 1-44-16,0-8 12 15,1-4-148-15,-1-4 88 16,4-5-56-16,1-7 76 16,9 0 8-16,-5 7 28 15,-4 5 48-15,-5 8-20 0,1 8 68 16,3 4-44-16,-8 12 36 16,-5 8-40-16,-4 4 8 15,-1 8-24-15,1-3-8 16,4-5-4-16,-5 8 4 15,10-12-4-15,4 5 32 16,5-9-20-16,4 4-156 16,1-4 76-16,-1-8-80 15,5 4 80-15,4-8-60 16,-4 0 68-16,5-4 4 16,-5-4 32-16,-10 0 12 15,10-4 8-15,-9-4 0 0,-5-4 0 16,0 3 76-16,-4 1-40 15,0-4 32 1,-10 4-40-16,5-5 0 0,-4 1-16 16,-10 4-8-16,5 0 0 15,-9 4-24-15,5 4 12 16,-5 4 4-16,4 0 4 16,-4 4 8-16,0 0-4 15,0 8-12-15,4 0 4 16,-4 8 84-16,0 4-48 15,0 4 36-15,9 1-40 16,-5-1 0-16,-8-4-16 16,8 0 0-16,0-3-4 15,-4-1 4-15,0-4-8 16,9 0-72-16,-4-4 36 0,-1-4-100 16</inkml:trace>
        </inkml:traceGroup>
        <inkml:traceGroup>
          <inkml:annotationXML>
            <emma:emma xmlns:emma="http://www.w3.org/2003/04/emma" version="1.0">
              <emma:interpretation id="{057B78EE-D115-4276-86C8-63944E02035F}" emma:medium="tactile" emma:mode="ink">
                <msink:context xmlns:msink="http://schemas.microsoft.com/ink/2010/main" type="inkWord" rotatedBoundingBox="17480,5573 22315,5416 22346,6366 17510,6522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1020.1878">16836 4844 260 0,'19'-4'96'0,"-15"4"-76"0,-4 4-4 0,14 0 24 15,-14-4-24-15,0 0 20 16,9 8-20-16,-9-8 8 16,0 8-12-16,0 0 0 15,0-8-4-15,-5 8-8 16,1 1 4-16,4-9 28 0,0 0-16 15,0 0-12-15,4-4-8 16,5 4-24-16,0 0 16 16,1-5 12-16,12 1 4 15,1 0-12-15,4-4 4 16,1 4 12-16,4 0-4 16,-10 0-12-16,-3-4 4 15,-6 4 28-15,-4 4-12 16,-9 0-4-16,0 0-4 15,0 0 4-15,0 0-4 16,0 8-36-16,9 0 16 16,5 0 40-16,0 4-12 15,18 1 36-15,0-5-32 16,4 0 12-16,0 0-16 16,1 0-16-16,-5 0 0 0,-5-4 40 15,-4 0-24-15,-5-4 16 16,-4 0-16-16,-5 0-88 15,4-4 44-15,-13 0-88 16,0-4 68-16,-4-4-88 16,-5 0 80-16,9-5-16 15,13 5 48-15,-4 4 40 16,5-8-4-16,-5 4 168 16,14 4-100-16,-5-4 76 15,5 0-88-15,4 3 8 16,1 5-40-16,4 0 4 0,-1 0-20 15,1 0 8-15,-4-4-12 16,-6 8 0-16,-8 0-4 0,4 0 20 16,-13-4-16-16,-10 4-20 15,-4-4 0-15,-5-4-32 16,1 0 24-16,-1-4-4 16,0 0 12-16,10 3-20 15,-1 5 16-15,5 4-32 16,5 13 28-16,-1 3-4 15,6 4 12-15,-1 4 8 16,-5-3 0-16,-4-1 16 16,-4 0-8-16,-1 0-12 15,-9-8 0-15,5 5 28 16,0-1-12-16,-4-4-12 16,13-4-4-16,0 0-40 0,13 0 24 15,5-4-4-15,23 0 16 16,10-4-12-1,12 0 12-15,1 4-24 16,-5 0 20-16,0-4-12 16,-9-4 12-16,-9 0 24 15,-9-4-4-15,-9-4 40 16,-9 0-24-16,-5-8 12 16,-9-5-20-16,-9-3 8 15,-5-4-12-15,-4-1 12 16,-5 5-16-16,0 4 60 0,5 7-40 15,0 13-28-15,9 21-4 16,9 15-8-16,13 8 4 16,28 5-20-16</inkml:trace>
          <inkml:trace contextRef="#ctx0" brushRef="#br0" timeOffset="11746.9467">14014 4176 384 0,'-5'-8'140'0,"0"-8"-108"0,-4 8-8 0,-4 4 20 16,-15 4-28-16,-17 0 4 16,-28 4-12-16,-18 8-8 15,4 0 4-15,5-4-4 16,10-8 0-16,8 4 16 15,14 4-8-15,13-8-40 16</inkml:trace>
        </inkml:traceGroup>
      </inkml:traceGroup>
    </inkml:traceGroup>
    <inkml:traceGroup>
      <inkml:annotationXML>
        <emma:emma xmlns:emma="http://www.w3.org/2003/04/emma" version="1.0">
          <emma:interpretation id="{101E8CC3-A879-4DA5-8E13-B2995EECE0D9}" emma:medium="tactile" emma:mode="ink">
            <msink:context xmlns:msink="http://schemas.microsoft.com/ink/2010/main" type="paragraph" rotatedBoundingBox="4398,7893 10510,7772 10529,8774 4418,889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1F2CE06-56C8-4BDF-B081-E9620FC1EED2}" emma:medium="tactile" emma:mode="ink">
              <msink:context xmlns:msink="http://schemas.microsoft.com/ink/2010/main" type="inkBullet" rotatedBoundingBox="4398,7893 7541,7831 7561,8833 4418,8895"/>
            </emma:interpretation>
            <emma:one-of disjunction-type="recognition" id="oneOf7">
              <emma:interpretation id="interp7" emma:lang="" emma:confidence="0">
                <emma:literal>↳</emma:literal>
              </emma:interpretation>
            </emma:one-of>
          </emma:emma>
        </inkml:annotationXML>
        <inkml:trace contextRef="#ctx0" brushRef="#br0" timeOffset="13767.2093">1120 6511 208 0,'-14'-24'76'0,"-13"12"-60"0,-19 4-4 16,15 8 20-16,-10 0-20 15,-14 0 40-15,-9 0-28 16,-18 12 64-16,-18 0-48 16,0 12 72-16,13 9-64 15,15 11 80-15,12 13-72 16,19 12-20-16,19 8-20 15,22-13-16-15,27-3 4 0,32-8 20 16,14-1-12 0,41 5 32-16,13-12-28 0,28-13 12 15,4-4-16-15,-8-12-76 16,-19-7 32-16,-5-14-32 0,-8-11 40 16,-15-4 28-16,-22-4 0 15,-23-1-8-15,-22 1 0 16,-23 0 12-16,-19 4-4 15,-13-1 52-15,-10 9-32 16,-8 4 0-16,0 8-16 16,-1 8 12-16,5 8-12 0,0 9-12 15,5 7 0-15,13 9 4 16,10 3 0-16,13 1 8 16,14-5-4-16,13-8 8 15,19-7-8-15,9-9-72 16,4-4 36-16,-9-8-40 15,-4-8 40-15,-14-8-8 16,-9-8 24-16,-14-9-28 16,-5-3 28-16,-13 0-20 15,-4-1 20-15,-1 5 8 16,5 0 8-16,-4 3 32 16,4 5-16-16,4 4-4 15,10 0-8-15,0 4 4 16,4-1-4-16,0 1-20 15,9 0 8-15,-4 4 12 16,4 0 0-16,-4 4-12 16,0 0 4-16,0 4 4 0,-1 8 0 15,-3 0 52-15,-6 0-28 16,1 8 44-16,-5 1-40 16,0 3-4-16,-9 0-16 15,-4 0 28-15,-1 5-20 16,-4-1 4-16,4 0-12 15,-4-4 4-15,5-3-8 16,-1-5 24-16,1-4-16 16,4-8 12-16,9-12-12 15,4-9-112-15,10-3 52 0,9 0-24 16,5-5 44-16,8 9-28 16,10 4 32-16,4 4 36 15,0 8-4-15,0 8 16 16,-4 4-12-16,0 0 0 15,-5 4-4-15,-5 0 12 16,1-4-12-16,4 1 4 16,9-9-4-16,0 0 20 15,9 0-16-15,-8-4-20 16,-6-5 0-16,-8-3-12 16,-10-4 8-16,-13-4 16 15,-14 0 0-15,-9-1-12 16,-14 5 4-16,-8 4 28 15,-10 4-12-15,-5 8 32 16,1 12-28-16,-1 4-48 0,6 9 16 16,3 3 48-16,10 0-16 15,9 5 20-15,9-5-20 16,14-4-16-16,8-8-4 16,10-7-48-16,5-9 24 15,-1-9-72-15,1-7 56 16,-10-8-16-16,-4-4 36 15,-5-5 4-15,-5-7 12 16,-8-17 0-16,-5-8 0 16,5-3-20-16,-19 19 16 15,5 4 136-15,0 21-64 0,-5 32-24 16,0 21-24-16,1 23 32 16,4 1-24-16,9 8-8 15,9 15-8-15,4 5 40 16,6 0-24-16,3-12-52 15,6-12 16-15,-10-13-252 16,-4-11 148 0,4-13-224-16</inkml:trace>
      </inkml:traceGroup>
      <inkml:traceGroup>
        <inkml:annotationXML>
          <emma:emma xmlns:emma="http://www.w3.org/2003/04/emma" version="1.0">
            <emma:interpretation id="{20C5A7E6-58DE-4A05-91F6-AF3DE2A7DC29}" emma:medium="tactile" emma:mode="ink">
              <msink:context xmlns:msink="http://schemas.microsoft.com/ink/2010/main" type="line" rotatedBoundingBox="7993,7844 10510,7794 10525,8565 8008,8615"/>
            </emma:interpretation>
          </emma:emma>
        </inkml:annotationXML>
        <inkml:traceGroup>
          <inkml:annotationXML>
            <emma:emma xmlns:emma="http://www.w3.org/2003/04/emma" version="1.0">
              <emma:interpretation id="{026F1F73-3CDF-47CB-8E6C-F3712886DB05}" emma:medium="tactile" emma:mode="ink">
                <msink:context xmlns:msink="http://schemas.microsoft.com/ink/2010/main" type="inkWord" rotatedBoundingBox="7993,7844 9638,7811 9653,8582 8008,8615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3920.7677">4061 6455 748 0,'-23'-29'276'0,"23"29"-216"0,-18 8-16 16,0 5-20-16,-9 15-24 0,-1 12-152 15,-8 25 84-15,-5 20-448 16</inkml:trace>
          <inkml:trace contextRef="#ctx0" brushRef="#br0" timeOffset="14071.6947">3888 7127 464 0,'14'-13'176'0,"-14"13"-140"0,0 4-8 0,0-4 32 16,13 0-40-16,-4 4 16 16,14-4-20-16,0 0 28 15,23 5-28-15,-5-1-164 16,13 0 80-16,1 0-292 16,-10-4 200-16,10-8 56 0</inkml:trace>
          <inkml:trace contextRef="#ctx0" brushRef="#br0" timeOffset="14416.6118">4120 7050 444 0,'14'-49'164'0,"9"33"-124"0,31-12-16 0,-22 15 36 15,5-3-40-15,26-4-8 16,33 4-8-16,9 4 48 16,4 8-28-16,-13 4-248 15,-10 8 120-15,-4-4-188 16</inkml:trace>
          <inkml:trace contextRef="#ctx0" brushRef="#br0" timeOffset="14278.2435">4598 6969 404 0,'9'-37'148'0,"-9"17"-112"0,-22-20-12 16,13 19 76-16,-14-11-60 16,-9-4 8-16,9-1-28 15,-9 9 16-15,10 12-24 16,-1 12 4-16,0 20-8 16,0 16-8-16,0 21 4 0,5 3-16 15,14 1 8-15,4-8 28 16,4-5-12-16,5-3-12 15,0-1-4-15,-4-4-216 16,-14 1 120 0,0-5-236-16</inkml:trace>
          <inkml:trace contextRef="#ctx0" brushRef="#br0" timeOffset="14792.6103">5195 6904 676 0,'13'-20'248'0,"-4"28"-192"0,1 0-16 0,-10-8 48 15,0 8-56-15,0 4-4 16,-5 0-16-16,-4 4 60 15,-9 5-40-15,13-5-40 0,-4 0 4 16,0 0-196-16,4-4 108 16</inkml:trace>
          <inkml:trace contextRef="#ctx0" brushRef="#br0" timeOffset="14593.0806">5327 6746 560 0,'32'-61'208'16,"-28"25"-164"-16,5-17-8 0,0 25 136 0,5 0-100 15,-5 3 16-15,0 1-52 16,0 8-16-16,5 4-12 16,-5 4-16-16,5 8 4 0,-5 4 4 15,14 8 0-15,-14 4-116 16,4 8 64-16,-17 9-104 16,-10 3 92-16,-13 5-332 15,-19 7 220 1,1 5 8-16</inkml:trace>
        </inkml:traceGroup>
        <inkml:traceGroup>
          <inkml:annotationXML>
            <emma:emma xmlns:emma="http://www.w3.org/2003/04/emma" version="1.0">
              <emma:interpretation id="{7B7FA9D2-7D04-4282-9495-A65C49FAAD6D}" emma:medium="tactile" emma:mode="ink">
                <msink:context xmlns:msink="http://schemas.microsoft.com/ink/2010/main" type="inkWord" rotatedBoundingBox="9657,8308 10520,8291 10525,8532 9662,8549"/>
              </emma:interpretation>
              <emma:one-of disjunction-type="recognition" id="oneOf9">
                <emma:interpretation id="interp9" emma:lang="" emma:confidence="1">
                  <emma:literal>on</emma:literal>
                </emma:interpretation>
                <emma:interpretation id="interp10" emma:lang="" emma:confidence="0">
                  <emma:literal>rn</emma:literal>
                </emma:interpretation>
                <emma:interpretation id="interp11" emma:lang="" emma:confidence="0">
                  <emma:literal>an</emma:literal>
                </emma:interpretation>
                <emma:interpretation id="interp12" emma:lang="" emma:confidence="0">
                  <emma:literal>in</emma:literal>
                </emma:interpretation>
                <emma:interpretation id="interp13" emma:lang="" emma:confidence="0">
                  <emma:literal>vs</emma:literal>
                </emma:interpretation>
              </emma:one-of>
            </emma:emma>
          </inkml:annotationXML>
          <inkml:trace contextRef="#ctx0" brushRef="#br0" timeOffset="15433.5213">5532 7001 384 0,'13'16'140'0,"10"-4"-108"0,0 5-8 15,-14-5 40-15,5 0-40 16,4 0 8-16,-5 0-20 15,1 0 28-15,0 0-24 16,-5-3-56-16,0-5 16 16,0-4-120-16,-4-9 80 15,-5-3-80-15,-5-4 84 16,-4-4-20-16,-5 0 44 0,5-1 48 16,5 1-4-16,-5 4 44 15,9 0-28-15,0 0 48 16,9-1-40-16,4 5 12 15,6 0-28-15,-1 4-36 16,0 0 12-16,5 4 0 16,-1-4 8-16,1 0 24 15,0 8-12-15,4 0 12 16,1 0-12-16,-1 0 44 16,5 0-28-16,0 8 48 0,4 4-44 15,1-4 20-15,4 8-32 16,-10 0 88-16,1 5-60 15,-4-1 4-15,-6 0-32 16,-3-4 4-16,-6 1-12 16,-4-5 56-16,-4 0-40 0,-5-4 32 15,-5-4-32-15,-4-4-124 16,-4-4 52-16,-6-4-88 16,1-4 72-16,4-5-128 15,5-3 108 1,5 0 36-16,4 4 32 15,9 0 108-15,5 4-52 16,8 7 88-16,6 10-76 16,4 7 8-16,-1 0-40 15,1 8 32-15,0 4-32 16,-5 1-92-16,-13 3 36 0,-9 12-476 16</inkml:trace>
        </inkml:traceGroup>
      </inkml:traceGroup>
    </inkml:traceGroup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6:43.32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4AA3223-6C7D-4192-A9BA-54544FC291BA}" emma:medium="tactile" emma:mode="ink">
          <msink:context xmlns:msink="http://schemas.microsoft.com/ink/2010/main" type="writingRegion" rotatedBoundingBox="2134,615 22571,-56 22696,3745 2260,4418"/>
        </emma:interpretation>
      </emma:emma>
    </inkml:annotationXML>
    <inkml:traceGroup>
      <inkml:annotationXML>
        <emma:emma xmlns:emma="http://www.w3.org/2003/04/emma" version="1.0">
          <emma:interpretation id="{D877A391-5208-4801-A678-0AB5BF576224}" emma:medium="tactile" emma:mode="ink">
            <msink:context xmlns:msink="http://schemas.microsoft.com/ink/2010/main" type="paragraph" rotatedBoundingBox="2138,467 14244,327 14255,1288 2149,142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390AA05-6585-4374-A746-82EBE2362B76}" emma:medium="tactile" emma:mode="ink">
              <msink:context xmlns:msink="http://schemas.microsoft.com/ink/2010/main" type="line" rotatedBoundingBox="2138,467 14244,327 14255,1288 2149,1428">
                <msink:destinationLink direction="with" ref="{817F71B0-5AF7-4B7E-A7E5-5A5D0F49D5B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3AB564C-01CB-48A6-8841-F39888939EA1}" emma:medium="tactile" emma:mode="ink">
                <msink:context xmlns:msink="http://schemas.microsoft.com/ink/2010/main" type="inkWord" rotatedBoundingBox="2139,557 6995,501 7005,1338 2149,139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41-113 364 0,'-18'-9'132'0,"18"9"-100"0,-9 9-12 0,0-5-28 16,4 0 0-16,-13 0 4 16,4 8 4-16,-8 8 24 15,8 4-12-15</inkml:trace>
          <inkml:trace contextRef="#ctx0" brushRef="#br0" timeOffset="162.5208">723 251 548 0,'0'-8'204'0,"0"8"-156"0,13 24-16 16,-13-8 16-1,5 4-32-15,-14 21 12 16,4-1-16-16,-17 9-16 0,3 4 0 16,-13-9-68-16,5 5 40 0</inkml:trace>
          <inkml:trace contextRef="#ctx0" brushRef="#br0" timeOffset="-211.1297">-429 129 112 0,'0'-28'44'0,"0"28"-36"0,23-24 0 0,-5 12-4 15,0 8-4-15,28-9 0 16,4 5 0-16,18 0 44 16,5 4-24-16,13 8 24 15,-8 4-24-15,4 9 80 16,-9 7-56-16,8 0-12 16,-12 0-20-16,-1 9 60 15,-4-5-40-15,-23 9-4 16,-14-9-16-16,-31 16 68 15,-6 9-44-15,-35 0 4 16,-1 3-24-16,-31 5 8 16,0-12-16-16,-33-13 24 15,10-8-20-15,-9-16-4 16,13 1-4-16,14-17-16 0,23-5 8 16,9-11 12-16,18 4-4 0</inkml:trace>
          <inkml:trace contextRef="#ctx0" brushRef="#br0" timeOffset="-571.6168">26 4 92 0,'-9'-8'32'0,"9"8"-24"0,-4 8 0 16,-1-4 12-1,5 8-12-15,-9 4 148 16,9 9-88-16,0 3 52 16,4 0-72-16,1 9 0 15,4-1-28-15,0 5-4 16,0-1-8-16,-4-4 4 0,-1 5-8 0,-4-13 16 16,0-3-12-16,-4-9-12 15,-1 0 0-15</inkml:trace>
          <inkml:trace contextRef="#ctx0" brushRef="#br0" timeOffset="628.07">946 364 340 0,'4'-4'128'0,"-4"4"-100"0,28-4-8 0,-19 0 68 16,4 4-52-16,10-8 12 15,0 4-28-15,13-12-4 16,1 12-8-16,8-4 12 16,5 3-12-16,1-3-40 15,-6 8 20-15,-8-4-32 16,-6 4 24-16,-8-8 36 15,-5 4-8-15,-13-8-16 16,-5 4 0-16,-18-4 64 16,4 4-28-16,-18 0 24 15,9 8-32-15,-13 0 0 16,4 4-12-16,-4 0-8 0,8 8 4 16,-8 4-16-1,13 4 8-15,-4 5 20 0,13 3-8 0,1 4-12 16,13 1 0-16,9-1 20 15,4 0-8-15,19-3-28 16,9-5 8-16,18-12-144 16,5-4 84-16,4-16-128 15,-4 0 116-15</inkml:trace>
          <inkml:trace contextRef="#ctx0" brushRef="#br0" timeOffset="897.9947">1779 85 300 0,'5'-53'112'0,"-5"53"-88"0,18-32-8 0,-5 20 72 16,1 4-52-16,4-4 12 15,1 7-28-15,-6 5 4 16,5 9-12-16,-4 7 28 16,0 8-24-16,-14 12 64 15,0 1-44-15,-14 7 36 16,0-3-40-16,-13 11-20 15,4 1-4-15,-4 8 36 16,4-5-24-16,5-3-8 16,4-4-8-16,1-13 12 15,4-4-8-15,0-11-72 16,9-5 32-16,0-12-376 16,4-4 228-16</inkml:trace>
          <inkml:trace contextRef="#ctx0" brushRef="#br0" timeOffset="1258.8088">2120 320 488 0,'5'-8'180'0,"-5"8"-140"0,23 20-12 0,-10-12 12 16,6 4-28-16,3-4-20 16,1 0 0-16,-5-8-12 15,5 4 8-15,-5-8-44 16,5 4 28-16,-9-4-100 15,4 0 72-15,-13-4-56 16,-5 0 68-16,-10-8-24 16,1 4 44-16,-9-5 20 15,5 5 4-15,-1 0 152 16,5 4-84-16,-5 0 80 16,10 8-88-16,-6-4-12 15,6 8-32-15,-5-4-4 16,4 8-4-16,-8 0 28 15,3 8-20-15,-8 0-24 16,14 9 4-16,-5-5 8 16,9 4 0-16,0 1 24 15,9-1-16-15,9-4-136 16,5-4 68-16</inkml:trace>
          <inkml:trace contextRef="#ctx0" brushRef="#br0" timeOffset="1558.5406">2717 283 332 0,'9'-12'120'0,"-9"12"-92"0,0 0-8 0,0 0 96 15,5 0-68-15,-1 0-20 16,1 0-16-16,-1 0-12 16,5 0 0-16,-4 0 0 15,-1 0 0-15,-4-4 44 16,0 4-24-16,-9 0-36 15,0 8 8-15,-14 0 8 16,1 0 4-16,-6 4-36 16,6 5 16-16,-6 7 24 15,19 0-4-15,5 9 8 16,13-1-4-16,23 4 4 16,-1-3-8-16,15 3 16 15,4-3-12-15,0-9-136 16,0-4 72-16</inkml:trace>
          <inkml:trace contextRef="#ctx0" brushRef="#br0" timeOffset="2699.5936">3058 299 236 0,'14'-12'88'0,"-14"12"-68"0,18-16-4 16,-9 8 36-1,5 8-32-15,9-8 8 16,9 4-16-16,0-4 20 16,13 8-20-16,1-4-4 15,4 4-4-15,0-4 40 16,-5 8-24-16,-8-4 80 16,-5 4-56-16,-5 0 4 15,-4 4-28-15,-10 0-4 16,-4 0-8-16,1 4-8 0,-1 4 4 0,-9 9 12 15,4-5-8-15,1-4-4 16,-1 4 0-16,-4-4-4 31,5 1 0-31,-1-9 44 0,1 0-24 0,-1-12-8 16,6 0-8-16,3-8 4 16,1 4-4-16,0-13-48 15,4 9 28-15,0-8-8 16,5 4 16-16,4-9 0 15,0 9 0-15,5-4 16 16,0 8-4-16,-5-4 40 16,1 8-20-16,-15-5 32 15,1 9-32-15,-9-4-4 16,4 8-12-16,-14 0-16 16,5 8 4-16,-4 1-4 15,-1 3 0-15,-4 8-12 16,9 0 12-16,-9 8 4 15,9 9 4-15,-9-1 24 16,9-3-12-16,-5-1-4 16,5-4-4-16,-4-3 4 15,8-5-4-15,-4-4 16 16,0-4-12-16,5-12 4 16,4 0-4-16,5-16-24 15,4 4 8-15,9-16-68 16,5 7 44-16,4-7 32 0,5 4 0 15,0-1-12-15,-4 1 4 0,-1 0-4 16,1 8 4-16,-1-9 8 16,0 13 0-16,-8-4 0 15,-1 4 0-15,-9 0 24 16,0 4-12-16,-4 4-12 16,-5 4-4-16,-13 0 4 15,4 4 0-15,-14 0 16 16,5 4-8-16,-14 4-20 15,9 0 4-15,-8 8-4 16,8 5 4-16,0-1 16 16,5 4-4-16,5 1-4 15,4-1 4-15,0-4 12 16,9 0-8-16,-5-3 16 16,6-1-16-16,3-4-12 15,5-4 0-15,1-8-164 16,3 4 92-16,-3-8-304 15,3 4 212-15</inkml:trace>
          <inkml:trace contextRef="#ctx0" brushRef="#br0" timeOffset="1771.1058">3309 129 268 0,'13'-4'100'0,"-13"4"-76"0,19 0-8 0,-19 4 24 15,0 4-24-15,-9 5 64 16,-1 7-44-16,-3 4-8 16,-5 0-16-16,-10 17 24 15,10 3-20-15,-5 21-4 16,10 0-8-16</inkml:trace>
          <inkml:trace contextRef="#ctx0" brushRef="#br0" timeOffset="2823.4225">4201-190 496 0,'14'-37'184'0,"-14"37"-140"0</inkml:trace>
        </inkml:traceGroup>
        <inkml:traceGroup>
          <inkml:annotationXML>
            <emma:emma xmlns:emma="http://www.w3.org/2003/04/emma" version="1.0">
              <emma:interpretation id="{D1E8E50F-7B64-41A2-8807-C3AE42B2B1B7}" emma:medium="tactile" emma:mode="ink">
                <msink:context xmlns:msink="http://schemas.microsoft.com/ink/2010/main" type="inkWord" rotatedBoundingBox="8008,399 10391,371 10402,1333 8019,136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276.9261">6491-304 288 0,'23'-40'108'0,"-23"40"-84"0,18 0-4 0,-13 0-24 16,-1 0 0-16,-4 4 12 15,0 0-4-15,-4 0 52 16,-1 4-32-16,-4 4 32 15,5 9-28-15,-10 7 28 16,5 8-32-16,0 17-24 16,4 4 0-16,-4 7 8 15,9 1-4-15,-9-4 40 16,9-5-20-16,-9 5 32 16,0-4-32-16,-10 3 4 15,10-3-16-15,-13-4 20 16,12-5-20-16,-3-7 4 15,13-9-8-15,-9-8 12 16,9-3-12-16,0-5-56 16,9-4 24-16,-9-8-40 0,13 0 32 0,10-12-52 15,-5 4 48-15,14-12 16 16,0 0 16-16,0-13 4 16,-5 13 0-16,10-20-12 15,-1 7 8-15,5-7 12 16,-4 12-4-16,-1-9-4 15,-4 13 4-15,0-4-16 16,-5-1 8-16,0 1 4 16,-4 4 0-16,-5 0 68 15,-4 3-36-15,-9-3 4 16,-1 4-20-16,-13-4-12 16,5 8 0-16,-15 0 4 15,1 7-4-15,-9 5-20 16,4 5 8-16,-9 3 4 15,9 4 4-15,-4 4 0 16,9 4 0-16,-5 0-28 16,9 1 16-16,1-1 40 15,8 8-16-15,1-12-36 16,4 13 12-16,0-17-220 16,4 0 132-16</inkml:trace>
          <inkml:trace contextRef="#ctx0" brushRef="#br0" timeOffset="4429.3132">6833 291 320 0,'27'12'120'0,"-27"-12"-96"0,46 17-4 0,-19-9 16 15,0 4-24-15,14 0-4 16,0 4-4-16,5-8-24 16,-5 0 12-16,0-12-164 15,-5 0 96-15</inkml:trace>
          <inkml:trace contextRef="#ctx0" brushRef="#br0" timeOffset="4845.9525">7488-207 520 0,'46'-52'192'0,"-46"52"-152"0,32-16-8 0,-23 12 52 16,14 4-52-16,-10 8-20 15,10 4-12-15,-23 16 36 16,0 9-24-16,-27 23-8 15,8 5-8-15,-22 16 56 16,5-8-28-16,-5 0-20 16,14-9-4-16,-1-3 8 15,10 0-4-15,0-17-20 16,4-7 8-16,5-13 12 16,0-8 0-16,5-16-80 15,4-4 40-15,4-20-108 16,10 4 80-16,4-9-112 15,14 5 100-15,0 0 12 16,13 8 40-16,1 8 88 16,-10 8-36-16,14 16 64 0,-4 4-56 15,-5 16 20 1,4 1-36-16,-17-1 28 0,-1 5-32 0,-18-9 56 16,5-8-40-16,-32-11 72 15,4-1-56-15,-41-16-36 16,-4-9-8-16,-23-11 12 15,18-4-8-15,1 4-48 16,22 3 24-16</inkml:trace>
          <inkml:trace contextRef="#ctx0" brushRef="#br0" timeOffset="3644.6337">6141-45 164 0,'13'-32'60'0,"-13"32"-44"0,-13-24-8 0,4 16 0 16,-1 4-8-16,-26-9 24 16,4 9-12-16,-13-4 48 15,8 8-32-15,-13-4 92 16,14 4-68-16,-14 0 28 15,13 4-44-15,-4 0-4 16,14 4-20-16,4 5 12 16,14 7-16-16,9 12-12 15,9 1 0-15,14 7 12 16,4 5-4-16,14 3 8 16,0-3-8-16,9-1 16 15,5 1-12-15,-14 3-12 16,-5 5 0-16,-27-9 40 15,0 1-24-15,-40-9 16 16,-6-7-16-16,-22-17 36 0,9-8-24 16,-32-24-12-16,9-1-8 0,-13-11 20 15,17 4-12-15,6-9-224 16,17 9 116-16</inkml:trace>
        </inkml:traceGroup>
        <inkml:traceGroup>
          <inkml:annotationXML>
            <emma:emma xmlns:emma="http://www.w3.org/2003/04/emma" version="1.0">
              <emma:interpretation id="{3EBE8B2F-EA34-4951-BF1F-FFF816A2F8F8}" emma:medium="tactile" emma:mode="ink">
                <msink:context xmlns:msink="http://schemas.microsoft.com/ink/2010/main" type="inkWord" rotatedBoundingBox="11445,472 14245,440 14254,1212 11454,1244"/>
              </emma:interpretation>
              <emma:one-of disjunction-type="recognition" id="oneOf2">
                <emma:interpretation id="interp2" emma:lang="" emma:confidence="0">
                  <emma:literal>w.f.</emma:literal>
                </emma:interpretation>
                <emma:interpretation id="interp3" emma:lang="" emma:confidence="0">
                  <emma:literal>w.f</emma:literal>
                </emma:interpretation>
                <emma:interpretation id="interp4" emma:lang="" emma:confidence="0">
                  <emma:literal>wife</emma:literal>
                </emma:interpretation>
                <emma:interpretation id="interp5" emma:lang="" emma:confidence="0">
                  <emma:literal>we</emma:literal>
                </emma:interpretation>
                <emma:interpretation id="interp6" emma:lang="" emma:confidence="0">
                  <emma:literal>wife.</emma:literal>
                </emma:interpretation>
              </emma:one-of>
            </emma:emma>
          </inkml:annotationXML>
          <inkml:trace contextRef="#ctx0" brushRef="#br0" timeOffset="6012.2542">8877 73 372 0,'23'32'140'0,"-23"-32"-112"0,32 32-4 0,-19-15 84 16,5-1-64 0,5 12 0-16,0-4-28 15,0 5 8-15,-1 3-16 0,-3 1 4 16,-1-9-4-16,-4-4-8 15,-1-4 4-15,-4-8 20 16,0 4-12-16,-4-7-4 16,4 3-4-16,5-8-24 15,-5 4 12-15,9-12-68 16,-4 4 44-16,-5-13-32 16,4 5 40-16,-13-12-32 15,10 4 32-15,-6-5-44 16,1 1 40-16,-1 0-4 15,14 4 20-15,-4-1 0 16,4 9 4-16,1-8 0 16,3 8 0-16,-4-4 96 15,5 8-48-15,0 4 96 16,0 4-76-16,-5 4-12 16,-4 4-28-16,8 8 20 15,1 4-24-15,-5 8 32 16,-4 5-32-16,9 7 32 15,9 5-32-15,4-1 12 16,-4-3-16-16,0-9 12 16,-5-4-16-16,0-19 48 15,1-1-28-15,-1-25 40 16,-4 1-40-16,-5-20-4 0,5-5-16 16,0-3 4-16,-1 7-8 0,1-23 16 15,4 7-12-15,-4-20-4 16,5 9 0-16,-6-9 12 15,1 16-8-15,-5-4-4 16,0 21 0-16,-4 3-4 16,0 17 0-16,-14 12-204 15,4 12 112-15</inkml:trace>
          <inkml:trace contextRef="#ctx0" brushRef="#br0" timeOffset="6158.1418">10334 186 676 0,'41'8'248'0,"-41"-8"-192"0,45 20-16 16,-36-12-284 0,5 1 124-16</inkml:trace>
          <inkml:trace contextRef="#ctx0" brushRef="#br0" timeOffset="6467.9655">11363-154 312 0,'13'-32'112'0,"-13"32"-84"0,14-33-12 0,-14 17 28 16,5 4-28-16,-14-4 100 15,-1 4-64-15,-12 4 40 16,-1 4-56-16,-23 16-12 16,5 12-12-16,-27 20 8 15,9 9-12-15,-5 16 60 16,19-8-40-16,-5 3-20 16,18-7-8-16,4 0 24 15,10-5-12-15,9 5 24 16,9-4-24-16,9-1-12 15,9-7-4-15,5-5-208 16,4-3 116-16</inkml:trace>
          <inkml:trace contextRef="#ctx0" brushRef="#br0" timeOffset="6680.0293">10948 275 476 0,'19'-24'176'0,"-19"24"-136"0,36-16-12 16,-9 8 12-1,1 8-28-15,8-5 40 16,1 5-28-16,-1 5-4 16,-4 11-12-16,-5-8 4 15,-4 12-8-15,-5-4 40 16,-4 0-20-16,-10 5 32 16,5-5-32-16,-18 4 32 0,5 4-32 0,-14 5-224 15,4-1 108-15</inkml:trace>
          <inkml:trace contextRef="#ctx0" brushRef="#br0" timeOffset="6786.0859">11659 312 904 0,'13'-65'332'0,"-13"65"-256"0,0 0-24 0</inkml:trace>
        </inkml:traceGroup>
      </inkml:traceGroup>
    </inkml:traceGroup>
    <inkml:traceGroup>
      <inkml:annotationXML>
        <emma:emma xmlns:emma="http://www.w3.org/2003/04/emma" version="1.0">
          <emma:interpretation id="{4131D832-89A4-4F60-92A0-40706307EA79}" emma:medium="tactile" emma:mode="ink">
            <msink:context xmlns:msink="http://schemas.microsoft.com/ink/2010/main" type="paragraph" rotatedBoundingBox="2760,2416 22631,1762 22696,3745 2826,44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0CF776C-E636-4BC6-A9C2-EDB538E05D4C}" emma:medium="tactile" emma:mode="ink">
              <msink:context xmlns:msink="http://schemas.microsoft.com/ink/2010/main" type="line" rotatedBoundingBox="2760,2416 21141,1811 21180,2986 2799,3591"/>
            </emma:interpretation>
          </emma:emma>
        </inkml:annotationXML>
        <inkml:traceGroup>
          <inkml:annotationXML>
            <emma:emma xmlns:emma="http://www.w3.org/2003/04/emma" version="1.0">
              <emma:interpretation id="{5E6B5AFD-BDDC-440A-84C1-BCB739CD9854}" emma:medium="tactile" emma:mode="ink">
                <msink:context xmlns:msink="http://schemas.microsoft.com/ink/2010/main" type="inkWord" rotatedBoundingBox="2761,2440 7970,2269 8007,3420 2799,3591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44110.7231">818 2173 320 0,'-9'-40'120'0,"9"40"-96"0,5-33-4 16,-10 13-28-1,5 8 0-15,-9-16-172 16,0 3 100-16,-18-11-12 16,4 3 56-16,-13 5 92 15,4 8-28-15,-23 8 36 0,0 16-36 16,-4 20 16-16,5 8-24 15,4 9 44-15,-1 8-36 0,6-1 92 16,4 1-68 0,9-1 20-16,14-3-40 0,13-1-4 15,10 1-16-15,9-1 20 16,4-3-20-16,9-9 4 16,14-12-8-16,18-12 20 15,19-12-16-15,-1-8-48 16,10 4 20-16,8-12-104 15,-13 4 68-15,9-13-72 16,-4 9 68-16,17-24-48 16,-3 11 60-16,-1-19-68 15,-9 3 68-15,-9-24 8 16,-9 9 24-16,-10-9 20 16,-13 12-4-16,-9 0 128 15,-9 17-68-15,-14-1 40 16,1 17-60-16,-15 4 48 15,1 7-56-15,-10 1 0 16,1 12-20-16,-5 0 8 16,-1 8-16-16,-3 8 32 15,4 9-24-15,-14 23 56 16,9 9-40-16,-13 28 12 16,9 8-28-16,-14 0 0 15,9-8-8-15,-22 8 12 16,8-8-12-16,-18 4 4 15,10-13-4-15,-14-7 36 0,4-16-20 16,10-21 12-16,8-20-20 0,10-24 0 16,13-12-8-16,14-17-156 15,5 9 80-15,13-25-140 16,5 17 120-16,9-9 60 16,9 16 20-16,4 1 128 15,-4 8-68-15,5 7 8 16,-5 9-40-16,0 8 4 15,0 12-12-15,-1 0 0 16,1 9-4-16,0 3 12 16,0 0-12-16,-4 4 16 15,-5 5-16-15,-5 7-4 16,-4 1 0-16,-14 7 28 16,-5-3-16-16,-8-1 4 15,4 1-12-15,-5-9-24 16,10 0 8-16,4-7 32 15,5-5-16-15,13-16-16 16,9 0 0-16,19-16-48 16,0 0 28-16,8-17-72 15,-3 5 56-15,-1-12 8 16,-9 3 24-16,-5-7 12 16,-8 7 0-16,-5-11 8 15,0 16-4-15,-19-9 8 16,5 13-8-16,-8-9 16 15,3 9-12-15,-13-4 68 16,0 12-44-16,-9-5 16 16,5 9-32-16,-6-4 8 0,-3 8-12 0,-10 0 0 15,5 4-4-15,-14 4 4 16,5 4-8-16,-14 12 16 16,0 4-12-16,-5 1-20 15,10 3 4-15,-1 8 12 16,15 1 0-16,8 3 8 15,14 4-8-15,4 1 8 16,10-5-8-16,0-7 32 16,4-5-20-16,0-12-12 15,0 0-8-15,1-16-60 16,8 0 36-16,-9-20-68 16,-4 8 56-16,9-13-36 15,-1 9 44-15,-3-4-24 16,8 8 32-16,0-9 124 15,0 13-52-15,5 0 20 16,5 4-44-16,13-4 24 16,-5 8-32-16,19-4 4 15,-9 8-12-15,4-4 4 16,-4 4-8-16,-10-4 24 16,-4 4-16-16,-9-4 12 15,-9 0-12-15,-5-1-24 16,-4 5 4-16,-19 0-32 15,0 9 24-15,-8-1 16 16,4 4 0-16,0 4 28 16,4 4-16-16,0 0-20 0,5 5 0 15,0-5 20-15,10 4-4 0,-10-8 24 16,4 1-20-16,-4-13 24 16,0-4-24-16,-4-12 24 15,-1 3-24-15,-4-15-4 16,9 4-4-16,-5-8-84 15,10 3 44-15,-5-3-32 16,9 4 44-16,5-1-16 16,4 9 24-16,5 0 60 15,-1 12-20-15,10 4-20 16,0 4-4-16,5 4 0 16,4 4 0-16,4 0 24 15,5 1-12-15,9-5-4 16,1 4-4-16,3-16-48 15,-4 12 24-15,-4-16-36 16,-9 0 32-16,-5-4 12 16,0-5 8-16,-5-23-84 15,-4 3 48-15,-5-19-4 16,-4 7 28-16,-5-7 28 16,-4 15-4-16,-5-3 48 15,0 15-28-15,-9 1 20 16,0 4-28-16,-5-1 28 15,5 13-32-15,-4-4 48 16,-1 8-36-16,1 0-16 16,4 8-4-16,-5 16-8 15,5 8 0-15,-4 29 24 0,4 4-12 0,-5 11-20 16,5-3 0-16,-13 4 32 16,3-8-16-16,-12 3 8 15,3-3-8-15,-12 8 36 16,8-8-20-16,-23 3 12 15,5-15-20-15,-9 4-24 16,9-9 0-16,5-8-112 16,8 1 68-16</inkml:trace>
          <inkml:trace contextRef="#ctx0" brushRef="#br0" timeOffset="144861.3272">3851 2347 652 0,'27'-12'244'0,"-27"12"-192"0,82 0-12 16,-37 0-12 0,5 4-24-16,14 0-12 15,0 0 4-15,-5-4-16 16,-4 0 12-16,-10-8 12 15,-8 4 0-15,-10-8-4 16,-4 8 4-16,-5-8 20 16,-13 8-12-16,-10-9-40 15,0 5 16-15,-13-12 0 16,0 8 12-16,-5-8-20 0,5 8 12 0,0-1 32 16,4 5-16-16,-4 4-16 15,4 8 0-15,-4 4 12 16,9 9 0-16,-14-1 8 15,10 4-8-15,-6 4 16 16,6 5-12-16,-6 7 16 16,10 5-16-1,0 3-4-15,9 1 0 0,5-5-92 16,4-3 48-16,5-9-4 16,8 0 28-16,6-8-32 15,-1-3 28-15,5-9-4 16,0 0 16-16,9-16-44 15,4 0 24-15,10-17-12 16,-1 5 24-16,24-16-8 16,-1-1 12-16,1-7 8 15,-5 11 4-15,-10-7 16 16,-8 12-8-16,-10-9 4 16,-4 9-4-16,-9-1 80 15,-4 9-44-15,-1-4 12 16,-4 12-32-16,-5 0 12 15,5 8-20-15,-10 4 0 16,6 8-8-16,-6 0 12 16,1 4-12-16,-5 0 40 15,0 4-24-15,5 0 40 16,4 1-36-16,5-1-4 0,4 0-16 16,5 0 4-16,-9 0-8 0,-5 1-4 15,-18-1 4-15,-14 4 40 16,-18 0-24-16,0 5-8 0,-4-1-8 15,0-8 20 1,8 4-12-16,-4 0-152 16,1-3 72-16</inkml:trace>
        </inkml:traceGroup>
        <inkml:traceGroup>
          <inkml:annotationXML>
            <emma:emma xmlns:emma="http://www.w3.org/2003/04/emma" version="1.0">
              <emma:interpretation id="{01EFB9C4-EC93-4460-8921-94F17F5E76F4}" emma:medium="tactile" emma:mode="ink">
                <msink:context xmlns:msink="http://schemas.microsoft.com/ink/2010/main" type="inkWord" rotatedBoundingBox="9415,2197 11823,2118 11854,3057 9446,3136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45373.7916">6965 1485 476 0,'27'-16'176'0,"-27"16"-136"0,27 12-12 0,-18 0 76 15,1 4-64-15,-15 21 36 16,5 3-44-16,-18 37 0 16,4 4-20-16,-9 20-16 15,5-8 0-15,0-16 20 16,4-12-8-16,-4-12 24 0,4-13-20 15,1-16 32 1,8 1-28-16,-4-17-68 16,9 0 28-16,14-12-316 15,4 0 184-15</inkml:trace>
          <inkml:trace contextRef="#ctx0" brushRef="#br0" timeOffset="145762.8613">8121 1445 624 0,'23'-21'228'0,"-23"21"-176"0,0 13-16 15,-14-5-8 1,1 8-24-16,-24 8-28 16,1-4 12-16,-42 5 4 0,10-5 8 0,-41 8-12 15,18-4 8-15,-37 1 28 16,33 3-12-16,-6-4-20 15,20-3 0-15,-6-5 32 16,19 4-16-16,-5 0 16 16,18 1-12-16,5 7-8 15,18 0 0-15,10 9-24 16,8 3 12-16,18 5 20 16,10-5-4-16,18 5 4 15,9-5-4-15,4-4 12 16,1 1-12-16,4-5-4 15,-4-3 0-15,4-5 12 16,-5 0-8-16,1-4 4 16,-5-3-4-16,4-5 28 15,-4 4-20-15,5-4-128 16,-5 4 60-16</inkml:trace>
          <inkml:trace contextRef="#ctx0" brushRef="#br0" timeOffset="146633.9523">8376 2189 312 0,'27'-40'112'0,"-27"40"-84"0,41-37-12 0,-27 17 4 15,0 4-16-15,-5-16-64 16,0 3 32-16,-9-7 108 15,0 8-40-15,-14-1 64 16,1 9-60-16,-24 8 48 16,5 8-52-16,-22 12 60 15,8 12-60-15,-13 12 20 16,13 5-40-16,-4 7 28 16,18 9-32-16,10-8-12 15,3-9-8-15,6-8 20 16,13 1-8-16,4-13 24 15,10 4-20-15,9-12-4 16,4-8-4-16,5-8-40 16,0 8 20-16,-5-20-40 15,0 4 36-15,-4-5-28 16,-5 1 28-16,-4-4-8 16,-5 8 16-16,-9 8 80 15,0 12-40-15,0 8-8 16,0 4-12-16,9 8 16 15,5 1-12-15,13 3 32 16,5 0-28-16,14 5-4 0,-5-9-8 16,-9-12-76-1,4 4 40-15,0-20-24 16,-4 0 36-16,5-12 8 16,-5 0 12-16,4-17-20 15,-4 5 12-15,0-17-40 0,0 9 28 16,-1-8 84-16,-3 7-32 0,-1 5 80 15,-4 12-64-15,-5 3-24 16,0 13-16-16,-9 8 8 16,1 13-8-16,-20 3 4 15,6 8-4-15,-10 0-8 16,10 1 4-16,-5-1 12 16,9-4-8-16,4-3-4 15,5-1 0-15,9-4-40 16,5-4 20-16,4-8 24 15,1 4-4-15,-1-8-16 16,5 0 4-16,0-4-4 16,0 4 4-16,-5-8 8 15,0 4 0-15,-4-8 16 16,0 0-8-16,-14-12 4 16,-4-1-4-16,-19-15 4 15,-4 3-8-15,-23-15 8 16,0 3-8-16,-14-3-4 15,10 7 4-15,4 5-16 16,13 7 8-16,10 9-40 16,9 12 24-16,9 4-36 15,14 12 32-15,4 4-96 16,5 8 68-16</inkml:trace>
        </inkml:traceGroup>
        <inkml:traceGroup>
          <inkml:annotationXML>
            <emma:emma xmlns:emma="http://www.w3.org/2003/04/emma" version="1.0">
              <emma:interpretation id="{0EC4E4B7-D12D-400C-BC75-842DB92F5298}" emma:medium="tactile" emma:mode="ink">
                <msink:context xmlns:msink="http://schemas.microsoft.com/ink/2010/main" type="inkWord" rotatedBoundingBox="12679,3022 12724,3020 12727,3137 12683,3139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147448.1169">10143 2295 528 0,'9'-5'196'0,"-9"5"-152"0,-19 45-12 16,10-9 36-1,-4 1-44-15</inkml:trace>
        </inkml:traceGroup>
        <inkml:traceGroup>
          <inkml:annotationXML>
            <emma:emma xmlns:emma="http://www.w3.org/2003/04/emma" version="1.0">
              <emma:interpretation id="{B09BF6EE-B633-4112-956E-FAE54C312294}" emma:medium="tactile" emma:mode="ink">
                <msink:context xmlns:msink="http://schemas.microsoft.com/ink/2010/main" type="inkWord" rotatedBoundingBox="13707,2222 16398,2133 16426,2975 13734,3064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148495.0531">11413 1493 236 0,'27'-12'88'0,"-27"12"-68"0,27 16-4 16,-22-4 44-1,4 5-36-15,-9 11 32 16,9 8-28-16,-13 25 28 16,4 0-32-16,-9 12-4 15,9-9-12-15,-10 5 36 16,6-8-20-16,-23-17 32 16,4-7-32-16,-18-21 12 15,14-8-20-15,-24-20-16 16,10 0-4-16,0-25-24 15,14 5 16-15,4-13-40 0,10 13 32 16,13 4-28-16,9 12 28 0,14 16 64 16,8 12-24-16,6 24-8 15,4 5-4-15,-5 3 16 16,10 1-12-16,18-9-4 16,-1-4-4-16,15-11 28 15,13-5-16-15,-5-16-4 16,-4 0-8-16,-4-28-32 15,-10 7 16-15,0-31 12 16,-4-1 4-16,0-20 8 16,-10 8-8-16,-4-3 32 15,-9 15-20-15,-9 13 120 16,-4 11-80-16,-15 5-12 16,-4 12-28-16,-13 12-4 15,-5 12-8-15,-14 24 16 16,0 5-12-16,0 16-12 15,10-1 0-15,4 9 20 16,9-12-8-16,4-9 16 16,10-7-16-16,4-13 16 15,9-4-16-15,5-16-48 16,0 0 24-16,5-16-16 16,-6 0 20-16,-3-16-52 15,-6-1 32-15,-3-15 0 16,-6 3 16-16,-8-7 4 15,-1 7 4-15,-8 1 68 0,-1 11-32 16,-8 1 8-16,-1 8-24 0,-13 0 0 16,-1 7-4-1,-13 5 12-15,10 4-12 0,-10 0-12 16,9 4 0-16,0-4 12 16,14 4-4-16,-1-4-4 15,10 4 4-15,9-4-40 16,5 4 20-16,4-4-4 15,5 0 12-15,-1 0-20 16,1 4 16-16,-5-4-4 16,5 8 8-16,-10-4 8 15,1 0 0-15,-10 0 0 16,5 4 0-16,-9-4 24 16,5 0-12-16,-6 0-20 15,10 0 0-15,-9 0-4 16,9 0 4-16,0-4 24 15,5 4-8-15,-1-4-56 16,6 4 24-16,-10-4-112 16,4 8 76-16,-4-4-140 15,0 0 112-15</inkml:trace>
          <inkml:trace contextRef="#ctx0" brushRef="#br0" timeOffset="149944.8996">13202 1615 196 0,'9'-17'72'0,"-9"17"-56"0,18-8-4 0,1 4 28 16,-6 4-24-16,-4-4-4 15,0 0-8-15,-13-4 92 16,4 8-52-16,-23-4 68 15,0 4-60-15,-13 8 48 16,-5 4-56-16,-14 13 16 16,14 7-40-16,0 17-8 15,10-1-8-15,8 9-4 16,14 3 0-16,18-11 32 16,14-4-16-16,13-17 40 15,14-8-32-15,9-20-24 16,0 0 0-16,-4-28 0 15,-5-1 0-15,-18-23-20 16,-5 3 12-16,-18-3-32 16,-9 7 24-16,-9-3 16 15,-9 15 0-15,-18 5 28 16,8 12-16-16,-13 4-20 16,14 7 0-16,0 10-4 15,13 3 4-15,19 4-176 16,13 8 96-16,23-4-128 15,4 4 124-15,15-7-68 16,-1-5 92-16,9-12 36 0,-4 0 24 0,4-17 104 16,0 5-52-16,-13-12 104 15,-5 8-84-15,-18-9-4 16,-9 5-36-16,-19-8 124 16,-4 7-80-16,-18 5 40 15,4 8-64-15,-17 12-40 16,8 8-8-16,-5 8-16 15,6 9 8-15,3-1 0 16,15 4 4-16,8 0 24 16,10-3-8-16,4-5 4 15,5 0-4-15,0-8-32 16,0 0 12-16,-1-12-100 16,1 0 60-16,-9-8-64 15,-5 0 68-15,-9-4-12 16,0 4 36-16,-5 4 128 15,1 4-56-15,-5 12 100 16,9 8-88-16,-5 29 16 16,5 4-44-16,-4 23 12 15,4-3-24-15,-9-4 16 16,-1-4-20-16,-8-13 20 16,9-7-24-16,-14-13 40 15,10-7-28-15,-10-9-164 16,5 0 76-16</inkml:trace>
        </inkml:traceGroup>
        <inkml:traceGroup>
          <inkml:annotationXML>
            <emma:emma xmlns:emma="http://www.w3.org/2003/04/emma" version="1.0">
              <emma:interpretation id="{5D11F168-3EFB-475D-9030-5086BF58BE90}" emma:medium="tactile" emma:mode="ink">
                <msink:context xmlns:msink="http://schemas.microsoft.com/ink/2010/main" type="inkWord" rotatedBoundingBox="18010,2183 21150,2080 21175,2825 18034,2928"/>
              </emma:interpretation>
              <emma:one-of disjunction-type="recognition" id="oneOf7">
                <emma:interpretation id="interp11" emma:lang="" emma:confidence="0">
                  <emma:literal>vibes</emma:literal>
                </emma:interpretation>
                <emma:interpretation id="interp12" emma:lang="" emma:confidence="0">
                  <emma:literal>Vibe</emma:literal>
                </emma:interpretation>
                <emma:interpretation id="interp13" emma:lang="" emma:confidence="0">
                  <emma:literal>vessel</emma:literal>
                </emma:interpretation>
                <emma:interpretation id="interp14" emma:lang="" emma:confidence="0">
                  <emma:literal>Vibes</emma:literal>
                </emma:interpretation>
                <emma:interpretation id="interp15" emma:lang="" emma:confidence="0">
                  <emma:literal>Vessel</emma:literal>
                </emma:interpretation>
              </emma:one-of>
            </emma:emma>
          </inkml:annotationXML>
          <inkml:trace contextRef="#ctx0" brushRef="#br0" timeOffset="150251.8233">15638 1550 384 0,'4'0'140'0,"-4"0"-108"0,5 24-8 16,0-4 76-1,-1 5-60-15,5 27 36 16,5 5-44-16,9 12 36 15,8 4-40-15,6-13 20 16,4-7-28-16,4-9 52 16,1-7-40-16,-1-17 28 15,1-4-32-15,-1-16 8 16,1-4-20-16,-5-20 8 0,-5 0-12 16,-8-33-8-16,-5 4 0 15,-5-19-24-15,-5 3 12 0,-4-4-4 16,1 12 4-16,-6-4 0 15,5 17 0-15,-4-5-44 16,8 25 24-16,-8 0-108 16,4 20 76-16,0-1-176 15,0 18 132-15</inkml:trace>
          <inkml:trace contextRef="#ctx0" brushRef="#br0" timeOffset="150629.2655">16649 1732 176 0,'0'-4'64'0,"0"4"-48"0,0 0-8 0,0 0 76 15,0 0-48-15,0 4 56 16,-10 8-52-16,-3 8 76 15,4 9-64-15,-19-1 36 16,24 17-52-16,-5-9-12 16,9 0-12-16,13-11 24 15,19 3-20-15,5-4-12 0,8-12-8 0,5-3-24 16,0-5 16 0,-4-13-12-16,-1 5 12 0,-13-16-72 15,0 4 48-15,-18-8-32 16,-1 3 44-16,-13 1 0 15,0 4 16-15,-9 4 8 16,5 4 0-16,-5 0 8 16,9 4-4-16,0-4-180 15,4 8 100-15</inkml:trace>
          <inkml:trace contextRef="#ctx0" brushRef="#br0" timeOffset="151542.5443">17372 1493 320 0,'41'-20'120'0,"-41"20"-96"0,23 4-4 0,-14 0 60 15,0 8-48 1,5 0 48-16,0 1-44 0,-14 11 52 16,0 0-52-16,-14 17 0 15,0 3-20-15,-8 13 16 16,8-5-20-16,-9 1-4 15,5-5-4-15,-5-15 40 16,10-9-24-16,-6-20 24 16,10 0-24-16,0-24-52 15,5 0 16-15,4-17-148 16,4 1 92-16,14 4-28 0,5 7 56 16,9 13-16-16,4 8 36 0,5 24 0 15,0 9 16-15,-4 23 16 16,8-3-4-16,-13 3 8 15,5-3-8-15,-15-4 76 16,-8-9-44-16,-9-12 48 16,-10-8-48-16,-13-3 16 15,-9-13-32-15,-5-9 0 16,-5 1-12-16,1-8-16 16,4 4 4-16,5-4-4 15,8 4 0-15,19 4-20 16,10 4 16-16,8 4-20 15,9 8 16-15,5 0 16 16,4 8 4-16,10-4 16 16,-10 0-12-16,5-8-20 15,0 4 4-15,5-12-4 16,-1-4 4-16,10-16 32 0,-5-4-12 16,-9-13 24-16,-5-11-24 15,-17-1-20 1,-1 8 0-16,-14-11 32 15,1 19-16-15,-5 5 52 16,-5 16-32-16,-13 12-48 16,9 12 8-16,-14 20-8 15,14 5 12-15,0 7 32 16,5 9-12-16,13-1-4 0,9-3-4 16,5-13 28-16,9-4-16 0,4-7 4 15,9-5-12-15,1-8-60 0,-10-16 28 16,10-4-32-16,-14-9 32 15,0-11-96-15,9-8 68 16,-9-5-12 0,-1-4 40-16,-12 1 4 15,8 7 12-15,-4-3 24 16,-1 7-8-16,-8-3-12 16,4 8 0-16,-13-5 152 15,4 13-80-15,-9 0 8 16,5 7-48-16,-10 5 36 15,5 8-36-15,-9 8-16 16,9 4-4-16,-14 13 8 16,5 7-8-16,-5 16-4 15,5 5 0-15,5 16 12 16,4-4-8-16,9 3 40 16,0-7-24-16,9-4-208 0,-4-9 100 15,0-8-408-15</inkml:trace>
          <inkml:trace contextRef="#ctx0" brushRef="#br0" timeOffset="149986.7191">15547 1768 228 0,'-37'102'84'0,"37"-102"-64"0,-32 129-8 0,23-80 28 16,9-13-24-16,-9 1 48 16,18-1-36-16,-9-16 160 15,9-4-100-15,5-16-8 16,4-4-48-16,-4-28-4 15,4 0-16-15,0-33-104 16,1 0 48-16</inkml:trace>
        </inkml:traceGroup>
      </inkml:traceGroup>
      <inkml:traceGroup>
        <inkml:annotationXML>
          <emma:emma xmlns:emma="http://www.w3.org/2003/04/emma" version="1.0">
            <emma:interpretation id="{B15340C2-CDF3-4925-A89B-8D504838EF04}" emma:medium="tactile" emma:mode="ink">
              <msink:context xmlns:msink="http://schemas.microsoft.com/ink/2010/main" type="line" rotatedBoundingBox="18225,3114 22629,2769 22695,3610 18291,3955"/>
            </emma:interpretation>
          </emma:emma>
        </inkml:annotationXML>
        <inkml:traceGroup>
          <inkml:annotationXML>
            <emma:emma xmlns:emma="http://www.w3.org/2003/04/emma" version="1.0">
              <emma:interpretation id="{2AF182D5-1AB9-404E-97C0-95EE885F5486}" emma:medium="tactile" emma:mode="ink">
                <msink:context xmlns:msink="http://schemas.microsoft.com/ink/2010/main" type="inkWord" rotatedBoundingBox="18225,3114 20385,2945 20451,3786 18291,3955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153704.6521">17136 2829 364 0,'4'-8'132'0,"-4"16"-100"0,0 8-12 0,5-4 36 15,-5 8-36-15,4 1-8 16,5-1-8-16,5 0-16 15,0 0 8-15,4-4 48 16,5-3-24-16,4-1-72 16,0-4 28-16,5-4-52 0,0-8 40 15,-5 0-40-15,1-4 40 16,-1 0-8-16,-4-1 28 16,4 1 28-16,-13 0-8 15,4 4 80-15,5 0-48 16,-10 4 24-16,10 4-40 15,5 0 8-15,-6-4-16 16,1 4 20-16,0 0-20 16,0-4 32-16,-14 0-28 15,4 0-12-15,-4 0-8 16,-9 0 12-16,5 8-4 16,-5 1-4-16,-5-1 4 15,5 0 20-15,0 4-12 16,0 0 32-16,0 0-28 15,5 0-4-15,-5-4-8 16,5 0 20-16,-5-8-12 0,0 0 40 16,0-4-28-16,4-4-12 0,-4 0-8 15,0-4 4-15,0 4-4 16,0-4-20-16,-4-4 8 16,8 0-92-16,5-5 52 15,0 1-216 1,5 0 148-16,9-4-8 15,9 3 72-15,13 5-24 16</inkml:trace>
          <inkml:trace contextRef="#ctx0" brushRef="#br0" timeOffset="153057.9289">15738 2424 436 0,'23'-49'160'0,"-19"49"-124"0,10 5-8 0,-9 7-60 15,-5 12 12-15,0 20-4 16,-10 21 16-16,-8 12 60 15,9 4-28-15,-5-8 8 16,5-4-20-16,9-9 28 16,-4-3-24-16,-5-8 20 0,4-9-20 15,5-16 20-15,5 1-24 16,-1-17 76-16,5-12-52 16,5-8-32-16,0-9-4 0,4 5-20 15,9 4 8-15,5 4-20 16,4 4 20-16,5 4-48 15,14 8 32-15,4 4-144 16,5 8 96 0,-5-4-108-16,-4 1 104 15,9-9 16-15,4-4 40 16,9-4 16-16,1-4 8 16,8-4 0-16,-8-4 0 15,-6-1 24-15,-17 1-12 16,-9-8 24-16,-10 8-24 15,-9-4-12-15,-8 0-4 0,-10-5 64 16,-5 5-32-16,-4 4 32 16,-9-12-32-16,-5 3 0 15,-8 5-16-15,-6 0 20 16,-4 4-20-16,1 4-12 16,-6 0-4-16,1 4-4 15,-1 8 0-15,5 4 0 16,1 0 0-16,-6 8 32 15,5 4-12-15,5 1-4 16,4 7-4-16,0 0 4 16,10 1-4-16,-1 3 32 0,5-4-20 15,4 1 20-15,5-5-20 16,5-4-16-16,4-8-4 16,0-8-104-16,5-8 60 15,9-8-164-15,9-8 116 16,-1-4-24-16</inkml:trace>
          <inkml:trace contextRef="#ctx0" brushRef="#br0" timeOffset="153210.8333">16822 2902 436 0,'4'0'160'0,"1"8"-124"0,-1 0-8 16,-4 0 0-16,-4 0-20 16,-1 4-12-16,1-4 0 15,4 8 48-15,13-3-24 16,1-5-116-16,4 0 52 15,9-8-176-15,5-8 120 0,-4 0-68 16</inkml:trace>
        </inkml:traceGroup>
        <inkml:traceGroup>
          <inkml:annotationXML>
            <emma:emma xmlns:emma="http://www.w3.org/2003/04/emma" version="1.0">
              <emma:interpretation id="{76E90ADA-C4BE-43F0-9312-61ED204D3C4E}" emma:medium="tactile" emma:mode="ink">
                <msink:context xmlns:msink="http://schemas.microsoft.com/ink/2010/main" type="inkWord" rotatedBoundingBox="20612,3086 22642,2927 22694,3590 20664,3749"/>
              </emma:interpretation>
              <emma:one-of disjunction-type="recognition" id="oneOf9">
                <emma:interpretation id="interp17" emma:lang="" emma:confidence="1">
                  <emma:literal>else</emma:literal>
                </emma:interpretation>
                <emma:interpretation id="interp18" emma:lang="" emma:confidence="0">
                  <emma:literal>elk</emma:literal>
                </emma:interpretation>
                <emma:interpretation id="interp19" emma:lang="" emma:confidence="0">
                  <emma:literal>eke</emma:literal>
                </emma:interpretation>
                <emma:interpretation id="interp20" emma:lang="" emma:confidence="0">
                  <emma:literal>alte</emma:literal>
                </emma:interpretation>
                <emma:interpretation id="interp21" emma:lang="" emma:confidence="0">
                  <emma:literal>ate</emma:literal>
                </emma:interpretation>
              </emma:one-of>
            </emma:emma>
          </inkml:annotationXML>
          <inkml:trace contextRef="#ctx0" brushRef="#br0" timeOffset="154575.0633">18087 2906 248 0,'-4'-4'92'0,"13"8"-72"0,4-4-4 16,1 0 24-16,9 4-24 15,4 0 32-15,5-4-32 16,5 0-4-16,3 0-8 16,-3 0-24-16,-1-4 12 0,-4 0 20 15,-4 0-4-15,-6-5-40 16,-4-3 20-16,-8 0 28 16,-10 0-8-16,-5 0-16 15,-4 0 0-15,-5 0 20 16,-4 4-4-16,-5 8 68 15,-9 0-44-15,5 8 40 16,0 4-40-16,9 4 44 16,4 4-44-16,9 0-8 15,14 5-12-15,10-1 24 16,8-4-20-16,5-4-12 0,4-3-8 0,10-9-120 16,8-8 68-16,6-9-84 15,3 1 80 1,-3-4-28-16,-10-8 48 15,-5-5-48-15</inkml:trace>
          <inkml:trace contextRef="#ctx0" brushRef="#br0" timeOffset="155265.2703">19130 2282 496 0,'0'-12'184'0,"9"16"-140"0,-9 8-16 0,0 1 48 16,-9 11-48-16,9 12 40 15,0 29-36-15,-18 24 24 16,13 0-28-16,1-16-16 0,-1-8-8 16,0-9 28-16,5-15-16 0,0-9-24 15,-4-8 4-15,-5-7-88 16,-5-9 52-16,-4-8-180 15,-9-4 124 1,-10-4-132-16,-4-5 132 16,0-7-84-16,-4-4 500 31,4-25-176-15,23 9 40-16,18 12-108 15,18 7-36-15,14 9-24 16,18 4-12-16,4 8 0 15,5 8-4-15,23 0 0 0,14-4 8 16,22-4-4-16,-13-4 16 16,-18 4-12-16,-24-4 16 15,-3-4-16-15,-29-8 16 16,-3-12-16-16,-10-9 4 0,-32-7-4 16,10-1 12-16,-24 9-12 15,10 7 48-15,-14 13-28 16,-9 12-32-16,10 16 0 15,17 21-28-15,14 11 20 16,27 5 40-16,28 7-16 16,-1-3-36-16,37-12 12 15,28-13-164-15,13 0 96 16,-9-4-396 0</inkml:trace>
          <inkml:trace contextRef="#ctx0" brushRef="#br0" timeOffset="154757.5489">18911 2497 424 0,'-4'-53'156'0,"-5"45"-120"0,4 8-8 16,1 12 28-16,-10 17-36 16,0 15 52-16,1 17-40 15,-6 4 12-15,6-9-28 16,-1-3 8-16,23-5-12 15,0-11 20-15,5-5-20 0,0-7 24 16,13-5-24-16,-4-8-108 16,4-8 48-16,-4-8-200 15,-5-8 140-15,0-4-184 16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6:51.51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17F71B0-5AF7-4B7E-A7E5-5A5D0F49D5B8}" emma:medium="tactile" emma:mode="ink">
          <msink:context xmlns:msink="http://schemas.microsoft.com/ink/2010/main" type="inkDrawing" rotatedBoundingBox="1624,1759 14480,1359 14486,1541 1630,1941" semanticType="underline" shapeName="Other">
            <msink:sourceLink direction="with" ref="{8390AA05-6585-4374-A746-82EBE2362B76}"/>
          </msink:context>
        </emma:interpretation>
      </emma:emma>
    </inkml:annotationXML>
    <inkml:trace contextRef="#ctx0" brushRef="#br0">0 497 72 0,'-10'-4'24'0,"10"4"-16"0,28 0-4 0,-15 0 44 15,6 0-28-15,3-4 24 16,6 0-24-16,-1-4 96 16,5 4-64-16,0-4 40 15,0 4-56-15,0-5 44 16,-5 5-48-16,0 4-8 15,-4 4-12-15,4 1-12 16,1-1 4-16,3-4-4 16,1 4 0-16,14-4-20 15,-1 0 12-15,19-4 40 16,-5 4-20-16,19-4 16 16,-5-1-16-16,8-3-8 15,-3 8 0-15,8-8 4 16,-4 4-4-16,18-4-20 15,-4 4 8-15,13 0 20 16,-8 0-4-16,12 4-4 16,-13-4 0-16,23 0-16 15,-4 8 8-15,13-4-4 16,-14 4 0-16,28-8 24 16,-10 4-8-16,28 0-12 15,-9 0 0-15,32-4 20 0,18 4-8 16,-10 4-20-16,-8-4 4 0,13-4 32 15,5 12-16-15,-13-8-16 16,8-4 0-16,32 4-12 16,-22 0 8-16,-10 0 44 15,23-8-20-15,-9 8 0 16,-9-4-8-16,22-4-24 16,1 4 12-16,-18 0 20 15,17-13-4-15,-4 9-20 16,-13 4 4-16,-15-8 4 15,15 0 4-15,-5 8 16 16,-23-8-8-16,18 0-4 16,14 4 0-16,-23 4 12 0,10-9-8 15,13 1 4-15,-9 4-4 16,-14-4 12-16,32 0-12 16,-5 4 24-16,-17-4-20 0,8-5-40 15,14 13 16-15,-18 0 0 16,9-4 12-16,14 0 0 15,-19 4 0-15,-8-12 0 16,22 4 0-16,-23-4 0 16,-18 3 0-16,-23-3 0 15,-8-4 0-15,-19 0 0 16,-23 0 0-16,-13 3 16 16,-24 9-8-16,-17 0-28 15,-14 8 8-15,-9 0-224 16,-14 4 128-1,-18 4-180-15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0:08.97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EC084EC-A07C-4D35-A29A-9144AFF35C33}" emma:medium="tactile" emma:mode="ink">
          <msink:context xmlns:msink="http://schemas.microsoft.com/ink/2010/main" type="writingRegion" rotatedBoundingBox="2960,8568 3038,10836 1520,10888 1442,8620"/>
        </emma:interpretation>
      </emma:emma>
    </inkml:annotationXML>
    <inkml:traceGroup>
      <inkml:annotationXML>
        <emma:emma xmlns:emma="http://www.w3.org/2003/04/emma" version="1.0">
          <emma:interpretation id="{607C5707-CE91-4BB7-B2B5-EFD7F9B6911D}" emma:medium="tactile" emma:mode="ink">
            <msink:context xmlns:msink="http://schemas.microsoft.com/ink/2010/main" type="paragraph" rotatedBoundingBox="2960,8568 3038,10836 1520,10888 1442,86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FEFB756-F1F3-49DF-BEB3-457DFDD0CD1B}" emma:medium="tactile" emma:mode="ink">
              <msink:context xmlns:msink="http://schemas.microsoft.com/ink/2010/main" type="line" rotatedBoundingBox="2960,8568 3038,10836 1520,10888 1442,8620"/>
            </emma:interpretation>
          </emma:emma>
        </inkml:annotationXML>
        <inkml:traceGroup>
          <inkml:annotationXML>
            <emma:emma xmlns:emma="http://www.w3.org/2003/04/emma" version="1.0">
              <emma:interpretation id="{23C892E1-0689-4D89-8251-8B90324AEE25}" emma:medium="tactile" emma:mode="ink">
                <msink:context xmlns:msink="http://schemas.microsoft.com/ink/2010/main" type="inkWord" rotatedBoundingBox="2960,8568 3038,10836 1520,10888 1442,862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411-5282 332 0,'0'-4'120'0,"4"0"-92"0,-4 0-8 0,0 4 80 15,0 0-60-15,0 0 8 16,0 0-28-16,0 0-12 15,9 12-4-15,-4 4 12 16,4 13-8-16,5 15 40 16,4 25-24-16,0 20 40 15,5 4-36-15,-5 12 12 16,0 41-24-16,-4 8 0 0,4-21-8 16,-4-11 20-16,-10-5-16 0,1-4-12 15,-5-3-4-15,0-17 12 16,-5-12-4-16,1-8 24 15,-1-9-16-15,5-11-4 16,0-9-4-16,0-7 20 16,0-9-12-16,0 5-108 15,0-9 48-15,0-4-252 16,0-4 164 0,-4-4-176-16</inkml:trace>
          <inkml:trace contextRef="#ctx0" brushRef="#br0" timeOffset="302.3046">-1525-3521 488 0,'14'24'180'0,"8"-4"-140"0,15 21-12 0,-14-17 92 15,8 16-72-15,6 13-20 16,-1 8-16-16,-4 3 40 16,5-3-28-16,-6-12 60 0,-8-17-48 15,9-12 44-15,-9-20-44 16,0-20 32-16,4-20-36 16,0-13 0-16,-4-4-20 0,0 1-60 15,0-5 24 1,-5-4-324-16,-5-4 192 0,6 5-312 15</inkml:trace>
          <inkml:trace contextRef="#ctx0" brushRef="#br0" timeOffset="993.4228">-1612-4804 392 0,'14'-12'148'0,"-5"7"-116"0,9-15-8 15,-13 8 84-15,9-4-64 16,-1-8 16-16,1-9-36 16,4-11 4-16,0-9-16 15,1 9-16-15,-1 3 0 16,0 9 4-16,5 3 0 0,-5 5 24 16,5 4-12-16,0 4 40 0,-5 4-28 15,0 4 20-15,-4-5-24 16,4 9 28-16,-5 4-32 15,1 8 4-15,0 9-12 16,-5 3 4-16,0 16-8 16,5 17-20-16,-10 8 8 15,10 3-392 1,-5 5 220-16,-9 0-140 16</inkml:trace>
          <inkml:trace contextRef="#ctx0" brushRef="#br0" timeOffset="1591.6881">-2121-4060 404 0,'-5'-20'148'0,"10"20"-112"0,4-16-12 15,-9 8 4-15,-5-4-20 16,-4-5 4-16,-9-7-4 16,-5 4 12-16,-9-4-12 0,-9 3 16 15,0 9-16-15,0 8 104 16,5 8-64-16,-1 12 32 15,1 9-44-15,9 3 48 16,8 4-48-16,10 1 12 0,5-1-32 16,8 1 8-16,15-9-12 15,8-4 28-15,14-8-24 16,9-12 32-16,5-4-32 16,4-4-76-16,-9-8 32 15,-5-8-104-15,-8 3 72 16,-10-11-96-16,-13-17 92 15,-14-11-40-15,-14-13 60 0,-4-4 24 16,-5 4 16-16,5 17 204 16,-5 11-108-16,14 5 80 15,0 11-104-15,0 13 36 16,4 8-64-16,5 8-36 16,5 28-8-16,-1 25 36 15,-4 28-20-15,-4 4 36 16,-1-4-32-16,1-12 12 15,-1-5-16-15,1 5-16 16,-1-4 0-16,5-4-216 16,5-1 120-16,8 1-552 15</inkml:trace>
        </inkml:traceGroup>
      </inkml:traceGroup>
    </inkml:traceGroup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49:53.29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113B41B-45F2-4A2F-BC65-17163DDDCA1D}" emma:medium="tactile" emma:mode="ink">
          <msink:context xmlns:msink="http://schemas.microsoft.com/ink/2010/main" type="writingRegion" rotatedBoundingBox="3239,14003 15162,12300 15717,16183 3794,17886"/>
        </emma:interpretation>
      </emma:emma>
    </inkml:annotationXML>
    <inkml:traceGroup>
      <inkml:annotationXML>
        <emma:emma xmlns:emma="http://www.w3.org/2003/04/emma" version="1.0">
          <emma:interpretation id="{BBA06052-8612-4C04-A588-263CBD8206EA}" emma:medium="tactile" emma:mode="ink">
            <msink:context xmlns:msink="http://schemas.microsoft.com/ink/2010/main" type="paragraph" rotatedBoundingBox="3869,13913 15162,12300 15419,14097 4126,157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F3425E2-3B76-404F-8B5C-CBF918949B0D}" emma:medium="tactile" emma:mode="ink">
              <msink:context xmlns:msink="http://schemas.microsoft.com/ink/2010/main" type="line" rotatedBoundingBox="3869,13913 15162,12300 15419,14097 4126,15710"/>
            </emma:interpretation>
          </emma:emma>
        </inkml:annotationXML>
        <inkml:traceGroup>
          <inkml:annotationXML>
            <emma:emma xmlns:emma="http://www.w3.org/2003/04/emma" version="1.0">
              <emma:interpretation id="{CD9DE55D-4804-4C08-9D29-57BBD9D6D706}" emma:medium="tactile" emma:mode="ink">
                <msink:context xmlns:msink="http://schemas.microsoft.com/ink/2010/main" type="inkWord" rotatedBoundingBox="3869,13913 5316,13706 5437,14557 3991,1476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88 446 164 0,'-23'-9'60'0,"23"9"-44"0,0-4-8 0,0 4 120 16,0 0-72-16,0 0 68 16,0 0-72-16,0 0 24 15,9 0-44-15,5 4 80 16,4 1-64-16,5-1-4 0,4 0-28 15,14-4 8-15,-5 0-16 16,5 0 4-16,5 4-4 0,-1-4 12 16,5 0-12-16,1 0 32 15,-1 0-24-15,4 0-40 16,-17 0 12-16,-5 0-8 31,4 0 12-31,-9-4 44 0,-4-4-24 16,-14-1 24-16,-4 1-20 15,-1 0-68-15,-4 4 24 16,0-4-340-16,-4 8 204 16,-1 4-128-16</inkml:trace>
          <inkml:trace contextRef="#ctx0" brushRef="#br0" timeOffset="-705.8775">150 13 288 0,'5'-8'108'0,"9"4"-84"0,-14 4-4 0,0 0-12 0,9-4-8 16,-9 4 32-16,0 0-16 15,0 0 84-15,0 0-56 16,0 0 12-16,-9 4-32 16,9 4 12-16,-10 8-20 15,6 5 36-15,-5 3-28 16,9 12 12-16,-9 13-20 16,4 11 28-16,-4 9-28 15,0-12 12 1,0 3-16-16,0 5 20 0,4-13-20 15,-8-3 4-15,3-9-8 16,1-3 20-16,0-9-16 16,-4 0 4-16,3-8-8 0,6-3 20 15,-5-5-16-15,0-4-12 16,4-4-4-16,5-4-224 0,0 0 120 16</inkml:trace>
          <inkml:trace contextRef="#ctx0" brushRef="#br0" timeOffset="5315.5066">742 635 288 0,'9'0'108'0,"-4"0"-84"0,-1 5-4 0,-4-5 136 16,14 4-88-16,-14-4 104 16,5 0-96-16,13 4-32 15,-9-4-28-15,14 4-4 16,0 0-8-16,-1 0-4 0,-3-4 4 16,8 4 12-16,5 0-8 15,4-4-4-15,14 0 0 0,-4-4-4 16,13 0 0-1,5 0 16-15,-1 0-8 0,-8-4-4 16,-5 4 0 0,-13-1 4-16,-10 1-4 0,-9 0 16 15,-18 4-84 1,-5 8 40-16,-4 5-444 16,0-1 256-1,-9 16 12-15</inkml:trace>
        </inkml:traceGroup>
        <inkml:traceGroup>
          <inkml:annotationXML>
            <emma:emma xmlns:emma="http://www.w3.org/2003/04/emma" version="1.0">
              <emma:interpretation id="{BEDBF928-15D9-459B-B37B-3E607B9EDF78}" emma:medium="tactile" emma:mode="ink">
                <msink:context xmlns:msink="http://schemas.microsoft.com/ink/2010/main" type="inkWord" rotatedBoundingBox="6193,13886 7439,13708 7617,14955 6371,1513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461.4154">3155 692 300 0,'-13'20'112'16,"8"-4"-88"-16,5 13-8 0,-5-13 160 0,1 12-100 15,-1 9 40-15,1-1-68 16,-1 8 16-16,1-7-36 16,-1-9-8-16,1-4-12 15,4-4-24-15,-5-3 8 0,1-9-332 16</inkml:trace>
          <inkml:trace contextRef="#ctx0" brushRef="#br0" timeOffset="1906.6007">3488 753 364 0,'-23'4'132'0,"18"4"-100"0,1 4-12 0,-1 0 124 15,1 8-84-15,4 4 44 16,0 5-60-16,4 3-16 15,1 4-16-15,4 1 8 16,-5-5-12-16,6-4 4 0,-1-3-4 0,0-5 4 16,0-4-8-16,0-8 16 15,5-8-12-15,4-4-92 16,5-12 48-16,-5-8-60 16,-5-9 56-16,-3-3-4 15,-1 0 24-15,-9-1 100 16,-9 5-40-16,-1 4 148 15,-8-1-104-15,-5 5 32 16,1 4-68-16,-6 4-12 16,6 4-20-16,3 4-12 15,10-1 0-15,9 5-488 16</inkml:trace>
          <inkml:trace contextRef="#ctx0" brushRef="#br0" timeOffset="1170.7227">2404 1 184 0,'-9'-12'68'0,"13"8"-52"0,-4 4-4 0,0 0 108 16,0 0-68-16,0 0-20 15,0 12-20-15,0 0 48 16,0 4-32-16,0 9 84 16,0 7-60-16,5 12 44 15,0 17-56-15,-5 0 32 16,0 3-40-16,-5 9 8 0,5-8-24 15,-5-9 0 1,1-3-8-16,-1-13 20 0,-4-8-16 16,0-3-12-16,5-5-4 0,-10-8 12 15,9-4-4-15,-4-4-12 16,0-4 4-16,0-4-24 16,9 0 16-16,0-4-32 15,0-8 28-15,5 0-48 16,-1-4 36-16,1-8-4 15,4-13 20-15,-5-7-72 16,6-13 48-16,-1-7-64 16,9-5 56-1,-5 4 4-15,6 1 24 16,8 7 12-16,9 9 4 16,10 7 44-16,4 5-24 15,5 8 80-15,4 7-56 0,5 9 76 16,-5 8-68-16,-5 4 8 15,1 8-36-15,-14 4 4 16,-5 5-16-16,-8-5 0 0,-5 4-4 16,-10 0 12-16,-8 4-12 15,-14 4-4-15,-5 1 0 16,-13-1-32-16,-5 0 16 16,-14-4-120-16,-13 5 76 15,-9-9-68-15,0-4 76 16,-1-4 4-16,5 0 28 15,14 0 56-15,9 0-20 16,10-8 96-16,8 4-64 16,9 0-48-16,5 4-8 15,9 0 32-15,5 13-16 16,8 3 36-16,5 4-32 0,10 9 40 16,8 3-32-16,5-4-4 15,9-3-12-15,0-1 12 16,0 0-12-16,-4-3 24 15,-10-1-20-15,-8-4-32 16,-1-4 12-16,-9-3 52 16,-4-5-20-16,-10-4-28 15,-4-8 0-15,0 0-192 16,-4 0 104-16</inkml:trace>
        </inkml:traceGroup>
        <inkml:traceGroup>
          <inkml:annotationXML>
            <emma:emma xmlns:emma="http://www.w3.org/2003/04/emma" version="1.0">
              <emma:interpretation id="{9373A851-D111-4F89-8BF4-5E107174C299}" emma:medium="tactile" emma:mode="ink">
                <msink:context xmlns:msink="http://schemas.microsoft.com/ink/2010/main" type="inkWord" rotatedBoundingBox="8289,13917 9683,13718 9851,14892 8457,15091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6290.8203">4489 147 248 0,'-4'-21'92'0,"8"13"-72"0,-4-8-4 15,0 8 104-15,0 0-68 16,-4 0 84-16,-5-4-76 16,9 0 48-16,0-1-64 15,-10 5 24-15,10 0-40 16,-4 4-36-16,-5 12 4 0,9 9 8 31,0 3 0-31,-9 28-4 0,18 9 4 0,-9 32 28 16,0 0-16-16,9-9 12 15,-9-11-16 1,0-8 12-16,-9-13-16 0,9-7 16 0,-9-9-16 16,0-8 40-16,-1-8-24 15,6-12 32-15,-1-8-32 16,1-8-84-16,4-12 32 16,9-20-176-16,5-25 112 15,4-16-152 1,5-8 140-16,13 4 52 0,19 8 36 15,8 13 216-15,6 7-108 16,8 13 60-16,-4 19-88 16,-5 9 16-16,-13 12-48 15,-1 12 0-15,-17 4-20 0,4 0-8 16,-9 12 0-16,-19-3 28 16,-3 11-16-16,-10 0-4 15,-19 4-8-15,-8 1-164 16,-23-1 88-16,-18-4-84 15,-10-11 88-15,-8-5 20 16,4-8 28-16,18-4 32 16,9 0-4-16,24 0 128 15,-1 4-72-15,27 4 68 16,5 12-76-16,14 12 40 16,31 5-56-16,10 7 8 0,22 5-32 15,-4-5 0-15,-5-3-8 16,-13-5-8-16,-9-8 4 15,-5-4 48-15,-14-3-28 16,-9-5 32-16,-4-8-28 16,-14 0-80-16,-14-8 28 15,5-4-328-15,-5 0 196 16,-4 0-368 0</inkml:trace>
          <inkml:trace contextRef="#ctx0" brushRef="#br0" timeOffset="6596.1304">5382 626 580 0,'-14'0'216'0,"14"12"-168"0,0 4-12 16,0 1 92-16,0 3-76 16,-9 8 24-16,9 5-44 15,-5-1 4-15,5 1-20 16,5-1 8-16,-1-4-12 0,1-3 0 16,4-5-4-16,-9-4-184 0,-9-8 100 15,9 0-396 1,-9 0 264-16,0 0-4 15</inkml:trace>
          <inkml:trace contextRef="#ctx0" brushRef="#br0" timeOffset="7000.7342">5641 695 288 0,'-9'-16'108'0,"18"24"-84"0,5-8-4 16,-1 4 172-16,6 0-108 15,3 8 44-15,10 0-76 16,-9 4-20-16,-9 1-20 16,4 3 8-16,-4 0-12 15,-10 0 16-15,-4 1-16 0,-9-1 24 16,-9-4-20-16,-10 4 4 15,1-3-8-15,-5-1-8 16,10-4 4-16,-1 4-16 16,5-8 8-16,4 0-16 15,28 1 12-15,4 3 40 16,5-8-20-16,13 0 8 16,-4 0-12-16,0 0-8 15,0 0 4-15,-5 0-16 0,-9-4 8 16,-4 0-120-16,-5 4 68 15,-14-4-444 1,-4 4 276-16,-4-4 96 16</inkml:trace>
        </inkml:traceGroup>
        <inkml:traceGroup>
          <inkml:annotationXML>
            <emma:emma xmlns:emma="http://www.w3.org/2003/04/emma" version="1.0">
              <emma:interpretation id="{4E92EE8D-17A0-43AE-B7A4-07663F657EDE}" emma:medium="tactile" emma:mode="ink">
                <msink:context xmlns:msink="http://schemas.microsoft.com/ink/2010/main" type="inkWord" rotatedBoundingBox="10408,13078 15176,12397 15404,13991 10636,14672">
                  <msink:destinationLink direction="with" ref="{9A3D853F-9239-4428-9298-739A88902D66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8588.571">6597 248 392 0,'-9'-8'148'0,"9"8"-116"0,-4 0-8 0,4 0 128 16,9 8-88-16,9 0 44 16,5 1-64-16,13 3-24 0,14 0-12 15,9-4 8-15,10 0-8 16,-1-8 24-16,-4 0-20 16,-5-8 4-16,-14-4-8 0,-8-4-40 15,-10-5 16-15,-9 1-20 16,-9-4 20-16,-9 0 16 15,-9-5 4-15,-9 5-12 16,-5 0 4-16,-9 0-4 16,-4 4 0-16,-5 3 16 15,-4 9-4-15,-1 4-4 16,0 8 4-16,1 4 56 16,-1 13-32-16,10 7-12 15,0 12-8-15,4 9 36 16,9 11-24-16,5-3 44 15,9 3-36-15,4-3-4 16,10-5-16-16,8-7 20 0,15-9-16 16,17-8 12-16,14-7-12 15,14 3 20-15,5 0-20 16,-6-4-32-16,-8-4 12 16,-9-4-112-16,-10-3 64 15,-13-1-72-15,0-4 72 16,-14-4-144-16,-9-4 112 15</inkml:trace>
          <inkml:trace contextRef="#ctx0" brushRef="#br0" timeOffset="8875.299">7271-507 540 0,'0'-24'200'0,"0"24"-156"0,5 0-12 16,-5 0 124-16,9 0-92 15,4 0 52-15,10-4-68 16,14 0 0-16,8-4-28 15,14-4-4-15,0 4-8 0,1 8-580 16,-1 0 316-16,-23 8-32 16</inkml:trace>
          <inkml:trace contextRef="#ctx0" brushRef="#br0" timeOffset="9308.7013">7931-770 416 0,'18'-8'152'0,"1"8"-116"15,-1 8-12-15,-5 1 20 0,1 3-28 16,4 4 20-16,1 4-20 15,-6 4 0-15,-4 5-8 16,-9 3 28-16,-4 5-20 16,-10-1 20-16,-4 4-20 15,-9-7 0-15,4-5-8 16,-14-4 12-16,1-7-12 0,4-9-4 16,9 0 0-16,5 0-4 15,14-8 0-15,13 0 52 16,4 0-28-16,10 4 24 15,4-4-28-15,5 4-8 16,5 0-8-16,4 0-4 16,0 0 0-16,-5 4 32 0,-4 0-16 15,-9 0-120-15,-10-8 56 16,-4 0-160 0,-9 0 120-16,-4-8-296 15</inkml:trace>
          <inkml:trace contextRef="#ctx0" brushRef="#br0" timeOffset="9758.9216">8628-595 392 0,'-5'16'148'0,"5"4"-116"0,0 29-8 16,0-9 144-16,0 25-96 15,5 8 32-15,-1-5-60 0,1-3-8 16,-5-12-24-16,-5-13 80 0,-4-7-48 16,-4-5 40-16,-10-12-48 15,-9-8 16-15,-14-4-32 16,-8-8 8-16,-1-8-16 15,5-8-32-15,5-4 8 16,8-9-356-16,14-11 200 16,19-9-308-1</inkml:trace>
          <inkml:trace contextRef="#ctx0" brushRef="#br0" timeOffset="9882.8198">8664-1073 748 0,'9'-36'276'0,"-4"27"-216"0,-1 9-16 16,1 9-76-16,-1 7 8 16,6 20-560-16</inkml:trace>
          <inkml:trace contextRef="#ctx0" brushRef="#br0" timeOffset="10824.8933">9038 109 364 0,'0'0'132'0,"4"0"-100"0,5-4-12 15,-4 0 52-15,-1 0-44 16,1-5 32-16,-1 1-32 16,-4-4 60-16,0-4-48 15,0 0 28-15,-4-4-40 16,4-9-8-16,0-11-12 15,0-9 20-15,0-11-16 0,4-13-20 16,1 0 0-16,4 4 12 16,0 4 0-16,5 9-20 15,-1 7 8-15,1 5 20 0,9-5-4 16,-5 0-12-16,5-11 0 16,0 3 20-16,4-4-8 15,0 1 40-15,5-1-24 16,0 8 40-16,0 5-36 15,4 11 4-15,5 13-20 16,0 8-16-16,0 16 0 16,-4 16-4-16,-10 12 0 15,-4 9 8-15,-10 7 0 16,-8 1 16-16,-10-1-8 16,-8 5 32-16,-15-9-24 0,-3-3 20 15,-6-9-20-15,1-4-52 16,-1-7 20-16,10-9-40 15,0-4 32-15,4-8-60 16,9-8 48-16,10-1-36 16,4 5 40-16,13 4-16 15,6 4 28-15,8 8 0 16,5 0 12-16,4 9 24 16,1 3-8-16,-1 0 32 15,-4 0-24-15,-14 1 40 16,-9-5-32-16,-18 0 92 15,-9-4-64-15,-14 0 12 16,-4 0-40-16,-5-8 4 16,0-4-16-16,-5-4 0 15,-4-4-4-15,0-4-24 16,4 0 8-16,5 4-4 16,14 0 4-16,13 4-100 0,14-4 60 15,10 8-376 1</inkml:trace>
          <inkml:trace contextRef="#ctx0" brushRef="#br0" timeOffset="13049.3069">9889-620 392 0,'0'8'148'0,"0"0"-116"0,-5 9-8 15,10-5 164-15,4 8-108 16,-4 4 20-16,-1 13-60 15,1-5 16-15,-1 0-28 16,-4-3 0-16,-4-1-16 0,-1 0 12 16,-4-7-16-16,0-9-28 15,0 0 8-15,4-4-100 16,1-4 60-16,4-4-312 16</inkml:trace>
          <inkml:trace contextRef="#ctx0" brushRef="#br0" timeOffset="13322.5642">10044-620 280 0,'0'-16'104'0,"13"12"-84"0,1-4 0 0,-5 8 152 15,0 8-96-15,5 0 76 16,4 4-88-16,5 4 28 0,0 13-56 16,4 7 24-16,5 5-32 15,-9-1 0-15,-5 1-16 0,0-9 20 16,-9 0-20-16,-4-7 24 16,-5-5-24-16,-9-4-232 15,-5-8 116-15</inkml:trace>
          <inkml:trace contextRef="#ctx0" brushRef="#br0" timeOffset="13604.6711">10308-640 384 0,'-5'-8'140'0,"10"8"-108"0,-1 0-8 0,-4 0 20 15,0 0-28-15,5 8 48 16,-1 0-36-16,-4 4 4 16,0 0-20-16,-9 9 36 15,-4-1-24-15,-6 4 40 16,-8 4-36-16,0 1-4 16,-5-1-16-16,9 4 12 0,0-11-12 15,5-5-64-15,5-4 28 16,3 4-236-1,6-12 148-15,4-4-188 16</inkml:trace>
          <inkml:trace contextRef="#ctx0" brushRef="#br0" timeOffset="14173.1814">11164-774 572 0,'9'-20'208'0,"-9"12"-160"0,-5-8-12 16,1 12 32-16,-1-4-44 16,-4 0 8-16,-5-4-20 15,-4 3-24-15,-9 5 4 16,-5 8 20-1,5 5-4-15,-19 15 16 0,1-4-16 0,4 8 68 16,4 1-44-16,10-1 32 16,9-4-36-16,9 1-16 0,4-5-8 15,14-4 48-15,14-8-28 16,9-8-28-16,4-4 0 16,5-4-184-16,-4-4 100 15,-1 0-156 1,-4-4 140-16,-5-5-108 15,-9-11 124-15,-4-9-80 16,-5-11 100-16,0-9 132 16,5-4-32-16,0 5 284 0,-1 7-176 15,5 9 72-15,5 7-124 16,-9 9 0-16,-5 12-52 16,0 16 32-16,-4 8-40 0,-5 24 40 15,-9 21-40-15,-5 15 28 16,-9 1-28-16,-4 0 8 15,9-8-20-15,8-9-8 16,6 1-4-16,-1-8 56 16,1-5-32-16,-1-4-144 15,1-3 64-15,-5-5-584 16,-5 0 352 0,-9-7-12-16</inkml:trace>
        </inkml:traceGroup>
      </inkml:traceGroup>
    </inkml:traceGroup>
    <inkml:traceGroup>
      <inkml:annotationXML>
        <emma:emma xmlns:emma="http://www.w3.org/2003/04/emma" version="1.0">
          <emma:interpretation id="{016DFF70-40C3-4AFA-82A3-5B72C6B340AF}" emma:medium="tactile" emma:mode="ink">
            <msink:context xmlns:msink="http://schemas.microsoft.com/ink/2010/main" type="paragraph" rotatedBoundingBox="3605,15399 11652,15291 11673,16820 3626,1692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6E45A90-478E-4FF6-B5F7-69866F53B444}" emma:medium="tactile" emma:mode="ink">
              <msink:context xmlns:msink="http://schemas.microsoft.com/ink/2010/main" type="line" rotatedBoundingBox="3605,15399 11652,15291 11673,16820 3626,16928"/>
            </emma:interpretation>
          </emma:emma>
        </inkml:annotationXML>
        <inkml:traceGroup>
          <inkml:annotationXML>
            <emma:emma xmlns:emma="http://www.w3.org/2003/04/emma" version="1.0">
              <emma:interpretation id="{6122308A-9EF6-4408-9424-3EAA0B2D7F77}" emma:medium="tactile" emma:mode="ink">
                <msink:context xmlns:msink="http://schemas.microsoft.com/ink/2010/main" type="inkWord" rotatedBoundingBox="3610,15741 3652,15740 3665,16687 3623,16688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31678.6344">-355 1934 288 0,'5'-33'108'0,"4"33"-84"0,-9-12-4 16,4 8 84-16,-4 0-60 16,0-4 60-16,5 8-60 0,-5-8 40 15,0 8-48-15,0 8-28 16,0 20-8-16,0 9 60 16,0 7-32-16,4 25 24 0,1 20-32 15,-1 12 16-15,1 1-20 16,-5-13-8-16,-5-8-4 15,1-13 48-15,-1-11-28 16,-4-8-12-16,5-9-4 16,-1-12 24-16,1-3-16 15,4-9 4-15,0 0-12 16,0-16-96-16,0 0 52 0,4-4-192 16,1-8 128-16</inkml:trace>
        </inkml:traceGroup>
        <inkml:traceGroup>
          <inkml:annotationXML>
            <emma:emma xmlns:emma="http://www.w3.org/2003/04/emma" version="1.0">
              <emma:interpretation id="{0FEBFCB1-5797-4606-BAE2-37FCF70A9EB4}" emma:medium="tactile" emma:mode="ink">
                <msink:context xmlns:msink="http://schemas.microsoft.com/ink/2010/main" type="inkWord" rotatedBoundingBox="4961,16184 5366,16179 5371,16518 4966,16523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32536.8443">993 2367 392 0,'0'-24'148'0,"4"20"-116"0,1-5-8 0,-1 9 100 0,1-8-72 15,4 8 68-15,0 0-68 16,5 0-4-1,9 0-28-15,13-8-4 0,9 4-8 0,6 0 12 16,-1 4-12-16,0 0-48 16,-18 8 24-16,-1 4-244 15,-12 5 144 1,-19 3-240-16</inkml:trace>
          <inkml:trace contextRef="#ctx0" brushRef="#br0" timeOffset="32719.83">1011 2618 404 0,'-18'4'148'0,"22"0"-112"0,5 0-12 15,-9-4 120-15,9 4-84 16,5 0 36-16,4 4-56 0,10-8-4 16,3 0-24-16,24-8 44 15,4 0-28-15,10 4-216 16,-15 4 100-16,1-4-364 15</inkml:trace>
        </inkml:traceGroup>
        <inkml:traceGroup>
          <inkml:annotationXML>
            <emma:emma xmlns:emma="http://www.w3.org/2003/04/emma" version="1.0">
              <emma:interpretation id="{02464928-3EAA-4B06-B8FD-ADAC5A89B1A8}" emma:medium="tactile" emma:mode="ink">
                <msink:context xmlns:msink="http://schemas.microsoft.com/ink/2010/main" type="inkWord" rotatedBoundingBox="6345,15705 8491,15676 8507,16842 6360,16871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35464.4603">2982 2080 236 0,'-13'8'88'0,"-1"8"-68"0,0 12-4 16,5 5 124-16,5 23-80 0,-1 13 80 15,1 8-80-15,-1-4 20 16,0-4-44-16,5-17 4 16,0 1-24-16,5-13 8 15,-5-3-12-15,0-9-8 0,-5-4 0 16,1-8 56-16,4-3-32 16,0-13-20-16,0-9-8 15,4-7-72-15,1-8 40 16,0-16-232-1</inkml:trace>
          <inkml:trace contextRef="#ctx0" brushRef="#br0" timeOffset="35808.385">2982 2270 456 0,'0'0'168'0,"5"16"-128"0,13 20-16 0,-4-7 104 15,4 11-76-15,5 9 60 16,9-1-68-16,8-7 16 16,11-1-40-16,-1-7 16 0,9-5-20 15,-14-4 36-15,-4-4-28 16,-9-3-48-16,-4-1 12 16,-10-4-264-16,-5-4 156 15</inkml:trace>
          <inkml:trace contextRef="#ctx0" brushRef="#br0" timeOffset="35643.4473">3164 1946 496 0,'41'-28'184'0,"-9"24"-140"0,18 8-16 16,-22 12 64-16,8 0-56 15,-4 4 40-15,4 1-44 16,-4 7-8-16,-4 4-16 15,-6-3 20-15,-8-5-16 0,-14 12 40 16,-18 1-28-16,-14-1-156 16,-14 9 72-16,-8-13-248 15</inkml:trace>
          <inkml:trace contextRef="#ctx0" brushRef="#br0" timeOffset="34382.0813">2413 1829 268 0,'0'8'100'0,"0"8"-76"0,0 28-8 0,0-15 148 16,0 11-92-16,-4 13 88 15,4 20-96-15,-5 20 28 16,5 8-52-16,-5-4 4 16,10-8-28-16,-10-12 8 0,5-12-12 15,-4-9-8-15,4-3 0 16,-9-13 4-16,9-3-4 15,0-9 8-15,0-8-8 0,0-7-168 16,0-13 88-16,0 0-420 16</inkml:trace>
          <inkml:trace contextRef="#ctx0" brushRef="#br0" timeOffset="36068.5772">3670 2674 464 0,'0'-8'176'0,"0"8"-140"15,4 8-8-15,-4-8 84 0,-9 9-68 16,5 7 16-16,-1 12-36 15,1 0-4-15,-1 1-12 16,0 7 12-16,5 5-12 0,0-9-56 16,0 0 24-16,0-7-332 15,0-5 196 1,14-12-84-16</inkml:trace>
          <inkml:trace contextRef="#ctx0" brushRef="#br0" timeOffset="36346.9039">3920 2707 444 0,'-14'-4'164'0,"10"8"-124"0,-10 0-16 0,10 8 112 16,-1 4-80-16,1 8-4 16,-1 9-32-16,5-1 4 15,5 1-16-15,8 7-4 0,5-8 0 16,1-11 4-1,3-5-4-15,10-12 24 16,0-12-16-16,-4-8-4 16,-6-9-4-16,-8 1-16 15,-10-4 8-15,-13-5 4 0,-9 13 0 0,-9 0 16 16,0 0-8-16,-1 8-12 16,5 3 0-16,10 5-32 15,8 4 20-15,19-4-468 16,22 0 264-1,5 4 36-15</inkml:trace>
          <inkml:trace contextRef="#ctx0" brushRef="#br0" timeOffset="36797.6765">4462 1885 384 0,'4'-8'140'0,"-4"8"-108"0,0-4-8 0,0 4 56 15,0 0-48-15,0 0 60 16,0 0-56-16,10 16 12 16,3 9 48-16,-4 11-52 15,5 13 48-15,-14 23-52 0,5 30 24 16,-10 19-36-16,14-12-16 15,-9-12-8-15,0-12 48 16,9-4-28-16,-9-8-12 16,0 0-4-16,-9-16-96 15,9-13 48-15,-4-11-224 16,-1-17 148-16,5-16-352 16</inkml:trace>
        </inkml:traceGroup>
        <inkml:traceGroup>
          <inkml:annotationXML>
            <emma:emma xmlns:emma="http://www.w3.org/2003/04/emma" version="1.0">
              <emma:interpretation id="{F173089C-3653-40C4-ADE1-9DE52ABCB8DD}" emma:medium="tactile" emma:mode="ink">
                <msink:context xmlns:msink="http://schemas.microsoft.com/ink/2010/main" type="inkWord" rotatedBoundingBox="9156,15325 11652,15291 11673,16820 9177,16854"/>
              </emma:interpretation>
              <emma:one-of disjunction-type="recognition" id="oneOf7">
                <emma:interpretation id="interp7" emma:lang="" emma:confidence="0">
                  <emma:literal>kl</emma:literal>
                </emma:interpretation>
                <emma:interpretation id="interp8" emma:lang="" emma:confidence="0">
                  <emma:literal>12 |</emma:literal>
                </emma:interpretation>
                <emma:interpretation id="interp9" emma:lang="" emma:confidence="0">
                  <emma:literal>12 l</emma:literal>
                </emma:interpretation>
                <emma:interpretation id="interp10" emma:lang="" emma:confidence="0">
                  <emma:literal>i?</emma:literal>
                </emma:interpretation>
                <emma:interpretation id="interp11" emma:lang="" emma:confidence="0">
                  <emma:literal>12 I</emma:literal>
                </emma:interpretation>
              </emma:one-of>
            </emma:emma>
          </inkml:annotationXML>
          <inkml:trace contextRef="#ctx0" brushRef="#br0" timeOffset="38090.9808">6665 2339 704 0,'-27'-13'264'0,"27"22"-208"0,0 3-12 16,0 4 108-16,-4 12-92 0,-1 13 28 15,1 11-52-15,4 5 4 32,0-4-24-32,0-1-8 0,0 1-4 0,4-5-192 0,1-3 104 15,-1-13-308 1,-4-8 220-16,9-11-196 15</inkml:trace>
          <inkml:trace contextRef="#ctx0" brushRef="#br0" timeOffset="38374.6586">6911 2606 664 0,'41'-17'244'16,"-18"26"-188"-16,-5-1-16 0,1 0 48 0,-1 4-56 15,0 0 16-15,-4 4-32 16,-5 4 20-16,-14-3-24 16,1 3 24-16,-10 0-24 0,-4-4 4 15,-5-4-8-15,5 1-24 16,0-1 8-16,4-4-4 16,9-4 4-16,14 0-28 15,14-4 20-15,9 0 40 16,9 0-12-16,5 0-64 15,-5-4 28-15,0 4-448 16,-5-4 256 0,0 0-76-16</inkml:trace>
          <inkml:trace contextRef="#ctx0" brushRef="#br0" timeOffset="38735.4004">7622 1464 528 0,'4'-36'196'0,"5"32"-152"16,0-4-12-16,-9 8 104 0,9 0-80 16,5 8 40-16,-5 16-56 15,-4 33 72-15,-10 40-60 16,-4 16 28-16,-5 13-48 0,1 28 16 16,4 7-28-16,4-15 16 15,1-20-20-15,4-13-8 16,4 0-4-16,1-16-200 15,-5-12 108-15,13-28-608 16</inkml:trace>
          <inkml:trace contextRef="#ctx0" brushRef="#br0" timeOffset="37202.8084">5218 1598 444 0,'-9'-20'164'0,"13"20"-124"0,-8-4-16 0,4 4 96 0,4 8-72 16,1 8 52-16,-5 24-60 15,9 17 32-15,-5 20-40 16,1 8 52-16,4 16-48 0,-9 21-8 15,5-1-16-15,4-8 16 16,4-16-16-16,-13-12 32 16,0-8-28-16,-4-8 12 15,4-8-16-15,-9-5-68 16,0 5 28-16,-1-12-120 16,-3-5 84-16,4-7-192 15,-5-9 144 1</inkml:trace>
          <inkml:trace contextRef="#ctx0" brushRef="#br0" timeOffset="37542.4738">5837 1918 320 0,'0'8'120'0,"0"0"-96"0,0 32-4 0,0-15 148 16,0 15-96-16,-5 25 32 0,1 24-60 15,4 0-8-15,0-4-24 16,4-8 12-16,-4-12-16 15,0-17 4-15,0-11-4 0,0-9 28 16,0-8-20-16,0-8-172 16,-4-12 84-16,4-8-184 15</inkml:trace>
          <inkml:trace contextRef="#ctx0" brushRef="#br0" timeOffset="37879.4203">5892 1865 488 0,'27'-81'180'0,"-4"53"-140"0,8-1-12 16,-3 13 128-16,13 4-92 16,13 8 88-16,15 12-88 0,4 12 40 15,-10 13-64 1,1 7 8-16,-14 9-32 0,-13-1 52 0,-15-3-36 16,-13-5 28-16,-22 1-32 15,-19-5-132-15,-23 1 56 16,-18-5-52-16,-9-4 56 15,0-11-20-15,10-9 40 16,17-16-16-16,9-1 24 16,15 1-8-16,8 0 12 15,18 8-8 1,5 8 52-16,14 13-16 16,4 3 48-16,14 20-36 15,9 1 20-15,5-1-28 0,4-7-16 16,0 7-8-16,-5-15 56 15,1-5-28-15,-14-4-64 16,-5 0 20-16,-4-3-256 16,-1-9 152-16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4:16.50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4A74211-28C6-4C2F-80C1-053F38D526D9}" emma:medium="tactile" emma:mode="ink">
          <msink:context xmlns:msink="http://schemas.microsoft.com/ink/2010/main" type="inkDrawing" rotatedBoundingBox="14847,4323 14957,8547 14859,8550 14749,4325" semanticType="callout" shapeName="Other"/>
        </emma:interpretation>
      </emma:emma>
    </inkml:annotationXML>
    <inkml:trace contextRef="#ctx0" brushRef="#br0">24-5 560 0,'-10'0'208'0,"10"0"-164"0,-4 8-8 16,-1 0 76 0,10 0-68-16,-10-4 88 15,5 12-76-15,-4 0 24 16,4-4-44-16,-5 13 40 16,10-5-44-16,-5 12 12 0,9 1-28 0,-5 7 44 15,6 1-32-15,-6 7 20 16,1 1-28-16,-1 7 36 15,5 1-32-15,-4 20 56 16,4-4-44-16,0 32 20 16,0-4-36-16,0 25 8 15,5-13-16-15,-5 37 12 16,5-9-16-16,-10 25 16 16,1-24-16-16,-10 24 24 15,5-16-20-15,-9 16-4 16,14-21-4-16,-5 33-16 15,0-20 8-15,-5 16 28 16,5-16-12-16,-4 12-20 16,-1-24 0-16,1 7-56 15,4-19 32-15,0-5-88 16,4-31 64-16,-4-1-140 16,0-8 112-16,-4-12-128 15,4-9 120-15,-5-11-200 16,5-12 164-16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0:32.73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A3D853F-9239-4428-9298-739A88902D66}" emma:medium="tactile" emma:mode="ink">
          <msink:context xmlns:msink="http://schemas.microsoft.com/ink/2010/main" type="inkDrawing" rotatedBoundingBox="10574,14588 16306,14541 16307,14634 10575,14680" semanticType="underline" shapeName="Other">
            <msink:sourceLink direction="with" ref="{4E92EE8D-17A0-43AE-B7A4-07663F657EDE}"/>
          </msink:context>
        </emma:interpretation>
      </emma:emma>
    </inkml:annotationXML>
    <inkml:trace contextRef="#ctx0" brushRef="#br0">0 31 404 0,'4'4'148'0,"1"0"-112"0,-5-8-12 0,9 8 92 16,-9-4-68-16,14 4 52 15,-1-4-60-15,5 4 40 16,1 0-44-16,3 0 0 0,10 0-24 16,9 0 0-16,18 4-4 15,14 4 4-15,9 0-8 16,9 1 8-16,37-9-8 16,49 0-20-16,6-4 8 15,49-4 20-15,23-4-4 16,59-5 16-16,9 1-16 15,37 0 16-15,-1-8-16 0,10 12-4 16,-27-8 0-16,4 7 12 16,-32 1-8-16,-9 0-12 15,-18 12 0-15,-51 4 48 16,-17-4-24-16,-28 9-184 16,-22 3 88-16,-28 8-500 15</inkml:trace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2:17.262"/>
    </inkml:context>
    <inkml:brush xml:id="br0">
      <inkml:brushProperty name="width" value="0.15" units="cm"/>
      <inkml:brushProperty name="height" value="0.1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0FB74CC-60AB-4252-AA9B-A8907CAC1BF8}" emma:medium="tactile" emma:mode="ink">
          <msink:context xmlns:msink="http://schemas.microsoft.com/ink/2010/main" type="inkDrawing" rotatedBoundingBox="3062,1500 7537,1481 7538,1560 3063,1579" semanticType="underline" shapeName="Other">
            <msink:sourceLink direction="with" ref="{3589ECE2-618C-475B-BC83-CE4BAC5CC059}"/>
          </msink:context>
        </emma:interpretation>
      </emma:emma>
    </inkml:annotationXML>
    <inkml:trace contextRef="#ctx0" brushRef="#br0">33 61 320 0,'-18'0'120'15,"18"0"-96"-15,-14-4-4 0,10 0 148 16,8 8-96-16,-4-4 68 16,0 0-80-16,0-4-36 15,9 4-12-15,5-4 20 16,4 4-16-16,9-8 4 16,1 16-12-16,22-8 4 15,4 4-8-15,19 4 40 16,0 1-20-16,59-5 32 15,5 4-32-15,90-12 32 16,-4 0-32-16,87-17 32 16,-28 9-32-16,55-4-56 0,-32 4 16 15,14 4-16-15,-50 0 20 16,4 16 8-16,-55 4 4 0,15 4-12 16,-38-4 8-16,6 0 4 15,-33 1 0-15,-4-13-56 16,-32-5 32-16</inkml:trace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2:14.251"/>
    </inkml:context>
    <inkml:brush xml:id="br0">
      <inkml:brushProperty name="width" value="0.15" units="cm"/>
      <inkml:brushProperty name="height" value="0.15" units="cm"/>
      <inkml:brushProperty name="color" value="#808080"/>
      <inkml:brushProperty name="fitToCurve" value="1"/>
    </inkml:brush>
    <inkml:brush xml:id="br1">
      <inkml:brushProperty name="width" value="0.105" units="cm"/>
      <inkml:brushProperty name="height" value="0.105" units="cm"/>
      <inkml:brushProperty name="color" value="#808080"/>
      <inkml:brushProperty name="fitToCurve" value="1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9-02-18T19:54:00.366"/>
    </inkml:context>
  </inkml:definitions>
  <inkml:traceGroup>
    <inkml:annotationXML>
      <emma:emma xmlns:emma="http://www.w3.org/2003/04/emma" version="1.0">
        <emma:interpretation id="{75F6D1DA-2D9F-49BB-AC20-00B4066CA702}" emma:medium="tactile" emma:mode="ink">
          <msink:context xmlns:msink="http://schemas.microsoft.com/ink/2010/main" type="writingRegion" rotatedBoundingBox="1645,278 24154,-152 24516,18782 2008,19213"/>
        </emma:interpretation>
      </emma:emma>
    </inkml:annotationXML>
    <inkml:traceGroup>
      <inkml:annotationXML>
        <emma:emma xmlns:emma="http://www.w3.org/2003/04/emma" version="1.0">
          <emma:interpretation id="{B17A0AE1-49F2-4094-9497-870AE9487E4E}" emma:medium="tactile" emma:mode="ink">
            <msink:context xmlns:msink="http://schemas.microsoft.com/ink/2010/main" type="paragraph" rotatedBoundingBox="2708,90 7434,547 7339,1525 2614,10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589ECE2-618C-475B-BC83-CE4BAC5CC059}" emma:medium="tactile" emma:mode="ink">
              <msink:context xmlns:msink="http://schemas.microsoft.com/ink/2010/main" type="line" rotatedBoundingBox="2708,90 7434,547 7339,1525 2614,1068">
                <msink:destinationLink direction="with" ref="{20FB74CC-60AB-4252-AA9B-A8907CAC1BF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8B20494-1B75-45FF-BE88-314483A983BC}" emma:medium="tactile" emma:mode="ink">
                <msink:context xmlns:msink="http://schemas.microsoft.com/ink/2010/main" type="inkWord" rotatedBoundingBox="2706,120 4485,292 4394,1240 2614,106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6 62 520 0,'-27'-21'192'0,"27"21"-152"0,0 0-8 0,9 0 28 15,4 8-40-15,10-8 44 16,9 4-36-16,32-8 4 16,4 0-20-16,37-12 12 15,4 8-16-15,9-4 16 16,-26 8-16-16,-15 0-160 16,-13 4 80-16,-19 4-304 15,-17 8 208-15</inkml:trace>
          <inkml:trace contextRef="#ctx0" brushRef="#br0" timeOffset="176.9894">363 86 268 0,'-9'-4'100'0,"9"4"-76"0,13 36-8 0,-8 9 132 15,9-1-84-15,-5 29 8 16,-5 0-44-16,-4 8 28 15,9-8-32-15,-18 8-56 16,9-21 16-16,-13 5-40 16,4-8 32-16</inkml:trace>
          <inkml:trace contextRef="#ctx0" brushRef="#br0" timeOffset="856.5539">1014 466 716 0,'-46'-16'264'0,"46"16"-204"0,5 4-16 0,0-4 0 16,8 0-32-16,28-4 56 16,9 4-36-16,32-16 12 15,5 4-28-15,31-17-80 16,0-3 36-16,33 0-500 16,-19 7 288-16</inkml:trace>
          <inkml:trace contextRef="#ctx0" brushRef="#br0" timeOffset="639.6967">1569 143 488 0,'14'-9'180'0,"-14"9"-140"0,9 4-12 0,-9-4 84 15,0 0-68-15,0-4 24 16,0 0-36-16,-4-12-20 16,-1 4-8-16,-9-12-16 15,5 4 8-15,-18-5-68 16,0 5 40-16,-23 0-40 15,4 4 40-15,-22-1 12 16,13 5 8-16,-4 4 20 16,13 8-4-16,5 0 104 15,14 4-60-15,4 8-12 16,10 5-20-16,8 23 12 16,5 9-16-16,5 27-4 15,4 1-4-15,-5 8 20 16,5-4-12-16,-18-8-4 15,5-12-4-15,-10-9 4 16,1-3-4-16,-6-9 16 16,10-3-12-16,0-9 4 15,5-3-4-15,8-5-16 16,5-4 4-16,23-4 28 16,4 0-12-16,15 4-20 15,3 1 0-15,5 3 32 16,-4 0-16-16,-5-4-88 15,-9 4 44-15</inkml:trace>
        </inkml:traceGroup>
        <inkml:traceGroup>
          <inkml:annotationXML>
            <emma:emma xmlns:emma="http://www.w3.org/2003/04/emma" version="1.0">
              <emma:interpretation id="{B6CC2BD2-5C41-45A4-899C-65C747EFCBBF}" emma:medium="tactile" emma:mode="ink">
                <msink:context xmlns:msink="http://schemas.microsoft.com/ink/2010/main" type="inkWord" rotatedBoundingBox="5505,360 7434,547 7365,1263 5435,1077"/>
              </emma:interpretation>
              <emma:one-of disjunction-type="recognition" id="oneOf1">
                <emma:interpretation id="interp1" emma:lang="" emma:confidence="0.5">
                  <emma:literal>care</emma:literal>
                </emma:interpretation>
                <emma:interpretation id="interp2" emma:lang="" emma:confidence="0">
                  <emma:literal>Care</emma:literal>
                </emma:interpretation>
                <emma:interpretation id="interp3" emma:lang="" emma:confidence="0">
                  <emma:literal>Case</emma:literal>
                </emma:interpretation>
                <emma:interpretation id="interp4" emma:lang="" emma:confidence="0">
                  <emma:literal>Cave</emma:literal>
                </emma:interpretation>
                <emma:interpretation id="interp5" emma:lang="" emma:confidence="0">
                  <emma:literal>Cane</emma:literal>
                </emma:interpretation>
              </emma:one-of>
            </emma:emma>
          </inkml:annotationXML>
          <inkml:trace contextRef="#ctx0" brushRef="#br0" timeOffset="2232.4322">3186 114 364 0,'-14'-16'132'0,"14"16"-100"0,-23 0-12 0,14 0 80 16,0 4-60-16,-14 0 72 15,1 8-64-15,-1 4 20 16,0 5-40-16,-9 7 28 16,9 0-32-16,-13 9 12 15,9-1-20-15,-10 9 36 16,5-1-28-16,-4 5 12 15,9-1-20-15,13 1 0 16,9-5-8-16,14 5-8 16,14 0 4-16,9 3 4 15,5-15-4-15,13-1-28 16,4-20 12-16,15-12-56 16,8 0 36-16,19-16-12 15,-10 4 28-15,-9-12-28 16,-8 0 28-16,-6-5-20 15,-8 9 20-15,-18-8 28 0,-6 8-8 16,-8-5 8-16,0 5-4 16,-9-4 20-16,-5 4-16 0,-9 0 32 15,4 3-28-15,-8-3-12 16,-1 4-8-16,-4-8 12 16,4 8-4-16,-4-4-20 15,5 7 8-15,-5 1 12 16,4 4 0-16,-4 4-20 15,5 4 8-15,-6 13-24 16,10 3 20-16,-9 8 12 16,9 4 4-16,-9 1-4 15,9 3 4-15,-4 1 4 16,8-5-4-16,-4-8-12 16,9 5 4-16,-4-17-32 15,4-4 20-15,-4-16-128 16,-1 4 84-16,1-16-32 15,-1 3 56-15,-4-3-28 16,5 4 32-16,-5-4 44 16,0 8-4-16,0-1 116 15,4 9-72-15,1 4 76 16,-1 4-72-16,5 5-12 16,1 3-28-16,3 0-20 15,1 0 0-15,4-4 20 16,5 4-8-16,0-12 32 15,-1 4-24-15,1-12-56 16,4 0 16-16,-4-12-32 0,0 0 32 16,-5-21 12-16,0 13 8 0,-4-13-16 15,4 5 12-15,-4 4 48 16,4 7-20-16,0 13 24 16,5 8-24-16,4 12 44 15,1 12-36-15,4 9 4 16,4 3-20-16,1 0-24 15,-6 5 4-15,1-5 20 16,-4 1-4-16,-6-5 24 16,-3-4-20-16,-10-8 32 15,0 5-28-15,-14-17-40 16,5-4 12-16,-13-8-8 16,3-5 12-16,-3 1 16 15,4 4-4-15,0 0-12 16,9 8 4-16,4-4-4 15,5 4 0-15,5-4 8 16,4 8 0-16,9-8 8 16,1 4-4-16,13-8 24 15,4 0-16-15,14-8-64 16,-8 8 24-16,-11-9-48 16,1 5 40-16,-18-12 12 15,-5 8 12-15,-18-21 48 16,-4 9-24-16,-19-12-8 15,0 11-8-15,-9-3 100 16,10 12-52-16,-6 7 44 0,10 9-52 16,0 13 16-16,4 3-32 15,10 12-16-15,-1 4-8 0,23 5 4 16,1-1 0-16,22-4-64 16,4 1 36-16</inkml:trace>
        </inkml:traceGroup>
      </inkml:traceGroup>
    </inkml:traceGroup>
    <inkml:traceGroup>
      <inkml:annotationXML>
        <emma:emma xmlns:emma="http://www.w3.org/2003/04/emma" version="1.0">
          <emma:interpretation id="{411C939D-DDB5-4F9B-975D-9B9E7DB82849}" emma:medium="tactile" emma:mode="ink">
            <msink:context xmlns:msink="http://schemas.microsoft.com/ink/2010/main" type="paragraph" rotatedBoundingBox="2816,2181 21195,1829 21223,3331 2844,36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83414CF-B792-4BE7-BCE1-50C450BD25EC}" emma:medium="tactile" emma:mode="ink">
              <msink:context xmlns:msink="http://schemas.microsoft.com/ink/2010/main" type="inkBullet" rotatedBoundingBox="2822,2532 4316,2504 4338,3655 2844,3683"/>
            </emma:interpretation>
          </emma:emma>
        </inkml:annotationXML>
        <inkml:trace contextRef="#ctx0" brushRef="#br1" timeOffset="12035.2381">194 2271 268 0,'-18'-20'100'0,"14"12"-76"0,4 4-8 0,0 0 140 16,0 8-88-16,0 8 44 15,0 8-68-15,-5 33 64 16,5 12-60-16,-4 20-16 16,8 0-20-16,-4 16 24 15,0-4-20-15,-4 0-12 16,4-16-8-16,-5-16 64 15,5-17-32-15,-5-19 84 16,10-9-60-16,-5-40-16 16,5-9-24-16,4-40 0 15,-9 5-8-15,9-33-116 16,0 8 60-16,14-25-24 16,4 17 48-16,23 4-12 15,5 20 24-15,18 16 28 16,-5 29-8-16,9 24 52 0,-8 20-28 15,-10 13 4-15,-9 7-20 16,-9 9 20-16,-5-9-20 0,-8-8 24 16,-6 5-24-16,-13-5 4 15,0-8-8-15,-18 5-156 16,-4-9 80-16,-33-4-96 16,1 4 96-16,-19-12-64 15,0 4 76-15,-4-4 164 16,9 4-56-16,4 4 72 15,23 1-72-15,5 3 24 16,18 0-44-16,13 8 36 16,10 1-40-16,9 3 12 15,13 4-24-15,5 1 0 16,5-1-8-16,-5-4 36 16,-5 1-20-16,-4-1-24 15,-9 4 0-15,9 5 8 16,-5-5-4-16,-9 5-12 15,5-5 4-15,-5 0-76 16,0-3 44-16</inkml:trace>
        <inkml:trace contextRef="#ctx0" brushRef="#br1" timeOffset="12277.8922">1141 2963 476 0,'-4'-8'176'0,"4"8"-136"0,0 8-12 0,-5 0 164 15,5 13-112-15,-9 3 20 16,0 12-60-16,-5 5 16 16,5-1-28-16,-4 1-28 15,4-5 0-15,-5-4 8 16,9-3-4-16,1-13-36 15,8 4 16-15</inkml:trace>
        <inkml:trace contextRef="#ctx0" brushRef="#br1" timeOffset="12620.804">1510 3077 528 0,'-18'-9'196'0,"18"9"-152"0,-18 13-12 15,9-1 132 1,4 4-96-16,-9 12 16 16,10 1-48-16,-10 3 8 15,10 0-24-15,-1 1-16 16,10-5-8-16,4-4 4 16,9-3 0-16,5-9 8 15,0-4-4-15,4-8-56 16,5 4 28-16,-5-16-96 15,0 4 68-15,-8-13-48 16,-1 9 60-16,-14-16 4 0,-4 8 20 0,-13-9 56 16,-1 5-20-16,-9-4 140 15,10 12-88-15,-6-5-24 16,10 13-28-16,0 0-72 16,9 8 28-16,9-8-280 15,5 8 168-15</inkml:trace>
      </inkml:traceGroup>
      <inkml:traceGroup>
        <inkml:annotationXML>
          <emma:emma xmlns:emma="http://www.w3.org/2003/04/emma" version="1.0">
            <emma:interpretation id="{1AEF8348-BD00-4B91-8313-B2714904EEE0}" emma:medium="tactile" emma:mode="ink">
              <msink:context xmlns:msink="http://schemas.microsoft.com/ink/2010/main" type="line" rotatedBoundingBox="4985,2140 21195,1829 21222,3284 5013,3594"/>
            </emma:interpretation>
          </emma:emma>
        </inkml:annotationXML>
        <inkml:traceGroup>
          <inkml:annotationXML>
            <emma:emma xmlns:emma="http://www.w3.org/2003/04/emma" version="1.0">
              <emma:interpretation id="{D88203E8-1081-46D8-B2FA-1AA73492AD83}" emma:medium="tactile" emma:mode="ink">
                <msink:context xmlns:msink="http://schemas.microsoft.com/ink/2010/main" type="inkWord" rotatedBoundingBox="5001,2939 5384,2932 5389,3194 5006,3201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1" timeOffset="12909.0704">2316 2680 788 0,'0'-8'292'0,"0"8"-228"0,18-8-16 0,5 0 28 15,0 8-52-15,9-8 16 16,13 4-24-16,19-1-88 15,-5 5 40-15,5 5-308 16,-9 3 188-16</inkml:trace>
          <inkml:trace contextRef="#ctx0" brushRef="#br1" timeOffset="13089.5507">2357 2850 352 0,'-9'-12'132'0,"9"12"-104"0,9 8-8 0,0-8 176 15,-4 4-112-15,13-4 44 16,5 0-76-16,13 0 16 16,5 4-40-16,14 0-8 15,-19 8-12-15,5 0-208 16,-4 4 108-16</inkml:trace>
        </inkml:traceGroup>
        <inkml:traceGroup>
          <inkml:annotationXML>
            <emma:emma xmlns:emma="http://www.w3.org/2003/04/emma" version="1.0">
              <emma:interpretation id="{FE893D24-0934-493A-831E-CCF1DEA5F33A}" emma:medium="tactile" emma:mode="ink">
                <msink:context xmlns:msink="http://schemas.microsoft.com/ink/2010/main" type="inkWord" rotatedBoundingBox="6090,2161 8484,2115 8511,3508 6117,3554">
                  <msink:destinationLink direction="with" ref="{78F60774-8427-4135-8E37-2E5754BCFE28}"/>
                </msink:context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1" timeOffset="16256.7657">5221 2348 228 0,'0'-8'84'0,"0"8"-64"0,0 0-8 0,4-4 108 16,1 4-68-16,-1-4 60 16,1 8-68-16,0-4 60 15,-1 8-64-15,1 4 52 16,4 4-52-16,-9 5-4 15,0 3-20-15,-5 0-12 16,5 5 0-16,-9-5 12 16,5 0-8-16,-6-4-12 15,10 1 0-15,-4-9-24 16,4 0 16-16,-5-4-48 16,10 4 32-16,-5-8-108 15,0 0 76-15,0 0-228 16,0 0 160-16</inkml:trace>
          <inkml:trace contextRef="#ctx0" brushRef="#br1" timeOffset="15053.5511">4433 3238 364 0,'0'-12'132'0,"0"12"-100"0,9-20-12 0,-4 4 52 16,4 0-44-16,-5-25 52 15,6 1-48-15,-6-25-8 16,5 4-12-16,-4-16-12 16,4 17 4-16,-5-17 4 15,6 12-4-15,-6-24-28 16,10 8 12-16,-1-20 24 15,1 24-8-15,9-8 36 16,0 24-24-16,8 1 76 16,1 15-56-16,9-3 24 15,0 11-40-15,0-3 28 16,0 7-32-16,0 1 40 16,-4 8-32-16,-10 3-40 15,0 9 8-15,-4 4 0 16,0 12 8-16,-5 8 16 15,-4 5-8-15,-10 7 16 16,1 0-16-16,-10-4-56 16,1 5 24-16,-15-5-40 15,1 0 32-15,-5-12 20 16,5 0 8-16,0-8-8 0,4 0 8 0,1-8-48 16,8 4 24-16,5-4-36 15,5 8 32-15,4 0 0 16,9 4 20-16,0 4 0 15,0 8 4-15,1 9-12 16,-1-1 12-16,-4 8 12 16,-1 5 0-16,-4-1-12 15,5-3 4-15,-14-5 116 16,5 0-60-16,-15-8 32 16,1 1-48-16,-13-1-24 15,-1-8-4-15,-18-4-8 16,4 0 0-16,-4-4 0 15,10 4 0-15,3-4 0 16,10 0 0-16,4-4-132 16,14 4 72-16</inkml:trace>
          <inkml:trace contextRef="#ctx0" brushRef="#br1" timeOffset="17217.3211">5553 2360 300 0,'5'-16'112'0,"-5"16"-88"15,4-8-8-15,-4 0 84 16,5 8-60-16,-1-12 72 16,1 12-64-16,-1 0 36 15,1 0-48-15,0 0 24 16,4 8-32-16,0-4 8 16,4 12-20-16,1 8 28 15,4-3-28-15,1 7 12 16,-1-4-16-16,0-4 20 15,0 9-20-15,-4-5 4 0,4-4-8 0,-4-12-8 16,-1 9 4-16,-8-17 28 16,-1 8-16-16,-4-8 4 15,0 0-12-15,0-8-128 16,0 8 64-16</inkml:trace>
          <inkml:trace contextRef="#ctx0" brushRef="#br1" timeOffset="17713.64">5808 2316 320 0,'0'-16'120'0,"0"16"-96"0,0 0-4 0,0 0 88 16,0 0-64-16,0 0 24 15,0 0-36-15,0 8 40 16,0 0-40-16,-4 4 28 16,4 4-32-16,-10 0 36 15,6 4-36-15,-5 5 12 16,4-5-24-16,-18 8 36 16,10-3-28-16,-5-5 4 15,4 4-16-15,0-12-8 16,5 4 0-16,-4 1 4 15,3-5-4-15,-3-4-4 16,8 0 4-16,-4 0-24 16,9 0 12-16,-9-8-84 15,9 4 52-15,-9-4-136 16,9 0 100-16</inkml:trace>
          <inkml:trace contextRef="#ctx0" brushRef="#br1" timeOffset="40245.457">3422 2769 184 0,'14'-12'68'0,"-14"12"-52"0,9-16-4 16,0 4 64 0,0 3-44-16,5-7 4 15,4-4-20-15,5-12-12 16,4 3 0-16,-4-15 4 15,0 3-4-15,-5-15 40 0,0 11-20 0,-4-7 76 16,0 11-56-16,-5-3 40 16,0 19-48-16,-5-3 8 15,5 8-28-15,-4-1 8 16,0 9-12-16,4-8-24 16,0 8 4-16,0-4 4 15,0 4 4-15,-4-5 8 16,4 9-4-16,-5 0-20 15,1 4 8-15,-10 16 4 16,5 5 4-16,-4 23 16 16,4 5-8-16,-9 15 24 15,9 1-20-15,-5-8 12 16,10-9-12-16,-5-8-8 16,0-3 0-16,0-17 28 15,9 0-16-15,0-16 4 16,9-4-12-16,5-16-68 15,0 4 32-15,4-25-84 16,5 5 60-16,4-25-44 16,-9 4 56-16,1 1-16 15,-1 11 36-15,-9 1 20 16,1 11 0-16,-15 5 100 16,5 8-56-16,-9 0 52 15,0 12-56-15,-4-5 32 16,4 9-40-16,-9-4 8 0,9 4-24 15,-5 0 8-15,10 8-12 0,-10 8 20 16,5 5-20-16,-5 11-4 16,1 8-4-16,-5 5 20 15,9 3-12-15,-5 1-4 16,10-1-4-16,-5-11-24 16,4-1 12-16,-4-16-180 15,5 0 100-15</inkml:trace>
          <inkml:trace contextRef="#ctx0" brushRef="#br1" timeOffset="40660.4134">4215 2429 320 0,'-19'-4'120'0,"19"4"-96"0,-9 0-4 16,5 4 132 0,-1 4-88-16,-8 4 60 15,-1 0-68-15,5 1-16 16,4 3-24-16,5-4-36 15,5 4 8-15,13-8 40 0,5 0-16 0,4-12-8 16,0 4-8 0,1-8-40-16,-6 4 24 0,-3-8-56 15,-1 4 44-15,-9-4 8 16,-9 8 12-16,-5-8 20 16,-4 7-4-16,-9-3 84 15,4 8-44-15,1-4-32 16,4 4-8-16,13-4-452 15,14 0 240-15</inkml:trace>
        </inkml:traceGroup>
        <inkml:traceGroup>
          <inkml:annotationXML>
            <emma:emma xmlns:emma="http://www.w3.org/2003/04/emma" version="1.0">
              <emma:interpretation id="{6001423E-F6FC-4F20-8B84-F06546203360}" emma:medium="tactile" emma:mode="ink">
                <msink:context xmlns:msink="http://schemas.microsoft.com/ink/2010/main" type="inkWord" rotatedBoundingBox="9473,2054 12613,1994 12635,3151 9495,3211">
                  <msink:destinationLink direction="with" ref="{78F60774-8427-4135-8E37-2E5754BCFE28}"/>
                </msink:context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1" timeOffset="22740.5413">9337 2340 372 0,'0'-4'140'0,"0"4"-112"0,-5 0-4 16,0 0 20-1,10 0-28-15,-10 0 32 16,5 0-32-16,-4 0 40 16,-1 0-32-16,-4 0 12 15,9 0-20-15,-9 0 20 16,5 4-24-16,-10 0 32 0,9 12-28 0,-4-8 40 15,5 9-32-15,-5 3-4 16,4 0-12-16,-4 4-16 16,9 5 4-16,-5-1 4 15,10-4 0-15,-5-4 8 16,9-3-4-16,0-5-4 16,9-4 4-16,-4-12 4 15,4 4-4-15,-4-12-20 16,4 8 8-16,-4-21-4 15,-1 13 4-15,-8-20 16 16,4 12-4-16,-4-9 8 16,-5 1-8-16,-5 4 40 15,-4 7-20-15,0 5 32 16,4 4-32-16,1 0-40 16,4 8 8-16,-5-4-104 15,10 8 60-15</inkml:trace>
          <inkml:trace contextRef="#ctx0" brushRef="#br1" timeOffset="23267.7946">9938 2231 652 0,'-10'0'244'0,"10"0"-192"0,-9 24-12 16,0-4 40-1,5 5-52-15,-15 3 24 16,6 4-32-16,-10 5-16 16,9-5-8-16,-13 0 20 15,13-3-8-15,-17-5-84 16,8 0 44-16,-9 1-300 15,5-5 188-15</inkml:trace>
          <inkml:trace contextRef="#ctx0" brushRef="#br1" timeOffset="23027.9614">9673 2235 456 0,'0'0'168'0,"0"0"-128"0,10 24-16 0,-6-4 124 15,10 5-88-15,4 7 36 16,-4 4-56-16,8 1-16 16,1-5-12-16,0-3-12 15,-5-5 4-15,5-4 20 16,-5 0-12-16,-13-8-40 15,13 1 16-15</inkml:trace>
          <inkml:trace contextRef="#ctx0" brushRef="#br1" timeOffset="22036.1677">8490 2882 280 0,'4'0'104'0,"-4"0"-84"0,5 0 0 15,-5-4 136 1,4 4-88-16,-4-4 52 16,5 0-72-16,-5-8 0 15,9 4-28-15,-4-8 16 16,-1 8-24-16,-4-9 12 16,5 5-12-16,-5-8-8 15,4 4 0-15,1-8-4 0,-1 7 0 0,1-7 0 16,-1 4 0-16,1-8-12 15,0 3 8-15,-1-11 12 16,1 4-4-16,-1-13-4 16,5 9 4-16,-4-17-4 15,4 8 0-15,-4-11 0 16,-1 7 0-16,1 1 8 16,4 7-4-16,0-3-12 15,0 11 4-15,0-7 20 16,5 11-8-16,-5-7 4 15,4 12-4-15,-3-9 12 16,3 9-12-16,-4-8 24 16,0 12-20-16,5-9 24 15,0 9-24-15,4-4 12 16,0 3-12-16,0 1-24 16,5 4 4-16,5 4-12 15,-1 4 8-15,0 8 16 16,5 4 0-16,-5 4-12 15,1 8 4-15,-1 4 12 16,-4-3-4-16,-1 3-12 16,-3 4 4-16,-6 0 20 15,1 9-8-15,-9-17 32 16,4 8-24-16,-23-8-40 16,5 5 12-16,-23-5-60 15,5 4 40-15,-23-4-56 0,9 0 52 0,-9-3-52 16,9-1 48-16,4-8 4 15,10 4 20-15,9-12 4 16,9 4 4-16,9-4 0 16,13 4 0-16,10-4 0 15,9 4 0-15,4 4-20 16,1 4 16-16,-1 8 4 16,1 4 8-16,-6 9 0 15,-3-1 0-15,-6 4 8 16,-3 1-4-16,-6-5 32 15,1 0-20-15,-14-3 76 16,5-5-56-16,-19-4 24 16,0 0-40-16,-22 0 52 15,4 1-40-15,-27-5 12 16,9 4-28-16,-14-8 52 16,9 4-36-16,1-12 20 15,17 4-32-15,1-12 0 16,18 4-12-16,4-16-68 15,14 4 32-15,9-5-156 16,9 5 104-16</inkml:trace>
          <inkml:trace contextRef="#ctx0" brushRef="#br1" timeOffset="20055.1797">6796 2211 488 0,'18'-9'180'0,"-18"9"-140"0,46-4-12 0,-23 0 64 15,-1 16-56-15,6-7 32 16,4 7-40-16,-5-4 8 16,5 4-20-16,0-12 28 15,-5 0-28-15,0 0 4 16,-4 0-12-16,-5-4 20 15,-4 4-16-15,-5-4 24 16,0 4-24-16,-4-4-32 16,-1 4 12-16</inkml:trace>
          <inkml:trace contextRef="#ctx0" brushRef="#br1" timeOffset="41868.139">7465 2692 372 0,'0'-4'140'0,"9"4"-112"0,5-4-4 0,-5 0 92 16,0 0-68-16,19-4 32 16,-1 0-44-16,5-13 4 15,4 5-24-15,-4-16 0 16,5 4-8-16,4-17 20 15,-14 5-16-15,5-21-20 16,-10 8 0-16,1-16-4 16,-5 13 4-16,1-9 0 15,-1 21 0-15,-9 3 0 16,5 9 0-16,-10 3 8 16,5 9 0-16,-9-4 16 15,5 16-8-15,-5 0 16 16,0 8-16-16,-5 8 24 15,1 0-20-15,-1 16 4 16,-4 4-8-16,5 17-8 16,4 0 4-16,-10 3 4 15,6 9-4-15,-1-9-4 16,10-3 4-16,-5-13 4 16,9-8-4-16,0-15-4 15,5-1 4-15,8-25-48 16,6 9 24-16,8-28-64 15,1 8 48-15,4-25-44 16,-10 17 44-16,6-13 20 16,-10 17 12-16,-9-5 12 0,1 13-4 0,-15-4 52 15,-4 11-32-15,-4-3 88 16,4 8-64-16,-5 0 32 16,5 4-48-16,-4 4-52 15,8 4 8-15,1 4 44 16,4 4-12-16,4 4-20 15,1 4 0-15,-9 9 24 16,-1-1-12-16,-8 12 40 16,-1 1-28-16,-9 3 20 15,1 1-24-15,-5-5 8 16,4-4-16-16,-4-3-44 16,9-5 20-16,-1-4-252 15,6-8 144-15</inkml:trace>
          <inkml:trace contextRef="#ctx0" brushRef="#br1" timeOffset="42064.1599">8435 2316 600 0,'-9'12'224'0,"9"-12"-176"0,-5 32-12 16,1-16 44-1,8 5-52-15,-4 3 16 16,0 0-28-16,0 1 0 16,5-1-8-16,-10-4-40 15,5 0 16-15</inkml:trace>
        </inkml:traceGroup>
        <inkml:traceGroup>
          <inkml:annotationXML>
            <emma:emma xmlns:emma="http://www.w3.org/2003/04/emma" version="1.0">
              <emma:interpretation id="{26451EB3-5634-48F4-8693-D3A65307509E}" emma:medium="tactile" emma:mode="ink">
                <msink:context xmlns:msink="http://schemas.microsoft.com/ink/2010/main" type="inkWord" rotatedBoundingBox="14139,3104 14576,3096 14581,3340 14144,3349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1" timeOffset="117085.5983">11463 2842 260 0,'-9'-4'96'0,"18"4"-76"0,-9 0-4 0,0 0 96 16,0 0-64-1,0 0 52-15,0 0-60 0,0-4 60 16,0 4-60 0,0-4 28-16,4 4-40 0,5-4-8 15,0 4-12-15,14-4-16 16,0 4 4-16,9-4 12 16,4 4-4-16,14-9 24 15,-13 9-16-15,4-4-4 16,-5 4-4-16,-4-4-24 15,-5 4 12-15,-8 0 32 16,-6 0-16-16,-4 0 16 16,0 0-12-16,-9 0 12 15,0 0-16-15,0 0-136 16,0 0 72-16</inkml:trace>
          <inkml:trace contextRef="#ctx0" brushRef="#br1" timeOffset="117461.5984">11508 2963 520 0,'0'0'192'0,"0"0"-152"0,0 4-8 0,0-4 44 15,0 0-48-15,9 4 16 16,5 4-28-16,9-4 44 16,9 5-32-16,4-5 20 15,14 0-28-15,-4 0 0 16,-1 4-12-16,-13-8 12 15,0 4-12-15,-9 0-4 16,-1 4 0-16,-12 0 28 16,3-8-16-16,-13 8-68 15,0-8 28-15,0 0-352 16,0 0 204-16</inkml:trace>
        </inkml:traceGroup>
        <inkml:traceGroup>
          <inkml:annotationXML>
            <emma:emma xmlns:emma="http://www.w3.org/2003/04/emma" version="1.0">
              <emma:interpretation id="{01C67F92-AEA1-42FB-82D2-77B8ECC91A33}" emma:medium="tactile" emma:mode="ink">
                <msink:context xmlns:msink="http://schemas.microsoft.com/ink/2010/main" type="inkWord" rotatedBoundingBox="15055,2277 17458,2231 17480,3355 15077,3402">
                  <msink:destinationLink direction="with" ref="{372F52F5-27CA-45A6-B1C6-6BC3066BCD6E}"/>
                </msink:context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1" timeOffset="118751.9538">13389 2575 496 0,'-10'0'184'0,"10"0"-140"0,0 24-16 0,-4-12 48 16,4 0-48-16,-5 4 8 16,10 1-24-16,-5-1 0 15,0 4-4-15,0-4 12 16,4 0-12-16,1-7-4 15,9 3 0-15,-5-8-112 16,9 0 60-16,-9-8-52 16,0 0 60-16,-13-8 12 15,4 3 16-15,-9-11 12 16,9 4 0-16,-10-8 60 16,6 8-32-16,-1-9-12 15,10 9-8-15,4-4-284 16,9 8 152-16</inkml:trace>
          <inkml:trace contextRef="#ctx0" brushRef="#br1" timeOffset="118436.1891">12391 3105 312 0,'5'-8'112'0,"-5"8"-84"0,32-24-12 0,-14 3 28 15,5 5-28-15,13-24-12 16,1 3-8-16,4-15 12 16,-5 11-4-16,1-16 8 15,-1 13-8-15,-4-21 8 0,-5 13-8 16,-4-17 8-16,-5 8-8 0,-4-4 164 15,-1 13-92-15,-3-1 40 16,-1 9-68-16,-5-1-20 16,1 21-16-16,-1 0-20 15,1 11 4-15,-5 13 12 16,0 13-4-16,-5 23 8 16,5 17-8-16,-9 7 16 15,0 5-12-15,-5 0 4 16,10-9-4-16,-5-11 4 15,9-5-8-15,-5-7-4 16,5-9 4-16,5-16-16 16,4 0 8-16,9-24-84 15,9 12 48-15,10-28-64 16,4 7 60-16,4-35-100 16,5 3 80-16,1-24 12 15,-6 12 32-15,-13-4 68 16,0 17-24-16,-9 7 200 15,-5 13-124-15,-9 3 28 16,5 17-76-16,-5 0 12 16,0 8-36-16,-9 8 0 15,0 12-16-15,-5 20 36 16,1 9-24-16,-15 20-12 16,6-1-8-16,-15 9 12 15,6-8-8-15,-10-9 24 16,9-7-20-16,0-9-12 0,5-3-4 15,4-9-48-15,5 0 24 0,5-8-124 16,4 1 80-16,9-9-396 16,9-4 260-16</inkml:trace>
          <inkml:trace contextRef="#ctx0" brushRef="#br1" timeOffset="120208.0613">13571 2862 372 0,'-14'-8'140'0,"14"8"-112"0,5-16-4 0,-1 4 120 16,1 8-84-16,4-17 52 15,0 1-64-15,5-12 12 16,-1 7-40-16,5-15 28 15,5 4-32-15,0-21 20 16,4 4-20-16,1-28-16 16,3 13-4-16,1-13 20 15,5 12-8-15,-5 0 32 16,-5 25-24-16,0-1 40 16,5 17-32-16,0-5 12 15,-5 13-20-15,1 4-16 16,-1 0-4-16,0 4 4 15,-4 8 0-15,-5-1-12 16,0 10 8-16,-8 3 12 16,3 4-4-16,-13 4 24 0,0 4-16 15,-13 0 56-15,-1 5-36 0,-13-5-24 16,-1 4-8-16,-8-4-64 16,4-7 36-16,-4-5-4 15,13-8 16-15,-5 0-4 16,15-8 8-16,8 4-36 15,10 4 28-15,8 0-12 16,6 4 20-16,3 12-28 16,6 8 24-16,-5 4 16 15,4 9 0-15,-9-1 28 16,0 1-16-16,-13-9 68 16,4 4-48-16,-14-11 84 15,5-5-64-15,-18-8 8 16,4 4-36-16,-13-12-12 15,9 0-8-15,-9 0 4 16,8 0-4-16,-3-8-72 16,8 12 36-16,0-4-136 15,10 8 92-15,4-4-288 16,9 4 200-16</inkml:trace>
          <inkml:trace contextRef="#ctx0" brushRef="#br1" timeOffset="119132.9873">13730 2336 560 0,'0'-4'208'0,"0"4"-164"0,5 4-8 0,-1-4 40 15,5 4-48-15,5 0 32 16,0 0-32-16,4-4 16 16,5 4-24-16,-1-4 0 15,6 4-12-15,-6-4-16 16,6 0 4-16,-6 0 20 16,-3 4-8-16,-6-4-100 15,1 8 48-15,-9-8-252 16,4 0 160-16</inkml:trace>
          <inkml:trace contextRef="#ctx0" brushRef="#br1" timeOffset="120427.145">14285 2360 364 0,'0'-12'132'0,"0"12"-100"0,5 4-12 0,-10 4 168 16,1 8-108-16,-14 9 80 16,4 7-92-16,-4 13-20 15,4-9-28-15,-4 0 4 16,4 1-16-16,1-13-12 15,4 4 0-15,-1-15 40 16,6 3-24-16</inkml:trace>
          <inkml:trace contextRef="#ctx0" brushRef="#br1" timeOffset="120838.7771">14782 2413 488 0,'-9'0'180'0,"9"0"-140"0,-5 20-12 0,-9-4 152 16,10 5-104-16,-19 7 24 15,5 0-60-15,-19 1 0 16,6-5-24-16,-6-4-16 16,10 0-4-16,0-4-128 15,13-3 72-15,0-9-384 16,5 4 248-16</inkml:trace>
          <inkml:trace contextRef="#ctx0" brushRef="#br1" timeOffset="120631.1871">14550 2405 632 0,'0'8'236'0,"0"-8"-184"16,13 24-16-16,-4-8 60 15,0 1-60-15,5 7 12 16,0 0-28-16,4 0-4 16,0 5-8-16,0-9-76 15,1 0 36-15,-6-4-244 16,1 1 156-16</inkml:trace>
        </inkml:traceGroup>
        <inkml:traceGroup>
          <inkml:annotationXML>
            <emma:emma xmlns:emma="http://www.w3.org/2003/04/emma" version="1.0">
              <emma:interpretation id="{716C8B16-E025-4A9B-BF79-BA22F674F267}" emma:medium="tactile" emma:mode="ink">
                <msink:context xmlns:msink="http://schemas.microsoft.com/ink/2010/main" type="inkWord" rotatedBoundingBox="17864,2102 19619,2068 19638,3036 17882,3070">
                  <msink:destinationLink direction="with" ref="{372F52F5-27CA-45A6-B1C6-6BC3066BCD6E}"/>
                </msink:context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1" timeOffset="124714.2447">16935 2324 612 0,'5'-8'228'0,"-5"8"-180"0,4 4-12 0,-4 4 60 16,0 4-60-16,-4 8 24 15,4 9-40-15,-5 3 16 16,1 4-20-16,-5-7-8 16,9-1-4-16,-5-8-112 15,10 1 60-15,-10-9-288 16,5 0 188-16</inkml:trace>
          <inkml:trace contextRef="#ctx0" brushRef="#br1" timeOffset="122058.5193">15191 2255 540 0,'-4'0'200'0,"4"0"-156"0,0 0-12 0,0 0 96 15,0 0-76-15,9 0 24 16,9 4-44-16,14-4 32 16,5 4-36-16,8-8-4 15,1 0-16-15,-1 0-8 16,-4 0 4-16,0 0-4 15,-9 4 0-15,-5-4-72 16,-4 8 40-16,-14-4-120 16,0 0 88-16</inkml:trace>
          <inkml:trace contextRef="#ctx0" brushRef="#br1" timeOffset="122312.1946">15551 2000 528 0,'-13'0'196'0,"13"0"-152"0,9 8-12 15,-9 0 60 1,0 4-56-16,0 13 32 16,0 3-40-16,-5 21 16 15,5-1-24-15,-9 9 0 0,4 3-12 0,-8-7 12 16,8-8-12-16,-8-9 4 15,8-4-4-15,-9-11-40 16,10-1 16-16,-1-8-276 16,10-4 160-16</inkml:trace>
          <inkml:trace contextRef="#ctx0" brushRef="#br1" timeOffset="125462.1719">16066 2057 404 0,'-9'-4'148'0,"9"4"-112"0,4 0-12 0,-4 0 32 16,0 0-36-16,0 4 60 15,5 8-44-15,-5 16-8 16,0 9-16-16,0 23 76 16,0 5-44-16,-5 16-4 15,1-4-24-15,-6-8-12 16,1-9 0-16,-9-11 20 15,9-5-12-15,-18-7 100 16,8-5-60-16,-12-11 12 16,3-1-40-16,-8-12 4 15,9-4-16-15,-10-16-32 16,14 4 8-16</inkml:trace>
          <inkml:trace contextRef="#ctx0" brushRef="#br1" timeOffset="124202.2357">15915 2619 456 0,'9'-8'168'0,"-9"8"-128"0,19 0-16 0,-6-4 68 16,1 4-56-16,4-8 12 16,5 4-28-16,4-12-20 15,1 4-4-15,-1-13 28 16,0 5-12-16,1-20-4 16,-1 3-4-16,0-23 12 15,10 3-8-15,-15-16-12 16,10 16 0-16,-9 5 4 15,4 15 0-15,-4 1 44 0,-5 8-24 16,-4 3 36-16,0 13-32 0,-10-4 4 16,5 8-16-16,-9 0 0 15,5 8-4-15,-10 8 4 16,1 0-8-16,-10 8-12 16,0 4 4-16,-8 25 48 15,8 12-24-15,-9 3-20 16,10 5 0-16,8-4 0 15,-4-13 0-15,4-7 44 16,10-9-24-16,-1-12-20 16,10-3 0-16,4-17-52 15,10 0 24-15,4-21-64 16,4 1 52-16,0-24-60 16,5 7 56-16,-4-24-32 15,-1 13 44-15,-13-5 28 16,4 13 4-16,-8-1 20 15,-6 13-12-15,-4 0 156 16,0 7-92-16,-4 5 0 16,4 8-48-16,-9 0 36 15,5 8-32-15,-5 12 20 16,0 4-28-16,-5 17 0 16,0 3-12-16,-4 9 12 15,5-1-12-15,-10 1 4 16,5 3-4-16,-5-3 48 15,5-17-32-15,-4 0-12 0,8-3-4 16,-4-13-96-16,0 4 48 0,9-16-128 16,0 8 96-16,0-8-220 15,9-8 164-15</inkml:trace>
          <inkml:trace contextRef="#ctx0" brushRef="#br1" timeOffset="125632.6263">15956 1814 664 0,'9'-24'244'0,"-9"24"-188"16,41 8-16-16,-18 0-4 15,-5 0-28-15,1 0-304 16,-1 0 164-16</inkml:trace>
        </inkml:traceGroup>
        <inkml:traceGroup>
          <inkml:annotationXML>
            <emma:emma xmlns:emma="http://www.w3.org/2003/04/emma" version="1.0">
              <emma:interpretation id="{97753F94-9915-440A-B779-69E83CC75FB1}" emma:medium="tactile" emma:mode="ink">
                <msink:context xmlns:msink="http://schemas.microsoft.com/ink/2010/main" type="inkWord" rotatedBoundingBox="20157,2041 21198,2021 21213,2796 20172,2816">
                  <msink:destinationLink direction="with" ref="{372F52F5-27CA-45A6-B1C6-6BC3066BCD6E}"/>
                </msink:context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1" timeOffset="126468.535">18069 1741 496 0,'-14'-8'184'0,"14"8"-140"0,-4 4-16 0,-10 4 84 16,14 4-68-16,-23 13 44 16,0 7-52-16,-22 8 0 15,4 5-24-15,-18-1 44 16,18 1-28-16,-5-5-4 15,1 1-16-15,-1-13 28 16,14 1-20-16,-9-21 20 16,10 0-20-16,-1-20 20 15,9-1-24-15,5-11-48 16,13 4 20-16,-4-8-128 16,18 3 80-16,0 1-44 15,5 12 64-15,0 0 8 16,4 12 20-16,-5 8 100 15,6 4-44-15,-6 12 52 16,5 5-52-16,-4 15 16 16,0-3-36-16,-1 3 36 15,6 5-32-15,-6-13-100 0,6-4 40 16,-6-15-244-16,5-1 156 0</inkml:trace>
          <inkml:trace contextRef="#ctx0" brushRef="#br1" timeOffset="126739.7553">18005 2215 548 0,'-23'4'204'0,"23"-4"-156"0,-27 40-16 0,13-12 96 16,5-3-76-16,-4 7 8 16,4 4-40-16,4-3 4 15,10-5-12-15,8-4-8 16,5-3 0-16,1-9-40 15,12-4 20-15,-8-12-40 16,0 4 36-16,-9-16 8 16,-1 4 8-16,-17-17-24 15,-1 1 16-15,-18-13-4 16,5 9 8-16,-9-4 0 16,9 11 0-16,0 1-124 15,13 12 72-15</inkml:trace>
          <inkml:trace contextRef="#ctx0" brushRef="#br1" timeOffset="127564.4491">18287 2121 372 0,'0'0'140'0,"0"0"-112"0,-4 5-4 0,-1-5 20 16,10 0-28-16,-10 0 20 16,5 4-20-16,-9-4-8 15,9 4-4-15,0-4 48 16,0 0-28-16,0 0 8 15,0 0-20-15,0 0 12 16,0 0-16-16,0 0-4 16,0 0 0-16,0 4 4 15,0 0-4-15,0-4 24 16,0 0-16-16,0 4 24 16,0 0-24-16,0-4 32 15,0 0-28-15,0 0 4 16,0 0-12-16,0 0-8 15,0 4 4-15,-4-4-4 16,8 0 0-16,-4 0 8 16,0 0-4-16,0 0-12 15,0 0 4-15,0 0 12 16,0 0-4-16,0 4 16 16,0 0-12-16,0-4-20 0,0 0 4 0,0 0 40 15,0 0-20-15,0 0 16 16,0 0-16-16,0 0 0 15,0 0-4-15,0 0-8 16,0 0 4-16,0 0-4 16,0 0 0-16,0 0 0 15,0 0 0-15,0 0 8 16,0 0-4-16,0 4-20 16,0 0 8-16,0-4 12 15,0 0 0-15,0 0-4 16,0 0 4-16,0 0 20 15,0 0-12-15,0 0 4 16,14 8-8-16,-10-4 4 16,6 4-8-16,-10 0-4 15,13 5 4-15,-4 7 4 16,0 4-4-16,0 8-4 16,-4 1 4-16,9-1-16 15,-5-4 8-15,0-3 28 16,5-1-12-16,-10-4 32 15,5-4-28-15,-4-7-12 16,-1 3-8-16,-4-8-60 16,0 0 36-16,0 0-104 15,5 0 76-15</inkml:trace>
          <inkml:trace contextRef="#ctx0" brushRef="#br1" timeOffset="127775.5103">18520 2105 664 0,'-5'4'244'0,"5"-4"-188"0,-14 33-16 0,10-5 76 16,-1 0-72-16,-13 17 16 15,0 7-36-15,0 1 4 16,-1-4-16-16</inkml:trace>
        </inkml:traceGroup>
      </inkml:traceGroup>
    </inkml:traceGroup>
    <inkml:traceGroup>
      <inkml:annotationXML>
        <emma:emma xmlns:emma="http://www.w3.org/2003/04/emma" version="1.0">
          <emma:interpretation id="{136BE8F2-058C-4C30-BEC8-3F6ED6D38634}" emma:medium="tactile" emma:mode="ink">
            <msink:context xmlns:msink="http://schemas.microsoft.com/ink/2010/main" type="paragraph" rotatedBoundingBox="5654,3739 21436,3584 21449,4987 5668,514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5BD34C8-1983-4CCB-8189-F5EE87616149}" emma:medium="tactile" emma:mode="ink">
              <msink:context xmlns:msink="http://schemas.microsoft.com/ink/2010/main" type="line" rotatedBoundingBox="5654,3739 21436,3584 21449,4987 5668,5142"/>
            </emma:interpretation>
          </emma:emma>
        </inkml:annotationXML>
        <inkml:traceGroup>
          <inkml:annotationXML>
            <emma:emma xmlns:emma="http://www.w3.org/2003/04/emma" version="1.0">
              <emma:interpretation id="{8FEB031D-136F-4A68-B308-D00FAD97248C}" emma:medium="tactile" emma:mode="ink">
                <msink:context xmlns:msink="http://schemas.microsoft.com/ink/2010/main" type="inkWord" rotatedBoundingBox="5654,3761 8676,3731 8688,4968 5666,4997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1" timeOffset="25787.5616">4374 4687 372 0,'0'0'140'0,"-5"-4"-112"0,5 4-4 15,0-4 92 1,0 4-68-16,0-4 60 15,0 0-64-15,0-4 32 16,0 0-44-16,0-8-8 16,5 4-16-16,0-13 20 0,-1 5-16 0,1-20-4 15,-1 7-4-15,-4-23-4 16,5 3 0-16,-5-8 8 16,0 13-4-16,0-5-4 15,0 17 4-15,0-1 12 16,4 9-8-16,1-5 4 15,4 9-4-15,-5-8-16 16,6 8 4-16,-1-13 28 16,4 9-12-16,6-21-12 15,-1 5-4-15,0-13 4 16,9 13 0-16,1-9-12 16,-1 8 8-16,5 1-4 15,0 12 0-15,4-1-12 16,1 9 12-16,-1 0 4 15,0 7 4-15,1-3 0 16,-5 12 0-16,0-4 0 16,-5 8 0-16,0 0-28 15,-4 8 16-15,-5 0 4 16,0 8 8-16,-4 4 8 16,0 4-4-16,-10 5 16 15,1 3-12-15,-5 0 16 16,0-3-16-16,-5-1-20 15,1 0 4-15,-15 1-76 16,1-5 48-16,-14-4-56 16,10-4 52-16,-6-12 4 0,6 4 20 15,3-8-32-15,15 4 28 16,4-4-28-16,9 4 28 0,9 4 0 16,5 4 12-16,0 8 8 15,4 5 0-15,0-1 0 16,1 4 0-16,-1-8 24 15,-4 1-12-15,-5-5 56 16,0 4-36-16,-9-8 108 16,-4 0-80-16,-14 0 0 15,4 0-36-15,-13-4 12 16,0 4-24-16,-14-8 12 16,4 4-12-16,-8-4 28 15,9 0-24-15,-5-4-24 16,14 4 4-16,-1-4-16 15,15 0 8-15,4-4-96 16,4 4 56-16</inkml:trace>
          <inkml:trace contextRef="#ctx0" brushRef="#br1" timeOffset="26152.7461">5458 3866 384 0,'-10'-12'140'0,"10"12"-108"0,5 4-8 0,-5-4 136 15,0 0-92-15,0 4 24 16,9 8-52-16,-4 0 44 16,-1 8-48-16,-8 0-8 15,4 1-16-15,-5-5 0 16,1 4-8-16,-6-8 16 16,6 4-12-16,-5-3 24 15,4-1-20-15,-8-8-12 16,8 4-4-16,-4-8-112 15,9 4 64-15</inkml:trace>
          <inkml:trace contextRef="#ctx0" brushRef="#br1" timeOffset="26464.0389">5753 3930 372 0,'0'-4'140'0,"0"4"-112"0,0 0-4 16,10 0 120-16,-10 9-84 16,9-5 72-16,-5 4-76 0,5 0 48 15,5 0-60-15,4 0-4 16,-9 4-24-16,5 0 8 15,4 0-16-15,-4-4-4 16,4 1 0-16,-4-5 20 16,-1 4-12-16,1-8-84 15,-5 4 40-15,-9-8-236 16,9 4 148-16</inkml:trace>
          <inkml:trace contextRef="#ctx0" brushRef="#br1" timeOffset="26692.5101">5995 3894 312 0,'-14'-12'112'0,"14"12"-84"16,0 8-12-16,-9-4 180 16,9-4-112-16,-9 8 36 15,9 0-72-15,-23 8 24 16,14 5-40-16,-14-5-8 15,5 12-16-15,-9-8 12 16,13 5-12-16,-9-5-40 16,5 0 20-16,4-8-192 15,5 0 112-15</inkml:trace>
          <inkml:trace contextRef="#ctx0" brushRef="#br1" timeOffset="43460.4353">4069 4020 416 0,'-14'0'152'0,"14"0"-116"0,9 24-12 0,-9-12 108 16,0 0-76-16,0 4 48 16,0 4-60-16,5-3-8 15,4-1-20-15,5-8-12 16,4 0 0-16,0-12 40 15,5 4-24-15,-5-12-8 16,0 0-8-16,-13-9 28 16,-1 9-16-16,-17-8 32 15,-1 8-32-15,-9-4 20 16,5 8-20-16</inkml:trace>
          <inkml:trace contextRef="#ctx0" brushRef="#br1" timeOffset="43157.6297">2976 4234 508 0,'9'4'188'0,"0"0"-148"0,10-4-8 0,-6-8 16 16,1 4-32-16,18-16 40 16,4-1-32-16,19-11 20 15,4 8-24-15,5-13 0 16,0 9-12-16,-5-12 20 16,-5 11-16-16,-8-15-20 15,-5-1 0-15,-14-20 4 16,1 21 4-16,-10-17 0 15,-5 5 0-15,-3 11 76 16,-1 9-40-16,-5-1 56 16,1 21-52-16,-5-4-4 15,0 20-20-15,0 12 8 16,0 16-16-16,-5 25-4 0,1 0 0 16,-1-1-4-16,5 5 0 15,0-5-12-15,5-7 8 16,-1-9 12-16,1-7-4 0,-1-13-4 15,5-4 4-15,0-12-104 16,1 0 56-16,-1-12-120 16,4-4 88-1,1-21-224-15,0 9 168 0,-1-25-64 16,6 17 116-16,-6-17 44 16,5 17 28-16,-4-1 244 15,0 13-128-15,-5 0 124 16,4 8-136-16,-8 4 64 15,0 7-92-15,-5 14 8 16,0 7-44-16,-10 16-20 16,10 5-8-16,-9 7 12 15,0 1-8-15,0-1 24 16,9-3-20-16,-4-1-12 16,4-4-4-16,0-7 12 15,4 3-4-15,-4-16 40 16,5 5-20-16,-1-13-128 15,5 0 56-15,0-16-284 16,1 8 188-16</inkml:trace>
        </inkml:traceGroup>
        <inkml:traceGroup>
          <inkml:annotationXML>
            <emma:emma xmlns:emma="http://www.w3.org/2003/04/emma" version="1.0">
              <emma:interpretation id="{0682FFBD-4490-4528-A47D-632F152D27BE}" emma:medium="tactile" emma:mode="ink">
                <msink:context xmlns:msink="http://schemas.microsoft.com/ink/2010/main" type="inkWord" rotatedBoundingBox="9577,3710 12722,3679 12735,5002 9590,5033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1" timeOffset="28730.5491">8553 4720 372 0,'5'-4'140'0,"-5"4"-112"0,0-9-4 0,0 5 76 16,5 8-60-16,-5-8 88 16,0 0-72-16,0-4 36 15,4 0-56-15,1-4 8 16,-1 4-28-16,-4-8 36 15,0 0-28-15,0-17 32 16,5 9-32-16,-5-25 4 16,4 1-16-16,5-17 0 15,-4 4-4-15,4 1-8 16,0 3 4-16,0 4-16 16,0 9 8-16,1-1-4 15,3 9 0-15,-4 0 32 16,0-1-12-16,0-3 12 0,5 7-12 0,0-15-8 15,-1 3 0-15,10-16 4 16,0 13-4-16,4-13 16 16,5 9-12-16,0-1-20 15,4 17 4-15,-4-1 12 16,-4 13 0-16,4 4 8 16,-1 7-8-16,-3 1-4 15,-1 8 4-15,0 0 4 16,-4 8-4-16,-5 4-20 15,5 5 8-15,-9 7 20 16,4 0-4-16,-13 8 24 16,4 5-20-16,-14 3 12 15,5 1-12-15,-18-1-52 16,4 0 24-16,-18-7-40 16,5-1 32-16,-14-8-44 15,5 0 40-15,-5-15 24 16,9-1 4-16,9-13-24 15,9 5 12-15,10-8-20 16,13 4 16-16,9 0 0 16,9 8 8-16,5 4-12 15,5 8 12-15,-10 4-4 16,0 9 4-16,-4-1 8 16,0 4 0-16,-9 1 0 15,-1-5 0-15,-13-4 60 16,0-4-32-16,-13-3 52 0,3-1-48 15,-21-8 4-15,3 0-24 0,-26-4 12 16,4 4-16-16,-10-4 24 16,15 0-20-16,4 0-20 15,14 0 0-15,8-4-76 16,15 4 48-16,17-4-216 16,10 0 140-16</inkml:trace>
          <inkml:trace contextRef="#ctx0" brushRef="#br1" timeOffset="29151.167">9423 3963 488 0,'-4'0'180'0,"4"0"-140"0,-10 4-12 16,6-4 64 0,4 4-56-16,-9 0 32 15,4 4-40-15,-8 4 44 16,8 0-40-16,-9 1-8 16,10 3-12-16,-1-4 8 15,5 0-12-15,5-4 4 16,4 0-4-16,9-8 28 15,5 4-20-15,0-12-40 0,4 4 12 16,-4-4-24-16,-5 4 20 0,-4-8 16 16,-10 4 4-16,-18-4-4 15,5 3 4-15,-13-3 40 16,3 4-24 0,-3 0 52-16,8 4-40 0,0-4-32 15,5 4-4-15,9 0-16 16,5 8 8-16,4-8-160 15,5 4 96-15</inkml:trace>
          <inkml:trace contextRef="#ctx0" brushRef="#br1" timeOffset="29889.6311">10042 3926 332 0,'0'-4'120'0,"0"4"-92"0,-4-4-8 15,-1 0 176 1,10 8-112-16,-10-4 72 15,5 4-92-15,-9 0 8 16,4 0-40-16,-4 1 32 0,5 3-36 0,-10 4-24 16,5 4-4-16,-14 0 24 15,10 4-12-15,-10 1 12 16,5 3-12-16,-10-12-8 16,10 12 0-16,0-16-4 15,4 9 0-15,1-13-168 16,8 4 92-16</inkml:trace>
          <inkml:trace contextRef="#ctx0" brushRef="#br1" timeOffset="29573.2889">9828 3975 364 0,'-4'0'132'0,"4"0"-100"0,13-4-12 15,-8 4 112-15,-1 0-76 0,1 0 68 16,0 0-72-16,4 4 24 16,0 4-44-16,0 8 0 15,0-8-20-15,0 9 0 16,5 3-4-16,-1-8 4 16,6 4-8-16,-6 0 16 15,5-8-12-15,-4-4 16 16,0 5-16-16,-10-9 32 15,1 4-24-15,-5-8-32 16,0 4 8-16,-5-9-80 16,5 9 52-16,-4-4-216 15,4 4 140-15</inkml:trace>
          <inkml:trace contextRef="#ctx0" brushRef="#br1" timeOffset="27275.1538">6896 3833 476 0,'0'-8'176'0,"0"8"-136"0,0-4-12 15,0 0 100 1,0 8-76-16,0-4 32 16,5 0-48-16,-5 0-12 0,9 0-16 15,0 0 12 1,5 0-12-16,4-4 16 0,0 4-16 0,5-4 24 15,4 4-20-15,0-4 32 16,5 4-28-16,0-4-12 16,0 4-8-16,0-4-4 15,0 8 0-15,-5-8 24 16,0 12-8-16,-8-8 16 16,-1 0-16-16,-9 0 32 15,-4 0-24-15,-5 0-48 16,0-8 16-16,0 0-164 15,0 0 100-15</inkml:trace>
          <inkml:trace contextRef="#ctx0" brushRef="#br1" timeOffset="27517.8498">7197 3437 436 0,'0'0'160'0,"0"0"-124"0,-5 28-8 16,1-4 132-1,4 1-92-15,-5 27 36 16,5-7-64-16,-4 15 40 16,-1-3-48-16,-4-8-16 15,9-9-8-15,-9-3-36 0,9-1 16 0,-9-12-312 16,4-3 176-16</inkml:trace>
          <inkml:trace contextRef="#ctx0" brushRef="#br1" timeOffset="44825.1918">7383 4339 488 0,'0'16'180'0,"0"-16"-140"0,9-4-12 0,-4 0 108 15,4 0-80-15,5-16 24 16,9 4-48-16,4-17-4 16,5 9-16-16,9-20 12 15,0 11-16-15,4-7-4 16,-4 3 0-16,-4-11-16 15,-5 11 8-15,-10-15-4 16,1 7 0-16,-5-15-12 16,0 15 12-16,-8-4-4 15,3 13 4-15,-4 0-12 16,10 11 12-16,-15 1 4 16,5 12 4-16,0 0 8 15,-9 8-4-15,0 8 16 16,0 4-12-16,0 12 24 0,0 8-20 15,-9 13 12-15,5-1-12 0,-5 5-24 16,9-1 4-16,-10 1 32 16,10-5-16-16,0-11-8 15,5-1-4-15,0-12 28 16,8 0-12-16,1-11 4 16,4-1-8-16,-4-13-8 15,4 5 4-15,5-12-24 16,-10 4 12-16,6-8-4 15,3 4 4-15,1-9-12 16,-9 9 12-16,4-8 4 16,-4 8 4-16,-1-13 0 15,5 9 0-15,-4-12-20 16,4 7 12-16,-4-11 20 16,9 4-4-16,-14-13-4 15,5 13 0-15,-10-5 4 16,1 9-4-16,-5 4 16 15,0 4-12-15,0 11 4 16,0 1-4-16,-5 8 36 16,5 8-20-16,-4 17 32 15,-1-5-32-15,-4 16 4 16,9-3-16-16,-9 7-8 16,13-3 0-16,-13-1 20 15,9 0-12-15,-9-3 12 0,9-5-12 16,-14-4 28-16,10 5-24 0,-1-9 4 15,-4-4-12-15,0-8-40 16,9 4 16-16,0-3-84 16,5-1 60-16,-1-12-160 15,10 4 112-15</inkml:trace>
          <inkml:trace contextRef="#ctx0" brushRef="#br1" timeOffset="45262.7209">8426 3947 288 0,'9'0'108'0,"-9"0"-84"0,-4-8-4 0,4 8 172 31,9 0-108-31,-9-9 116 0,4 9-116 0,-4 0 52 16,0 0-76-16,0 9 28 16,0-1-52-16,-4 0 0 15,-1 12-24-15,1-4 28 16,4 4-24-16,0-3-4 16,0 7-8-16,-5-12-156 15,10-4 84-15,-5 8-604 16,9-4 368-16</inkml:trace>
        </inkml:traceGroup>
        <inkml:traceGroup>
          <inkml:annotationXML>
            <emma:emma xmlns:emma="http://www.w3.org/2003/04/emma" version="1.0">
              <emma:interpretation id="{6BA2E1F5-0043-4490-BF5E-EA34D5435C1F}" emma:medium="tactile" emma:mode="ink">
                <msink:context xmlns:msink="http://schemas.microsoft.com/ink/2010/main" type="inkWord" rotatedBoundingBox="14797,3839 16140,3826 16147,4623 14804,4636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1" timeOffset="129801.3954">12123 4246 364 0,'-5'-8'132'0,"5"8"-100"0,5 4-12 0,-1-4 148 15,6 8-96-15,3 0 60 16,5 0-76-16,19-12 0 16,8 0-32-16,24-20 24 15,3 4-32-15,6-17 4 16,-1 13-12-16,-8-12-60 16,-6 7 28-16,1-11-32 15,-9 7 32-15,-10-15 12 16,-8 7 8-16,-15-23 12 15,-8 3-4-15,-9-8-12 16,4 17 4-16,-5 3 84 16,1 17-48-16,-1 3 16 15,5 9-28-15,1 8-28 16,-1 8 0-16,-5 20 32 16,5 8-16-16,-13 21 36 15,4 7-28-15,-14 5 4 16,5 0-12-16,-9-5 4 15,4 1-8-15,1-13 8 16,-1-7-8-16,5-5-4 0,13-4 4 0,1-11 28 16,4-1-16-16,9-12-76 15,5 4 32-15,13-16-72 16,1 0 60-16,4-13-72 16,-5 1 68-16,-4-17-36 15,0 5 48-15,-5-8 20 16,-4-1 8-16,-5-4 20 15,0 13-8-15,-8 0 84 16,3 11-48-16,-8 1 76 16,4 4-68-16,-5 20 0 15,1 0-32-15,-14 24 40 16,4 4-32-16,-8 13 20 16,4 3-28-16,-10 1 8 15,6-1-16-15,-6-3 0 16,6-5-4-16,-5-7 36 15,4-1-20-15,-4-8-120 16,9-4 52-16,0 5-264 16,4-1 168-16</inkml:trace>
          <inkml:trace contextRef="#ctx0" brushRef="#br1" timeOffset="130131.9761">13411 4084 372 0,'-9'-4'140'0,"9"4"-112"0,-18 12-4 15,9-4 128-15,9 5-88 0,-9 7 52 16,4 0-68-16,1 8 12 16,4 1-40-16,0 3 8 15,4-4-16-15,5-3 0 16,5-5-4-16,0-12 12 15,4-4-12-15,-4-12-20 16,-1 4 4-16,-4-16-24 16,0 4 20-16,-9-13-4 15,0 9 8-15,-9-12 0 16,5 7 0-16,-10-7 16 16,10 16-4-16,-6 0-12 15,6 7 4-15,-1-3-216 16,10 8 120-16</inkml:trace>
        </inkml:traceGroup>
        <inkml:traceGroup>
          <inkml:annotationXML>
            <emma:emma xmlns:emma="http://www.w3.org/2003/04/emma" version="1.0">
              <emma:interpretation id="{F53E73E7-464F-49D8-9BF5-C408D1DC32EA}" emma:medium="tactile" emma:mode="ink">
                <msink:context xmlns:msink="http://schemas.microsoft.com/ink/2010/main" type="inkWord" rotatedBoundingBox="16429,3636 19652,3605 19666,5005 16442,5037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1" timeOffset="133029.362">16057 4283 684 0,'-14'16'252'0,"14"-16"-192"0,14 8-20 15,-10-12 100 1,5 4-84-16,5-12 76 16,0 4-76-16,4-17-4 15,4 1-32-15,1-16-4 16,0 7-8-16,9-24-96 16,4 5 52-16,5-33-96 0,5 4 76 0,-5-20 20 15,4 20 20 1,-13 4 16-16,0 16 0 0,-9 9 140 15,-10 19-76-15,-3 5 28 16,3 12-56-16,-17 12-4 16,-5 8-20-16,-5 28-8 15,-4 13 0-15,4 19-16 16,-4 5 8-16,-5 0 20 16,19-8-8-16,-6-9 16 15,1 1-16-15,9-21 16 16,9-3-16-16,-4-13 24 15,9-4-20-15,4-12-48 16,5 0 20-16,-1-16-24 16,6 0 24-16,-6-29-60 15,1 5 40-15,0-33-8 16,0 12 24-16,-5-8 12 16,0 13 8-16,-4 3 32 15,4 17-16-15,-4-1 56 16,-1 21-40-16,-4-4-24 15,1 20-8-15,-10 8 36 16,0 4-24-16,-14 32 52 16,0 9-36-16,-9 16-24 15,5-4-4-15,-4-5 16 16,17-7-8-16,-4-5 16 16,9-11-16-16,9-13-12 15,5-4 0-15,-1-11-148 0,-4-1 84 0,14-12-164 16,-5 4 128-16,-4-9-404 15,9 5 280-15</inkml:trace>
          <inkml:trace contextRef="#ctx0" brushRef="#br1" timeOffset="133542.2929">16967 3882 476 0,'0'-8'176'0,"0"8"-136"0,5 8-12 0,-5-8 164 15,0 12-112-15,-5 12 28 16,5-3-64-16,-4 11 16 16,4-4-32-16,-10 1-8 15,10-5-12-15,-9-4 12 16,18 8-12-16,-9-11 24 15,0-9-20-15,0 0-100 16,0-4 44-16</inkml:trace>
          <inkml:trace contextRef="#ctx0" brushRef="#br1" timeOffset="130928.8927">13771 4716 320 0,'-14'16'120'0,"14"-16"-96"0,0 8-4 0,0-8 132 15,0 0-88-15,0 0 96 16,0 0-92-16,0-4 36 16,0 4-60-16,0-12-16 15,0 4-16-15,9-17 24 16,1 1-20-16,-1-29 4 15,0 1-12-15,0-29-8 16,5 8 4-16,-5-12-16 16,4 12 8-16,-4-4-4 15,1 21 0-15,3-13 24 16,1 16-8-16,4-12 40 16,0 17-24-16,5-17-12 15,4 17-8-15,1-9 12 16,-1 16-8-16,0-3 40 15,1 12-24-15,-6 7-24 16,1 17 0-16,-9 8-20 16,-1 12 12-16,-8 13 32 15,4 7-16-15,-13 4 16 0,4 5-12 0,-14-5-8 16,5-3 0-16,-9-5-84 16,8-4 44-16,-3-3-108 15,4-5 80-15,0-12-92 16,9 0 88-16,0 0-28 15,9 0 56-15,0 4 8 16,4 0 16-16,1 4 108 16,0 4-48-16,-5 1 36 15,0 3-48-15,-9-4 68 16,0 0-52-16,-14-4 80 16,5 5-72-16,-14-9-8 15,10 4-32-15,-19-12 16 16,9 4-20-16,-4-8-32 15,4 4 12-15,0-4-220 16,14 4 128-16,9-4-464 16,9 4 316-16</inkml:trace>
          <inkml:trace contextRef="#ctx0" brushRef="#br1" timeOffset="131143.5084">14245 3967 464 0,'4'4'176'0,"-4"-4"-140"0,-9 16-8 16,0-8 100 0,9 4-76-16,-9 9 40 15,4 3-52-15,-8 0-24 0,8 0-8 0,-4-3 8 16,9 3-8-16</inkml:trace>
          <inkml:trace contextRef="#ctx0" brushRef="#br1" timeOffset="131359.1041">14454 3967 456 0,'-14'4'168'0,"14"-4"-128"0,14 12-16 0,-5-4 104 16,5 4-76-16,13 0 60 16,0 1-68-16,5 3-20 15,0-4-16-15,0 4 24 16,-5 0-16-16,1-8-4 16,-6 13-8-16</inkml:trace>
          <inkml:trace contextRef="#ctx0" brushRef="#br1" timeOffset="131545.5991">14754 3955 684 0,'-18'8'252'0,"18"-8"-192"0,-27 8-20 0,9 4 92 15,-1-4-80-15,-26 12 8 16,4 5-40-16,-9 3-20 15,13 8-4-15,1-7-268 16,18-5 144-16</inkml:trace>
          <inkml:trace contextRef="#ctx0" brushRef="#br1" timeOffset="131786.8785">15032 3862 756 0,'-23'-41'280'0,"23"41"-216"0,-4 4-20 16,-1-4 56 0,10 0-64-16,4 0 4 15,9 0-24-15,9 0-4 16,10 4-4-16,4-4-112 15,0 4 56-15,-5 4-428 16,-4-4 260-16</inkml:trace>
          <inkml:trace contextRef="#ctx0" brushRef="#br1" timeOffset="132283.8803">15701 3752 392 0,'-18'-8'148'0,"18"8"-116"0,-4 4-8 0,-1 0 32 15,5 9-36-15,-4 11 96 16,-1 8-64-16,-9 21 48 16,10-9-60-16,-10 25 24 15,5 0-36-15,-9 12-8 16,9-4-12-16,-14-8 108 15,18-13-64-15,-17-11 84 16,8-9-76-16,-22-20 12 16,13-4-40-16,-5-32-144 15,1 0 60-15,9-29-440 16,0 1 272-16</inkml:trace>
          <inkml:trace contextRef="#ctx0" brushRef="#br1" timeOffset="132358.0841">15861 3323 808 0,'0'-4'300'0,"0"4"-232"0,13 8-20 0,-13-3-156 15,0 3 48-15</inkml:trace>
        </inkml:traceGroup>
        <inkml:traceGroup>
          <inkml:annotationXML>
            <emma:emma xmlns:emma="http://www.w3.org/2003/04/emma" version="1.0">
              <emma:interpretation id="{055C6F7F-311C-490B-94ED-E03887243A1C}" emma:medium="tactile" emma:mode="ink">
                <msink:context xmlns:msink="http://schemas.microsoft.com/ink/2010/main" type="inkWord" rotatedBoundingBox="20307,3595 21436,3584 21441,4177 20312,4188"/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1" timeOffset="134127.5813">18005 3295 476 0,'-14'0'176'0,"14"0"-136"0,-18 24-12 0,0-3 84 15,4-1-68-15,-17 12 52 16,-1 5-56-16,-9 3-20 15,9 1-12-15,-9-13 36 16,14 0-24-16,-5-16 60 16,13 1-44-16,-3-22 12 15,8-3-32-15,0-12-16 16,5 0-4-16,5-9-4 16,8 9 0-16,1-4 0 15,4 8 0-15,0 3-44 16,5 9 24-16,-1 8 24 15,6 4 4-15,-1 17 56 16,-5 7-32-16,10 16 16 16,0 1-24-16,-5 7 8 15,5-3-12-15,0-4 20 16,-5-9-20-16,0-8-32 16,5-3 12-16,0-9-200 15,-1-4 112-15,-3-8-444 16,8 0 304-16</inkml:trace>
          <inkml:trace contextRef="#ctx0" brushRef="#br1" timeOffset="134411.2932">18210 3615 612 0,'-5'-20'228'0,"5"20"-180"0,5-9-12 0,-5 5 124 16,0 8-96-16,-5 9 44 16,1 3-64-16,-10 12 20 15,1 9-36-15,-1 3-8 16,0 5-12-16,10-13 4 15,8 4-8-15,-4-15-4 16,14-1 4-16,4-12-48 16,9-4 24-16,-8-16-48 15,3 4 40-15,-8-13-20 16,-5-3 28-16,-9-8-16 16,0 8 20-16,-13-9 8 15,3 9 8-15,-12 0 0 16,22 11 0-16,-14 5-20 15,9 8 12-15,5 0-48 16,5 8 28-16</inkml:trace>
          <inkml:trace contextRef="#ctx0" brushRef="#br1" timeOffset="134623.373">18378 3534 560 0,'10'-4'208'0,"-10"4"-164"0,27 28-8 0,-18-12 84 16,9 5-72-16,5 11 32 15,9 0-44-15,-5 1 12 16,14-5-28-16,-14 0 16 16,5-3-20-16,-9-9-300 15,0 0 156-15</inkml:trace>
          <inkml:trace contextRef="#ctx0" brushRef="#br1" timeOffset="134800.2163">18752 3485 696 0,'-18'-24'256'0,"18"24"-196"0,-5 4-20 0,-4 0 56 15,9 8-60-15,-9 13 68 16,0 3-64-16,-14 16 28 15,0 5-40-15,-13 12-28 16,-5-5 0-16,4-3-380 16,6 0 208-16</inkml:trace>
        </inkml:traceGroup>
      </inkml:traceGroup>
    </inkml:traceGroup>
    <inkml:traceGroup>
      <inkml:annotationXML>
        <emma:emma xmlns:emma="http://www.w3.org/2003/04/emma" version="1.0">
          <emma:interpretation id="{F275F9F5-7FA2-4E98-A39E-023A6BF91111}" emma:medium="tactile" emma:mode="ink">
            <msink:context xmlns:msink="http://schemas.microsoft.com/ink/2010/main" type="paragraph" rotatedBoundingBox="2576,5291 8274,5243 8287,6765 2589,68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C38FF5E-0275-4AF8-A74A-2AE86B52DBCA}" emma:medium="tactile" emma:mode="ink">
              <msink:context xmlns:msink="http://schemas.microsoft.com/ink/2010/main" type="line" rotatedBoundingBox="2576,5291 8274,5243 8287,6765 2589,6813"/>
            </emma:interpretation>
          </emma:emma>
        </inkml:annotationXML>
        <inkml:traceGroup>
          <inkml:annotationXML>
            <emma:emma xmlns:emma="http://www.w3.org/2003/04/emma" version="1.0">
              <emma:interpretation id="{8B4AFF19-8948-4DF2-9A38-C3C0D22C2435}" emma:medium="tactile" emma:mode="ink">
                <msink:context xmlns:msink="http://schemas.microsoft.com/ink/2010/main" type="inkWord" rotatedBoundingBox="2577,5425 4224,5411 4236,6799 2589,6813"/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1" timeOffset="67855.2391">-97 6512 384 0,'0'4'140'0,"5"-4"-108"0,-5 0-8 0,0 0 48 16,0 0-44-16,0-8 60 15,9 4-52-15,-5-12 20 16,5 0-36-16,-4-12 8 15,4 3-16-15,0-19 0 16,-4 7-4-16,4-15 12 16,4 7-12-16,-8-15 40 15,9 11-24-15,-14-24 4 16,9 8-16-16,4-24 36 16,-8 12-24-16,13-7-12 15,-9 15-8-15,5 0 12 16,4 20-8-16,5-7 16 15,-9 11-16-15,-1-11 16 0,5 11-16 0,1-4 4 16,3 13-4-16,1-9-24 16,5 13 8-16,3 0 4 15,6 7 4-15,4 17 8 16,0 4-4-16,4 8-20 16,-13 4 8-16,0 9 12 15,-5 7 0-15,1 0 24 16,-15 0-16-16,-22-3-4 15,5 3-4-15,-28-4-60 16,9 0 32-16,-18-3-32 16,5-1 32-16,-5-16-44 15,4 12 40-15,5-12 16 16,10 0 8-16,13 0-40 16,9 0 24-16,9 0-12 15,4 4 20-15,19 0 8 16,5 4 4-16,13 0 0 15,-5 13 0-15,-8-9 8 16,13 8-4-16,-23 4-12 16,5 0 4-16,-14-3 28 15,-4 3-12-15,-14-4 48 16,0 4-32-16,-23-7-16 16,9-1-4-16,-27-8 24 15,0 4-16-15,-9-4 76 16,9-4-56-16,-4-4 24 0,4 0-40 15,4-4 36-15,6-4-32 0,8 0 4 16,0 0-16-16,5-4-44 16,13 4 20-16,-4-9 0 15,9 5 12-15,9-4-144 16,-4 4 80-16,13-4-280 16,5 8 192-16</inkml:trace>
          <inkml:trace contextRef="#ctx0" brushRef="#br1" timeOffset="68366.7931">950 5614 352 0,'-4'-8'132'0,"4"8"-104"0,-19 0-8 16,15 0 80 0,4 4-60-16,-9 0 80 15,0 4-68-15,4 4 16 16,-4 4-36-16,0 9 24 15,0 3-32-15,-5 8 4 16,1 5-16-16,-6-1 20 0,15-3-20 0,-5-5 24 16,4-3-24-16,5-5-4 15,9 0-4-15,0-12 12 32,10-4-8-32,-1-8-28 0,0 0 8 0,0-12-48 15,0 4 32-15,-9-12-20 16,5 4 28-16,-9-13 28 15,-1 9-4-15,-13-16-16 16,5 3 4-16,-10-3 76 16,9 8-40-16,-8-1 52 15,8 9-44-15,-4 0-12 16,9 12-12-16,-9 0-28 16,18 4 8-16,-9-1-188 15,9 10 104-15</inkml:trace>
          <inkml:trace contextRef="#ctx0" brushRef="#br1" timeOffset="69026.8566">1528 5517 332 0,'-4'-16'120'0,"4"16"-92"0,4-4-8 15,1 0-8 1,4 8-12-16,-9-4 208 15,0 0-112-15,-9 0 24 16,9 8-72-16,-5 4-12 0,1 8-24 0,-14 12 20 16,4 1-20-16,-18 11 32 15,9 5-28-15,-13 0 12 16,4-5-16-16,-4-8 0 16,13-3-4-16,-9-13-8 15,14 0 4-15,0-8-92 16,9-3 48-16,4-9-356 15,5 0 220-15</inkml:trace>
          <inkml:trace contextRef="#ctx0" brushRef="#br1" timeOffset="68726.5553">1237 5561 216 0,'5'-16'80'0,"-5"16"-60"0,13-4-8 0,-8 0 136 15,-1 4-84-15,5 0 88 16,10 4-88-16,-6 0 56 16,6 8-68-16,-6 5 24 15,5 3-44-15,1 16 44 16,-1 1-44-16,-4 7-16 15,4-3-8-15,-5-1 8 16,6 1-8-16,-6-9-4 16,5-4 0-16,-8-8-24 15,3-3 12-15,-4-9-120 16,0 4 72-16,-9-12-216 16,5 0 152-16</inkml:trace>
        </inkml:traceGroup>
        <inkml:traceGroup>
          <inkml:annotationXML>
            <emma:emma xmlns:emma="http://www.w3.org/2003/04/emma" version="1.0">
              <emma:interpretation id="{7A33EFDC-E2C6-4A1B-8AE1-79AC1C94BC7F}" emma:medium="tactile" emma:mode="ink">
                <msink:context xmlns:msink="http://schemas.microsoft.com/ink/2010/main" type="inkWord" rotatedBoundingBox="4795,5677 5065,5675 5067,5885 4797,5887"/>
              </emma:interpretation>
              <emma:one-of disjunction-type="recognition" id="oneOf15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1" timeOffset="70186.5261">2116 5391 332 0,'4'-4'120'0,"-4"4"-92"0,5 0-8 16,-1 0 112-1,1 0-76-15,0 0 84 16,-1 4-80-16,1-4 20 16,4 0-44-16,9 0 20 0,0 0-28 15,-4-4 8-15,4 4-20 0,0-4 8 16,0 8-12-16,1-8-8 16,3 4 0-16,-3-4-4 15,-1 8 0-15,-9-4 16 16,5 0-8-16,-10 0-12 15,1 0 0-15,-5 0-112 16,0 0 64-16,4 0-260 16,1 0 172-16</inkml:trace>
          <inkml:trace contextRef="#ctx0" brushRef="#br1" timeOffset="70873.8909">2134 5557 280 0,'-5'0'104'0,"5"0"-84"0,-4 4 0 0,-1-4 64 15,10 0-48-15,-5 0 92 16,0 0-72-16,0 0 60 15,0 0-64-15,-5 0 60 16,5 4-64-16,-4-4 28 16,4 4-44-16,-5-4-20 15,10 0-4-15,-5 5 36 16,4-1-24-16,1-4 8 16,4 4-16-16,0-4-8 15,5 4 0-15,-1-4 12 16,6 4-8-16,-1-8-12 15,5 4 0-15,-5-4 12 16,5 4-4-16,-5-4-12 16,0 8 4-16,-4-4 28 15,-5 0-12-15,-9 0 4 16,0 0-8-16,0-4-16 0,4 4 4 16,-4-4-40-16,5 4 24 0,-5-9-256 15,4 9 152 1</inkml:trace>
        </inkml:traceGroup>
        <inkml:traceGroup>
          <inkml:annotationXML>
            <emma:emma xmlns:emma="http://www.w3.org/2003/04/emma" version="1.0">
              <emma:interpretation id="{087448FC-D0A6-4870-9C92-32205309B4B5}" emma:medium="tactile" emma:mode="ink">
                <msink:context xmlns:msink="http://schemas.microsoft.com/ink/2010/main" type="inkWord" rotatedBoundingBox="5561,5735 5957,5732 5958,5761 5562,5764"/>
              </emma:interpretation>
              <emma:one-of disjunction-type="recognition" id="oneOf16">
                <emma:interpretation id="interp20" emma:lang="" emma:confidence="0">
                  <emma:literal>on</emma:literal>
                </emma:interpretation>
                <emma:interpretation id="interp21" emma:lang="" emma:confidence="0">
                  <emma:literal>an</emma:literal>
                </emma:interpretation>
                <emma:interpretation id="interp22" emma:lang="" emma:confidence="0">
                  <emma:literal>in</emma:literal>
                </emma:interpretation>
                <emma:interpretation id="interp23" emma:lang="" emma:confidence="0">
                  <emma:literal>one</emma:literal>
                </emma:interpretation>
                <emma:interpretation id="interp24" emma:lang="" emma:confidence="0">
                  <emma:literal>me</emma:literal>
                </emma:interpretation>
              </emma:one-of>
            </emma:emma>
          </inkml:annotationXML>
          <inkml:trace contextRef="#ctx0" brushRef="#br1" timeOffset="107340.1708">2876 5460 280 0,'5'0'104'0,"-1"0"-84"0,1 0 0 0,-5 0 92 16,0 0-64-16,4 0 88 16,1 0-80-16,-5 0 44 15,4 0-60-15,-4 0 40 16,0 0-44-16,0 0 16 15,0 0-32-15,0 0 36 16,0 0-32-16,0-4-4 16,5 4-12-16,-5-4 20 15,0 8-16-15,0-8-4 16,5 4-4-16,-1-4 12 16,1 4-8-16,-1-8-20 15,5 16 4-15,-4-8 4 16,-1 4 4-16,5-4-28 15,1 4 16-15,-1-4 40 16,4 4-16-16,1-4 8 16,4-4-12-16,0 0 20 15,5 4-16-15,0-4-12 16,0 8-4-16,-5-4 12 16,5 0-4-16,-10-4 16 15,1 4-12-15,-5-4-12 16,5 4 0-16,-1-8 4 15,-8 16 0-15,-5-8 0 16,0 0 0-16,5 0 0 0,-1 4 0 0,1-4 8 16,4 0-4-16,0 0-168 15,0 4 88-15,0 0-508 16,0 4 324-16</inkml:trace>
        </inkml:traceGroup>
        <inkml:traceGroup>
          <inkml:annotationXML>
            <emma:emma xmlns:emma="http://www.w3.org/2003/04/emma" version="1.0">
              <emma:interpretation id="{B23EFAEA-DCB7-4220-80AE-76646FCAEA07}" emma:medium="tactile" emma:mode="ink">
                <msink:context xmlns:msink="http://schemas.microsoft.com/ink/2010/main" type="inkWord" rotatedBoundingBox="5771,5400 6265,5396 6275,6575 5781,6580"/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1" timeOffset="86831.9287">3545 5404 196 0,'9'0'72'0,"1"-4"-56"0,3-5-4 16,-13 5 84-16,0 8-56 0,0-4 44 15,0 0-48-15,0 0 8 16,5 0-28-16,-5 0 44 16,0 0-32-16,0 0 40 15,0 0-40-15,0 4-4 16,0 1-16-16,0-1 20 15,0 8-16-15,0 8 40 16,0 12-28-16,-5 21 12 16,5 8-20-16,-4 20 8 15,-1-5-12-15,-4 1-8 16,4-8 0-16,-8-8 20 16,-5-9-12-16,-1-3 40 15,6-9-28-15,-10-3 32 16,5-5-32-16,-14-3-4 15,5-5-12-15,-19 0 28 16,5-4-20-16,-9-3 4 16,14-5-12-16,-5-12 4 15,9-4-8-15,0-21-100 16,14 1 52-16</inkml:trace>
          <inkml:trace contextRef="#ctx0" brushRef="#br1" timeOffset="87014.4142">3436 5153 572 0,'-18'-37'208'0,"18"37"-160"0,4-8-12 0,1 4 68 16,4 8-64-16,5-8-28 15,4 4-8-15,0-4-296 16,5 4 160-16</inkml:trace>
        </inkml:traceGroup>
        <inkml:traceGroup>
          <inkml:annotationXML>
            <emma:emma xmlns:emma="http://www.w3.org/2003/04/emma" version="1.0">
              <emma:interpretation id="{E8830CDC-0506-4CE6-9916-8C4C6471FF0A}" emma:medium="tactile" emma:mode="ink">
                <msink:context xmlns:msink="http://schemas.microsoft.com/ink/2010/main" type="inkWord" rotatedBoundingBox="6719,5256 8274,5243 8283,6293 6728,6306"/>
              </emma:interpretation>
              <emma:one-of disjunction-type="recognition" id="oneOf18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1" timeOffset="90962.4323">5594 5561 424 0,'0'0'156'0,"0"0"-120"0,-9 0-8 15,4 0 96 1,10 0-72-16,-10 0 24 16,1 8-44-16,-5 1 32 0,0 7-36 0,-10 0 4 15,10 4-20-15,-18 0 28 16,13 5-24-16,-13 3 20 16,4 4-20-16,-9 5 0 15,10-9-8-15,-10 0 20 16,5-3-16-16,-1-1-12 15,10-4-4-15,-5-4 12 16,10-3-4-16,-6-5-36 16,10 0 16-16,0 0-128 15,5 0 84-15,-6-8-276 16,10 4 188-16</inkml:trace>
          <inkml:trace contextRef="#ctx0" brushRef="#br1" timeOffset="90580.5578">5234 5565 340 0,'0'-4'128'0,"0"4"-100"0,5 0-8 16,-5 0 80-1,0 0-60-15,0 4 72 16,5 0-64-16,-1 1 20 0,1 7-40 0,-1 4 44 16,10 4-40-16,4 8 28 15,0 1-32-15,5 3 8 16,0 5-20-16,0-1 8 16,4-4-12-16,-4-3-8 15,4-1 0-15,-9-4 12 16,0-3-8-16,-4-5 32 15,0-4-24-15,-1-4 20 16,-4 0-20-16,-4-12-44 16,0 4 16-16,-5-4-120 15,0 0 72-15</inkml:trace>
          <inkml:trace contextRef="#ctx0" brushRef="#br1" timeOffset="88168.4893">4688 4966 268 0,'5'-12'100'0,"-5"12"-76"0,4 0-8 16,-4 4 124-1,0 4-80-15,-4 13 80 16,-1 3-80-16,-9 16-12 16,1 5-32-16,-19 4 32 15,5-5-24-15,-10 1 20 16,5-1-24-16,-13-3 44 0,8-5-36 16,-4-8 28-16,10 1-28 15,-10-9 0-15,9 0-16 0,-9-12 20 16,9 0-20-16,-5-8-4 15,10 0-4-15,-5-8-4 16,14 4 0-16,-5-4 0 16,5-8 0-16,4-4 0 15,5 12 0-15,0-5-20 16,5 1 12-16,-1-8 4 16,5 8 4-16,0-8-28 15,9 3 16-15,0-7 4 16,5 16 8-16,0-8 0 15,-1 4 0-15,1-4-20 16,4 7 12-16,0 1-4 16,1 4 4-16,-6 0 16 15,5 4-4-15,-4 0 16 16,4 4-12-16,0 0 24 16,1 4-20-16,-1 1 12 15,5-1-12-15,-10 0 12 16,6 4-16-16,-6 4 16 15,1 0-16-15,-5 0 16 16,5 5-16-16,-5-1 16 16,0 4-16-16,0 1 4 15,0-1-4-15,0 8 4 16,0-3-8-16,0-1-12 0,0 4 4 0,1 1 28 16,-1-5-12-1,0 0 4-15,0-3-8 16,-5-5 28-16,6 0-20 0,-10-4-40 15,0-4 12-15,0-8-76 16,0 0 48-16</inkml:trace>
          <inkml:trace contextRef="#ctx0" brushRef="#br1" timeOffset="90121.6831">4966 5590 372 0,'0'-4'140'0,"0"4"-112"0,0 0-4 15,0 0 64 1,0 0-52-16,0 0 68 16,0 0-64-16,-5 0 20 15,5 0-40-15,-4 0 28 16,8 0-32-16,-4 0 20 15,0 0-20-15,-4-4 28 0,-1 4-28 16,-4-4-4 0,9 4-8-16,-9-4 20 0,4 8-12 0,-8-4 4 15,8 4-8-15,-8 0-16 16,3 0 4-16,-8 0 4 16,9 4 0-16,-9 0-12 15,9 4 8-15,-5-4 12 16,5 4-4-16,-9 5-4 15,9-1 4-15,-9 4-4 16,4 0 0-16,-4 4 24 16,4 5-12-16,-4-1 4 15,9 0-8-15,0 1 4 16,4-1-8-16,5 0-12 16,9-3 4-16,0-5 20 15,9-4-8-15,1-4 4 16,3 0-4-16,1-8 4 15,4 1-8-15,-4-10-4 16,0 5 4-16,-5-8-16 16,5 0 8-16,-9-4-4 15,-1 4 0-15,-4-12 8 16,5 4 0-16,-9-9 0 16,4 5 0-16,0-4 8 15,0 4-4-15,-5-5-20 16,1 9 8-16,-5-4 32 15,0 8-16-15,-5-4 0 16,1 7-4-16,-10-3 12 0,5 4-8 0,-9 0-4 16,9 4 0-16,-5-4 4 15,5 4-4-15,0-4-4 16,4 4 4-16,1-8-48 16,8 8 24-16,1-9-248 15,9 9 148-15</inkml:trace>
        </inkml:traceGroup>
      </inkml:traceGroup>
    </inkml:traceGroup>
    <inkml:traceGroup>
      <inkml:annotationXML>
        <emma:emma xmlns:emma="http://www.w3.org/2003/04/emma" version="1.0">
          <emma:interpretation id="{0788058C-5E6F-407E-83F5-120C69748C51}" emma:medium="tactile" emma:mode="ink">
            <msink:context xmlns:msink="http://schemas.microsoft.com/ink/2010/main" type="paragraph" rotatedBoundingBox="1485,7755 4874,6567 5323,7848 1934,90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38A04E0-D547-40DE-A771-DB786462DE66}" emma:medium="tactile" emma:mode="ink">
              <msink:context xmlns:msink="http://schemas.microsoft.com/ink/2010/main" type="line" rotatedBoundingBox="1485,7755 4874,6567 5323,7848 1934,9035"/>
            </emma:interpretation>
          </emma:emma>
        </inkml:annotationXML>
        <inkml:traceGroup>
          <inkml:annotationXML>
            <emma:emma xmlns:emma="http://www.w3.org/2003/04/emma" version="1.0">
              <emma:interpretation id="{CAA8BCB2-6E11-445E-9DF1-31CC8CE750DC}" emma:medium="tactile" emma:mode="ink">
                <msink:context xmlns:msink="http://schemas.microsoft.com/ink/2010/main" type="inkWord" rotatedBoundingBox="1485,7755 4874,6567 5323,7848 1934,9035"/>
              </emma:interpretation>
              <emma:one-of disjunction-type="recognition" id="oneOf19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1" timeOffset="95690.5627">-839 8099 364 0,'5'-4'132'0,"-1"12"-100"0,10-4-12 0,-5-4 96 15,5 8-68-15,13 0 44 16,5 0-56-16,4-4 16 16,1 4-32-16,4-8 8 15,-5 0-16-15,5-4 12 16,0 0-16-16,4-4-12 16,1 4 0-16,-5-4 20 15,-5 4-8-15,1-4 4 16,-10 4-4-16,-4-4 4 15,0 0-8-15,-5-13-4 16,-5 9 4-16,-8-8 12 16,4 8-8-16,-9-8 4 15,0 3-4-15,-9-3-8 16,4 4 4-16,-8-4 4 16,4 4-4-16,-5-5-12 15,5 5 4-15,-5-4-4 16,5 4 0-16,-9-8 24 15,4 7-8-15,-4-3-12 16,4 4 0-16,-4 0 4 16,5 4 0-16,-6-1 0 15,6 5 0-15,-6 4 0 16,10 4 0-16,-9 0-12 16,9 8 8-16,-14 0-4 15,14 5 0-15,-9 3 8 16,9 0 0-16,-9 4 0 0,4 0 0 15,-9 5 0-15,10-1 0 0,-15 0-12 32,10 1 8-32,-9-1 40 0,9-4-24 0,-5 0 16 15,5 1-16-15,-5-1 12 16,5 4-16-16,-5-4-12 16,5 5 0-16,-1-1 20 15,6 0-8-15,-5 4-20 16,4 5 4-16,-4 7-12 15,9 1 8-15,4 3 24 16,5 1-4-16,9-5-20 16,5 1 4-16,9-9 12 15,4-4 0-15,9-7 16 16,5-5-12-16,0-4-20 16,0 0 4-16,-4-4 12 15,-6 8 0-15,1-7 8 16,-4-1-8-16,-6-4 8 15,1 4-8-15,-5-8-12 16,10 4 4-16,-10-8-60 16,0 4 36-16,0-12-92 15,5 4 64-15</inkml:trace>
          <inkml:trace contextRef="#ctx0" brushRef="#br1" timeOffset="96111.1814">-402 7374 476 0,'-9'-8'176'0,"9"8"-136"0,4-4-12 0,1 0 120 15,4 8-88-15,5-4 52 16,4 4-64-16,9-4 28 15,1 0-44-15,8 8 8 16,5-4-24-16,0 1 8 16,-5 3-12-16,1-4-16 15,-1 4 0-15,-4-8 40 16,-5 0-24-16,1-4-44 16,-5 4 16-16,-5-8-260 15,5 0 152-15</inkml:trace>
          <inkml:trace contextRef="#ctx0" brushRef="#br1" timeOffset="96485.8355">413 7241 404 0,'0'0'148'0,"0"0"-112"0,9 4-12 0,-4 0 100 16,-1 8-72-16,1 8 60 16,4 5-68-16,-9 7-4 15,4 4-24-15,-8 13-4 16,-1 0-4-16,-13 11 48 15,4 1-32-15,-17 8 60 16,8-9-48-16,-14-3 64 16,10-8-60-16,-9-13 0 15,8-4-24 1,-8-11 16-16,13-5-20 0,-9-32-20 16,19 0 0-16,-10-33-268 15,14 4 148-15</inkml:trace>
          <inkml:trace contextRef="#ctx0" brushRef="#br1" timeOffset="97552.187">736 7965 364 0,'0'0'132'0,"0"0"-100"0,-4 8-12 0,-1-8 192 15,10 0-120-15,-5-4 36 16,4 0-80-16,1-4 16 16,-1 0-36-16,-4-8-8 15,5 0-12-15,-5-17 12 16,4 1-12-16,-4-17-4 15,5 5 0-15,-5-13-4 16,5 9 0-16,-10-9-12 16,5 17 8-16,0-9 20 15,5 9-8-15,-1-9-12 16,5 8 0-16,-4-7-4 16,-1 11 0-16,5-11 16 15,1 7-4-15,-1-11 8 16,0 15-8-16,0-7 16 15,5 7-12-15,-1-7 24 16,1 20-20-16,-1-5-4 16,1 13-4-16,0-4 4 15,-1 12-4-15,6 0-12 16,-1 0 4-16,0 8 12 16,5 4-4-16,-5 4-12 15,5 4 4-15,-5 4 20 16,0 4-8-16,-9 5 16 15,-4 3-16-15,-14 4-12 16,0 1 0-16,-14 3-48 16,5-8 24-16,-14-7-48 0,9-1 44 0,0-12-36 15,10 0 36-15,-1-12-32 16,9 4 32-16,1-4-16 16,8 0 28-16,6 0 8 15,3 8 12-15,5 4-20 16,10 8 12-16,4 0-4 15,0 5 4-15,-5-5 44 16,0 8-24-16,-4-4 36 16,-5 1-32-16,-9-5 48 15,0 0-36-15,-13-4 12 16,-1 0-24-16,-13-4 36 16,0 0-28-16,-14-3 4 15,5-1-16-15,-14-4 0 16,9 0-4-16,-5 0 12 15,10 0-12-15,0-9-4 16,8 1 0-16,6-4-60 16,8 4 32-16</inkml:trace>
          <inkml:trace contextRef="#ctx0" brushRef="#br1" timeOffset="96607.6758">358 6921 592 0,'9'-12'220'0,"-9"12"-172"0,10 0-12 0</inkml:trace>
          <inkml:trace contextRef="#ctx0" brushRef="#br1" timeOffset="98093.3037">1446 7310 436 0,'0'-4'160'0,"0"4"-124"0,-4 0-8 0,-1 0 60 16,1 8-52-16,-5 0 32 16,0 4-40-16,-5 0 44 15,9 0-40-15,-13 0 28 16,9 5-32-16,-9-1 80 16,4 0-60-16,-4 0 4 15,9 4-32-15,0-3-20 16,9-1-4-16,4-8 40 15,10 4-24-15,0-8 8 16,4 0-12-16,0-8-32 16,5 0 12-16,-5-4 4 15,0 0 8-15,-4-4-12 16,0 4 8-16,-10-5 12 16,5 5-4-16,-4-4 8 15,-1 8-8-15,-8-8 40 16,-1 4-20-16,-4-4 64 15,5 8-48-15,-6-4-24 16,6 4-16-16,-5-5 16 16,4 9-8-16,1-4-20 15,4 4 4-15,-5-4-144 0,10 8 80 0,-1-4-188 16,1 4 148-16</inkml:trace>
          <inkml:trace contextRef="#ctx0" brushRef="#br1" timeOffset="98633.3352">1879 7302 676 0,'-18'0'248'0,"18"0"-192"0,-14 12-16 0,0-4 12 16,5 8-36-16,-13 4 32 16,8 0-32-16,-13 5-4 15,8 3-8-15,-8 0-4 16,9-3 0-16,-5-1 8 16,5-4-4-16,-9-4-80 15,13 1 40-15,0-9-268 16,5-4 168-16</inkml:trace>
          <inkml:trace contextRef="#ctx0" brushRef="#br1" timeOffset="98380.0447">1615 7334 404 0,'5'-4'148'0,"-5"4"-112"0,9-8-12 0,-5 4 144 15,1 8-96-15,-1-4 76 16,5 8-84-16,5 4 0 16,0 4-40-16,4 0 12 15,5 5-20-15,-1-5 44 16,1 4-32-16,-5-4-24 16,10 5-4-16,-15-5 16 15,1 0-8-15,-9-8-48 16,-1 4 24-16</inkml:trace>
          <inkml:trace contextRef="#ctx0" brushRef="#br1" timeOffset="99041.4197">2125 6836 528 0,'0'0'196'0,"0"0"-152"0,0 0-12 0,0 8 96 16,9 0-76-16,0 0 60 15,0 5-68-15,5 11 24 16,4 4-40-16,-4 9 36 16,4-1-36-16,-9 9-4 15,9-1-16-15,0 1 12 16,1-9-12-16,-6 0 16 16,1-7-16-16,-5-5 16 15,-4-4-16-15,4-4-48 16,0-3 24-16,-9-5-96 15,4-8 64-15,-4 0-160 16,0 0 112-16</inkml:trace>
          <inkml:trace contextRef="#ctx0" brushRef="#br1" timeOffset="99416.6124">2380 6816 548 0,'-5'-4'204'0,"5"4"-156"0,0 4-16 0,-4-4 72 16,4 4-64-16,-9 0 8 16,4 8-28-16,-9 0 48 15,10 5-36-15,-14 7 36 16,9 4-36-16,-5 9 44 16,0-1-44-16,-13 8 20 15,13-7-32-15,1-5 0 16,-1-3-12-16,0-9 12 15,5 4-12-15,0-20-180 16,5 8 96-16</inkml:trace>
          <inkml:trace contextRef="#ctx0" brushRef="#br1" timeOffset="100738.6275">2202 7176 364 0,'0'0'132'0,"0"0"-100"0,5 4-12 16,-5-4 132-1,0 0-88-15,-5 0 44 16,5 4-64-16,-4 0-8 15,4 4-20-15,-5-8 24 16,1 8-24-16,-5 5-4 16,9-5-8-16,-10 0-4 15,10 0 0-15,-4 0-12 16,4 0 8-16,-5-8-24 16,5 4 16-16,-4-4-232 15,8 0 132-15</inkml:trace>
        </inkml:traceGroup>
      </inkml:traceGroup>
    </inkml:traceGroup>
    <inkml:traceGroup>
      <inkml:annotationXML>
        <emma:emma xmlns:emma="http://www.w3.org/2003/04/emma" version="1.0">
          <emma:interpretation id="{C289BD1B-75BA-4AB3-9F4A-02077D058659}" emma:medium="tactile" emma:mode="ink">
            <msink:context xmlns:msink="http://schemas.microsoft.com/ink/2010/main" type="paragraph" rotatedBoundingBox="4931,9526 19243,8800 19366,11242 5055,1196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B116336-9828-41E8-AC6B-1012138D89DE}" emma:medium="tactile" emma:mode="ink">
              <msink:context xmlns:msink="http://schemas.microsoft.com/ink/2010/main" type="line" rotatedBoundingBox="4931,9526 19243,8800 19347,10871 5036,11596"/>
            </emma:interpretation>
          </emma:emma>
        </inkml:annotationXML>
        <inkml:traceGroup>
          <inkml:annotationXML>
            <emma:emma xmlns:emma="http://www.w3.org/2003/04/emma" version="1.0">
              <emma:interpretation id="{71C3D486-07BF-4D87-898C-1478E7427386}" emma:medium="tactile" emma:mode="ink">
                <msink:context xmlns:msink="http://schemas.microsoft.com/ink/2010/main" type="inkWord" rotatedBoundingBox="4950,9890 7063,9783 7125,11014 5012,11121"/>
              </emma:interpretation>
              <emma:one-of disjunction-type="recognition" id="oneOf20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1" timeOffset="217959.5659">4397 10244 352 0,'18'-8'132'0,"-18"4"-104"0,-9 0-8 15,9 4 24-15,-9-5-28 16,-5 5-24-16,-4 0 4 16,-5 0-52-16,-9-4 28 15,9 0-20-15,-8 0 28 16,-6 0 20-16,5 0 0 16,10 0 64-16,-10 0-36 15,0 4 8-15,9 0-24 16,0 0 100-16,1 8-64 0,12 4 68 15,6 5-64-15,-5 7 24 16,0 16-44-16,9 13-8 16,-14 4-16-16,5-1 4 0,0-3-8 15,4-5 40-15,-4-7-20 16,0-9-12-16,-5-7-8 16,5-5 20-16,9-4-12 15,-4-4-4-15,4-12-4 16,13 0-16-16,10-4 8 15,9 0-24-15,4 4 16 16,-4 0-32-16,9 0 28 16,-4 0-136-16,-5 0 84 0,-10 0-312 15,1 8 212 1,-5-8-16-16</inkml:trace>
          <inkml:trace contextRef="#ctx0" brushRef="#br1" timeOffset="218127.0107">4033 10418 644 0,'-10'-45'236'0,"33"45"-180"0,9-8-20 16,-9 4 16-16,9 0-36 15,0 4 12-15,13 4-16 16,-4 4-156-16</inkml:trace>
          <inkml:trace contextRef="#ctx0" brushRef="#br1" timeOffset="217510.8722">3491 10361 404 0,'-9'45'148'0,"0"-1"-112"0,4 21-12 0,-4-29 76 16,0 9-60-16,4-5-8 16,-4-3-20-16,0-5-36 15,0-4 12-15,-5-7-232 16,14-5 132-1</inkml:trace>
          <inkml:trace contextRef="#ctx0" brushRef="#br1" timeOffset="217105.7759">2735 9604 236 0,'9'-12'88'0,"-14"8"-68"0,-4-4-4 16,5 4 80-16,-1 4-56 16,-8-4 0-16,-6 4-24 0,-8 4 8 15,-5 4-16-15,-4 4 24 16,-5 4-20-16,-5 5 12 15,1 3-12-15,4 8 36 16,9 13-24-16,5 3 84 16,-1 13-60-16,6 0 4 15,8 4-32-15,5-9 16 16,9 1-24-16,9-5 12 0,9-7-12 16,14-5 20-16,18-7-20 15,23-9 40-15,22-12-28 16,1-8-76-16,-14-12 28 0,5-8-44 15,-10-4 36-15,-9-9 36 32,-4 1 0-32,-9-12 0 15,-10-5 0-15,-13-12 92 0,-18-15-52 16,-19 7 24-16,-9 4-36 16,-8 9-12-16,-6 7-12 15,1 13 4-15,0 7-8 0,-1 5-20 16,-3 8 8-16,-6 8-56 15,-4 4 32-15,-9 4-72 16,-14 20 60-16,-13 5-44 16,-10 3 52-16,5 4-8 15,10-3 28-15,12-1 52 16,15-8-16-16,13 1 60 16,9 3-44-16,14 0 72 15,14 1-60-15,13-5 36 0,27-8-48 16,19-4 52-16,9-4-52 15,4 1-8-15,-4-5-16 16,-9 0 44-16,-14-4-32 16,-4 0-88-16,-14 0 32 15,-5 0-148-15,-9 4 100 16,-9 0-360 0,-4 8 248-16,8 8-128 15</inkml:trace>
          <inkml:trace contextRef="#ctx0" brushRef="#br1" timeOffset="217317.3449">3395 10256 528 0,'0'-24'196'0,"23"24"-152"0,4-4-12 16,-13 4 36-16,9-5-44 15,8 5 16-15,1 0-24 16,-9 5 0-16,9-1-8 16,-9 4-296-16,0 0 156 15,-10 4-184-15</inkml:trace>
        </inkml:traceGroup>
        <inkml:traceGroup>
          <inkml:annotationXML>
            <emma:emma xmlns:emma="http://www.w3.org/2003/04/emma" version="1.0">
              <emma:interpretation id="{A7965BFA-B48C-4F13-9472-A04D2C97B122}" emma:medium="tactile" emma:mode="ink">
                <msink:context xmlns:msink="http://schemas.microsoft.com/ink/2010/main" type="inkWord" rotatedBoundingBox="8095,10238 8459,10219 8471,10461 8107,10479"/>
              </emma:interpretation>
              <emma:one-of disjunction-type="recognition" id="oneOf21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1" timeOffset="218725.7843">5421 10175 560 0,'46'0'208'0,"-1"0"-164"0,19 0-8 0,-32-4-4 0,4 0-24 16,14 0-4-16,-4 0 0 16,-1 0-488-16</inkml:trace>
          <inkml:trace contextRef="#ctx0" brushRef="#br1" timeOffset="218630.8495">5590 9989 808 0,'0'-20'300'0,"9"7"-232"0,9 1-20 15,-4 4 8-15,-1 4-40 16,10 0 4-16,-5 8-12 0,14 4-184 16,-9 8 100-16,0 1-520 15</inkml:trace>
        </inkml:traceGroup>
        <inkml:traceGroup>
          <inkml:annotationXML>
            <emma:emma xmlns:emma="http://www.w3.org/2003/04/emma" version="1.0">
              <emma:interpretation id="{1A5B6BBE-7F83-4EB1-A8F5-6411B557DC85}" emma:medium="tactile" emma:mode="ink">
                <msink:context xmlns:msink="http://schemas.microsoft.com/ink/2010/main" type="inkWord" rotatedBoundingBox="9332,9912 10088,9874 10124,10581 9368,10619"/>
              </emma:interpretation>
              <emma:one-of disjunction-type="recognition" id="oneOf22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1" timeOffset="220303.5419">6965 9677 436 0,'13'-32'160'0,"5"24"-124"0,-4-9-8 16,-5 13-36-16,14-4 0 15,0 0-4-15,-1 4 4 16,1 0-12-16,9 4 12 15,-9 8 92-15,9 12-44 16,0 17 60-16,-10 24-56 16,-8 16 48-16,-5 3-52 0,-18-7 32 15,0-8-40-15,-18-4 24 16,4-5-28-16,-18-11 28 0,-5-9-32 16,-8-7 32-16,-10-9-32 15,-13-8-4-15,-1-8-12 16,10-8 20-16,22-8-16 15,5 0-108-15,28-4 48 16,13-5-60-16,22 5 64 16,10 0-4-16,32 8 28 15,-5 4 56-15,5 8-16 16,-5 8 24-16,-4 0-24 0,-1 0 36 16,1 4-32-16,-9 1 20 15,8-5-24-15,-13 0 0 16,-4-4-12-16,-5 0-8 15,-10-4 4-15,1-4-128 16,0 0 68-16,-5 0-276 31</inkml:trace>
        </inkml:traceGroup>
        <inkml:traceGroup>
          <inkml:annotationXML>
            <emma:emma xmlns:emma="http://www.w3.org/2003/04/emma" version="1.0">
              <emma:interpretation id="{D57CB1E8-9C0D-477A-9400-C9FA462AE531}" emma:medium="tactile" emma:mode="ink">
                <msink:context xmlns:msink="http://schemas.microsoft.com/ink/2010/main" type="inkWord" rotatedBoundingBox="10570,9736 12626,9632 12669,10477 10613,10581"/>
              </emma:interpretation>
              <emma:one-of disjunction-type="recognition" id="oneOf23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1" timeOffset="221639.1445">8253 9442 280 0,'-9'-20'104'0,"4"20"-84"0,-4 4 0 15,0-4 64-15,-5 8-48 16,-8 4 92-16,-10 13-72 15,0 11 36-15,0 17-56 16,14 16 52-16,-5 12-52 16,0-1 44-16,10-7-44 15,4-12 0-15,4-16-24 0,5-1 20 16,5-16-20-16,17 1 56 16,10-13-36-16,14-12-32 15,8 0-4-15,10-4-168 0,-9-4 96 16,-1-8-472-1</inkml:trace>
          <inkml:trace contextRef="#ctx0" brushRef="#br1" timeOffset="222555.9543">8057 9786 528 0,'-91'-40'196'0,"68"28"-152"0,-8-4-12 0,21 8 72 15,6 3-64-15,4-3 16 16,9 8-32-16,18-8-4 0,23 0-12 15,19 8 20-15,17 4-16 0,10 0 4 16,-5 0-8-16,0-4-104 16,14 0 52-16,-5 0-24 15,-5 0 40-15,-22 0-4 16,-18 0 20-16,-14-4 36 16,-18 0-16-16,-19-4 8 15,-8 0-8-15,-15 0-16 16,-3 4 4-16,-10 0 40 15,0 4-24-15,0 8 16 16,-4 4-16-16,4 4-16 16,4 13 0-16,1 3 40 15,0 13-24-15,4-1 0 16,0 1-8-16,5-5 4 16,4 0-4-16,5-3 8 15,5-9-8-15,4-3-12 0,0-9 4 16,13-4-76-16,6-4 44 15,3-12-108-15,19-8 80 16,-4-13-136 0,13-7 112-16,-5-4 104 15,-8 3-4-15,-10 5 216 16,-9 8-128-16,-4 4 92 16,-14 16-52-1,-9 20-76-15,-5 8-28 0,5 4-24 16,5 1 8-16,8-1-12 0,1-3-12 15,17-9 0-15,10 0-76 16,0 0 44-16,5-12-40 16,4-4 44-16,-14-8-32 15,5-4 32-15,0-12-24 16,-10-8 32-16,1-5-132 16,-5-7 88-1,-4-1 12-15,0 5 36 16,-5 8 192-16,-5 11-92 15,5 13 64-15,-4 17-84 16,4 15 28-16,-9 12-52 16,5 1 32-16,-5-1-36 0,9 1-8 15,-9-5-16-15,0 1 28 16,4-17-20-16,-4 0 20 16,-4-4-20-16,4 0 44 15,0-16-32-15,0 0-32 0,4-12 0 16,1 0-72-16,4-12 44 15,5-8-120-15,-10-17 88 16,14-4-72-16,5 1 80 16,4 7 56-16,5 9 4 15,0 11 120-15,0 21-72 16,-5 17 40-16,-4 15-52 16,-9 4 20-16,-5 5-32 15,-9-1 16-15,-5-3-24 16,1-5 44-16,-5 0-36 15,-5-8-84-15,5-3 28 0,0-5-168 16,4-8 112-16,5-4-512 16</inkml:trace>
          <inkml:trace contextRef="#ctx0" brushRef="#br1" timeOffset="222796.6192">9796 9475 644 0,'9'-24'236'0,"5"19"-180"0,9-7-20 15,-14 8 88-15,5 0-76 16,4 0 8-16,0 0-36 15,-4 4-56-15,-5 8 20 0,0 0-428 16,-9 4 244-16,14 9-112 16</inkml:trace>
        </inkml:traceGroup>
        <inkml:traceGroup>
          <inkml:annotationXML>
            <emma:emma xmlns:emma="http://www.w3.org/2003/04/emma" version="1.0">
              <emma:interpretation id="{83793C3B-98B1-4703-B1A2-9140DA702859}" emma:medium="tactile" emma:mode="ink">
                <msink:context xmlns:msink="http://schemas.microsoft.com/ink/2010/main" type="inkWord" rotatedBoundingBox="13052,9247 16594,9068 16689,10951 13147,11130">
                  <msink:destinationLink direction="with" ref="{9E0A59F3-512B-4166-90F3-5B12C5A50DA1}"/>
                </msink:context>
              </emma:interpretation>
              <emma:one-of disjunction-type="recognition" id="oneOf24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1" timeOffset="224585.8915">10425 9155 476 0,'13'-28'176'0,"-8"20"-136"0,4-4-12 16,-9 7 136-16,0 1-96 15,0 0 16 1,-5 21-68-16,-4 7-12 16,0 8 12-16,0 1-8 0,0-1-84 15,-5 4 44-15,1-7-360 16</inkml:trace>
          <inkml:trace contextRef="#ctx0" brushRef="#br1" timeOffset="225001.008">11322 8904 260 0,'-10'0'96'0,"1"0"-76"0,-9 0-4 0,5 4 132 0,-10 4-84 16,0 4 0 0,-13 1-40-16,-5 7 64 0,-10 8-52 15,-3 17 4-15,-1 11-24 16,1 13 32-16,4 4-24 15,-1 0 32-15,1 8-32 0,5 20 32 16,4 28-32-16,0 9 4 16,4-17-16-16,10-3 12 15,13 19-16-15,5 1 4 16,14-13-4-16,9-15 20 16,-1-13-16-16,19-16-152 15,0-8 72-15,-5-5-332 16</inkml:trace>
          <inkml:trace contextRef="#ctx0" brushRef="#br1" timeOffset="227328.4595">11058 9960 456 0,'-5'4'168'0,"14"-4"-128"0,0-4-16 16,5 0 112-16,4-4-80 16,9-4-28-16,5-8-24 15,5-12 4-15,4-13-4 16,9-12-28-16,9-3 12 0,9 3-4 15,0 0 8-15,1 5 16 16,-10-5-4-16,-9-8 32 16,-14 1-20-16,-8-5 4 15,-10 4-12-15,-4 12 12 32,-1 5-12-32,-4 3-12 0,1 13 0 0,-6 12-4 15,1 8 0-15,-5 12 16 16,-5 20-4-16,1 16 52 15,-6 17-32-15,1 4 32 0,0-1-28 16,-9-3 0-16,13-5-16 16,5-7 12-16,5-5-16 15,4-7 32-15,5-5-24 16,4-8 32-16,5-4-32 16,4-4-40-16,5-8 12 15,-5-8-68-15,1-4 44 16,-1-8-124-16,0-9 88 0,-4-3-36 15,-5-4 64-15,-4-1 16 16,-5 5 16-16,0 4 124 16,0 3-60-16,-9 9 60 15,-9 16-68-15,9 8 32 16,-9 16-44-16,0 9 8 16,4 3-24-16,-4 5 8 15,5-5-12-15,-1 1 20 16,1-5-20-16,-1-4 32 15,-4-3-28-15,0-1 40 16,0-4-32-16,0-4-92 16,4 0 36-16,-4 1-376 15,0-1 224 1,9 0-256-16</inkml:trace>
          <inkml:trace contextRef="#ctx0" brushRef="#br1" timeOffset="227515.4568">12328 9475 624 0,'-9'-20'228'0,"4"24"-176"0,-4 4-16 0,0 0 36 15,-9 4-48-15,-5 8 16 16,0 9-24-16,0 7 20 16,5 8-24-16,5-3-120 0,3-9 60 15,6-7-212 1,4-9 144-16,4-8-228 15</inkml:trace>
          <inkml:trace contextRef="#ctx0" brushRef="#br1" timeOffset="227943.5959">13156 9107 436 0,'-22'24'160'0,"17"0"-124"0,-27 21-8 16,9-17 132-16,-13 8-92 16,-5 9 0-16,-5-1-44 15,1-7 20-15,4-1-28 16,0-7 4-16,5-9-12 0,4-4 20 16,0-8-16-16,0-8 12 15,0-8-12-15,5 0 12 0,4-8-16 16,14 0-72-16,0-13 32 15,13 1-84-15,10-9 64 16,4 13-8-16,5 4 36 16,0 8 84-16,4 8-32 15,5 12 52-15,0 16-44 16,0-4 32-16,0 5-36 16,-1-1 36-16,-3 0-40 15,4 0 20-15,-10-3-28 16,-8-1 16-16,4-4-20 15,-9 0-184-15,0 1 92 0,1-1-432 16</inkml:trace>
          <inkml:trace contextRef="#ctx0" brushRef="#br1" timeOffset="228214.0712">13352 9467 592 0,'-4'-16'220'0,"-1"16"-172"0,0-5-12 16,-4 10 84-16,-4 3-72 16,-5 0-20-16,4 4-16 15,-9 8-4-15,5 4-4 16,9 9 8-16,9 3-8 0,9 1 16 16,5-1-12-16,-1-8 32 15,1-7-24-15,4-13 12 0,0-12-16 16,0-9-68-16,-4-7 28 15,0-4 20-15,-5-4 8 16,-9-1-76-16,-5 1 40 16,-4 4-32-16,-4 8 44 15,-1 3-8-15,0 5 20 16,1 4-292 0</inkml:trace>
          <inkml:trace contextRef="#ctx0" brushRef="#br1" timeOffset="228443.4466">13516 9410 352 0,'14'-8'132'0,"-5"12"-104"0,23 4-8 15,-10 0 140-15,10 8-92 16,5 1 68-16,17 3-76 15,-4 4 36-15,1 0-56 16,-10 1-12-16,-10-5-16 0,-8 0 24 16,-9-4-20-16,-5-4-172 15,-9-3 84-15</inkml:trace>
          <inkml:trace contextRef="#ctx0" brushRef="#br1" timeOffset="228627.4456">13939 9382 612 0,'-27'8'228'0,"13"4"-180"0,-13-4-12 0,14 0 72 16,-24 8-68-16,1 9-8 16,-5 3-20-16,-5 12-144 15,1 13 76-15,4 4-456 16</inkml:trace>
        </inkml:traceGroup>
        <inkml:traceGroup>
          <inkml:annotationXML>
            <emma:emma xmlns:emma="http://www.w3.org/2003/04/emma" version="1.0">
              <emma:interpretation id="{F998BB32-3654-4F1D-A942-6FB6EE1EBB68}" emma:medium="tactile" emma:mode="ink">
                <msink:context xmlns:msink="http://schemas.microsoft.com/ink/2010/main" type="inkWord" rotatedBoundingBox="17328,8897 19243,8801 19347,10871 17433,10968"/>
              </emma:interpretation>
              <emma:one-of disjunction-type="recognition" id="oneOf25">
                <emma:interpretation id="interp33" emma:lang="" emma:confidence="1">
                  <emma:literal>]</emma:literal>
                </emma:interpretation>
                <emma:interpretation id="interp34" emma:lang="" emma:confidence="0">
                  <emma:literal>}</emma:literal>
                </emma:interpretation>
                <emma:interpretation id="interp35" emma:lang="" emma:confidence="0">
                  <emma:literal>3</emma:literal>
                </emma:interpretation>
                <emma:interpretation id="interp36" emma:lang="" emma:confidence="0">
                  <emma:literal>,</emma:literal>
                </emma:interpretation>
                <emma:interpretation id="interp37" emma:lang="" emma:confidence="0">
                  <emma:literal>1</emma:literal>
                </emma:interpretation>
              </emma:one-of>
            </emma:emma>
          </inkml:annotationXML>
          <inkml:trace contextRef="#ctx0" brushRef="#br1" timeOffset="365362.5211">16020 8601 260 0,'14'-21'96'0,"-10"21"-76"0,1 0-4 0,4-8 24 15,0 8-24-15,14 0 4 16,4 0-12-16,10 0 12 16,4 0-12-16,9-4-4 15,4 0 0-15,1 0-4 0,-5 0 0 16,-9-4 0-16,0 0 0 16,-14 0 44-16,-4 0-24 15,-9-4 52-15,-5 8-40 16,-5 0-16-16,-4 4-8 15,0 0 8-15,0 8-8 16,-4 8-28-16,-1-4 8 16,1 8 24-16,-5 4-8 15,9 1-16-15,-5 3 4 16,0-4 4-16,1 1 4 16,-1-1 8-16,-4 0-4 15,0 5 8-15,0-1-8 16,0 4 8-16,-9 5-8 15,4 3-4-15,0 9 4 16,1 7 12-16,-5 1-8 16,4 12-12-16,0-4 0 0,5-13 28 15,0 1-12-15,4-9-20 16,1-7 0-16,-1-1 20 16,1 1-4-16,-1-9 16 15,-4 8-16-15,5-3-20 16,-1-1 4-16,5 4 12 15,-14 1 0-15,10 3 8 16,-1 1-8-16,-4-1 8 16,0-3-8-16,5-1-4 0,4 5 4 15,-10-5 4-15,1 0-4 16,0 1-4-16,9-5 4 0,-4-3-4 16,4-1 0-16,-5-8 8 15,5 0-4 1,0 1 16-16,-4-5-12 0,4 0-12 15,0-4 0-15,0 0-4 16,-5-4 0-16,5 0 24 16,-5 5-8-16,1-5-12 15,4 0 0-15,-5 0 12 16,1 0-4-16,-1-4-4 16,5 4 4-16,0-4-16 15,0-4 8-15,-4 8 28 16,-1-4-12-16,5 0-20 15,0-4 0-15,0 4-4 16,-4 0 4-16,4-4 16 16,0 0-4-16,0 9 8 0,0-1-8 15,0 0 8-15,-5-4-8 16,5 4-20-16,5 0 8 16,-1 0-4-16,-4 0 4 15,0 0 8-15,0 4 0 16,0-3 16-16,0 3-8 15,0 0-20-15,0 0 4 16,0 0 4-16,5 0 4 16,-1 0 16-16,1 0-8 15,-1-3-4-15,-4-1 0 16,0 0-16-16,9 4 8 16,-4-4-4-16,-5 0 0 0,0 0 8 15,5 0 0 1,-5-8 0-16,4 8 0 0,-4-8 16 15,0 0-8-15,0 0-12 16,-4-4 0-16,-6 0 12 16,-3-4-4-16,-5 0-4 15,-14 0 4-15,-18 12-4 16,-28 8 0-16,-13 8-496 16,-4 13 272-1,17-9 84-15</inkml:trace>
          <inkml:trace contextRef="#ctx0" brushRef="#br1" timeOffset="233662.2601">14645 8645 392 0,'50'8'148'0,"-13"4"-116"0,22 17-8 16,-9-13 136-16,46 12-92 16,17 25 88-16,-3 48-92 15,-19 45 4-15,-23 8-44 16,-18 56 40-16,-27 4-36 0,-28-23-4 0,-27 15-16 15,-54-36-148 1,-5-4 76-16,-69-12-520 16</inkml:trace>
        </inkml:traceGroup>
      </inkml:traceGroup>
      <inkml:traceGroup>
        <inkml:annotationXML>
          <emma:emma xmlns:emma="http://www.w3.org/2003/04/emma" version="1.0">
            <emma:interpretation id="{68D46F82-1EDF-4F9A-83A0-A780AE845746}" emma:medium="tactile" emma:mode="ink">
              <msink:context xmlns:msink="http://schemas.microsoft.com/ink/2010/main" type="line" rotatedBoundingBox="13405,10575 16758,10424 16801,11379 13448,11531"/>
            </emma:interpretation>
          </emma:emma>
        </inkml:annotationXML>
        <inkml:traceGroup>
          <inkml:annotationXML>
            <emma:emma xmlns:emma="http://www.w3.org/2003/04/emma" version="1.0">
              <emma:interpretation id="{197847AB-940A-46FD-BBE4-5B56D0D03B87}" emma:medium="tactile" emma:mode="ink">
                <msink:context xmlns:msink="http://schemas.microsoft.com/ink/2010/main" type="inkWord" rotatedBoundingBox="13405,10575 16758,10424 16801,11379 13448,11531"/>
              </emma:interpretation>
              <emma:one-of disjunction-type="recognition" id="oneOf26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1" timeOffset="233033.8399">14090 10519 632 0,'-19'4'236'0,"10"8"-184"0,-13 16-16 0,8-7 72 0,-4 3-68 16,-10 12-28-16,-3 1-8 15,-1-1 32-15,0-7-24 16,0-1-88-16,0-4 40 0,9-4-288 15,-9-7 180 1</inkml:trace>
          <inkml:trace contextRef="#ctx0" brushRef="#br1" timeOffset="232853.3625">13794 10612 508 0,'23'-4'188'0,"-10"8"-148"0,5 0-8 15,-8 4 96-15,3 4-76 16,5 9 84-16,5 3-76 0,0 0-12 15,4-4-32-15,1 5-20 0,-1-5 0 16,-4-4 48-16,-10-4-24 16,1-4-52-16,-5 0 16 15,5-4-216-15,-14-4 128 16,0 0-388 0</inkml:trace>
          <inkml:trace contextRef="#ctx0" brushRef="#br1" timeOffset="229903.438">10780 10924 652 0,'-32'-21'244'0,"41"25"-192"0,23-12-12 0,4 4 48 16,5-4-56-16,18 4 48 15,5-4-44-15,5 4 0 16,3-4-24-16,-3-4-16 0,-1-8 0 16,9-5-120-16,1-7 68 0,4-9-56 15,-19-11 64-15,-12-13 16 16,-6-4 20-16,-13 0 12 16,-9 9 0-16,-10 3-20 15,-4 13 12-15,1 7 84 16,-6 13-44-16,1 8 44 15,-5 8-44-15,0 8 16 16,0 16-28-16,-5 20 16 16,-9 29-20-16,-4 12 20 15,5-12-24-15,-1 3 12 16,0-11-12-16,5-12 36 16,0-13-24-16,4-4-24 15,5-7 0-15,10-5-96 16,8-8 48-16,9-8-128 15,10-8 100-15,-1-8-200 16,0-9 152 0,1-15-160-16,-5-13 164 0,-10-12 120 15,6 5 8-15,-10 7 404 16,-9 5-224-16,0 11 96 16,-4 9-168-16,4 8-8 15,-5 7-64-15,-4 13-20 0,-4 17-12 16,-1 15 32-16,-4 21-20 15,0 11-12-15,0 5-8 16,0-8-16-16,9-5 8 16,-5-11-172-16,5-17 96 0,-4 1-320 15,4-5 224 1,-5 0-160-16</inkml:trace>
          <inkml:trace contextRef="#ctx0" brushRef="#br1" timeOffset="230251.8893">12159 10717 392 0,'5'-8'148'0,"-1"4"-116"0,-4-4-8 15,0 8 164-15,0 0-108 16,0 12 12-16,-4 4-56 0,-5 5 52 16,0 3-48-16,0 0 8 0,4 0-28 15,5-3-12-15,0-1-4 16,5-4 12-16,13-8-8 16,5-4 48-16,-1-8-28 15,15-4-60-15,-5-4 20 16,-10-4-44-16,-3-9 32 15,-15-7-52-15,1-8 44 16,-14 3-72-16,-5 9 60 16,-4 4-36-16,4 15 48 15,-4 14-412-15</inkml:trace>
          <inkml:trace contextRef="#ctx0" brushRef="#br1" timeOffset="231802.3713">13266 10211 392 0,'9'4'148'0,"-5"4"-116"0,1 13-8 16,-5-1 128-16,-9 12-88 16,-9 13 36-16,-14 12-60 15,-9 3 4-15,-14-7-28 16,-13-1 20-16,4-15-24 0,-4-1 40 15,13-11-28-15,10-13 4 16,-1-4-16-16,10-12 64 16,8-8-44-16,6-9-48 0,12-7 8 15,1-8-72-15,18-5 44 16,1 5-72-16,-1-1 64 16,0 5 8-16,4 4 24 15,-3 3 4-15,-1 5 0 16,0 0 16-16,0 4-4 15,0 4-28-15,0-1 12 16,0 5 32-16,0 4-12 16,0 0-44-16,0 4 20 15,-9 0 4-15,10 4 8 16,-10-4 12-16,0 0-4 0,0 8 16 16,0 0-12-16,-5 1-28 15,0-1 8 1,1-4 24-16,-1 0-8 0,1 0-16 15,4-4 4-15,0 0 20 16,-5 0-4-16,5 0-4 16,0 0 0-16,0 0 12 15,0-4-8-15,0 0 16 16,0 4-16-16,0 0-20 16,-4 0 4-16,4 0 12 15,-5 4 0-15,5-4-56 16,0 0 28-16,0 8-40 15,0-8 32-15,0 0 44 16,5 0-4-16,-1-4-28 16,1-4 12-16,4-4 36 15,0 3-16-15,0-3 24 0,0-4-20 16,0 8-8-16,0 4-4 16,5-4 28-16,0 0-16 15,-1 0 4-15,10 0-12 16,0 4-8-16,4-5 4 15,5 5 40-15,5-4-24 16,-1 0 16-16,0 4-20 16,-4 0 36-16,0 4-28 15,-5 0 12-15,-4 0-20 16,0 4 0-16,-5 4-8 16,0 4 4-16,1 1-8 0,-6 3-4 15,-4 4 4-15,0 0 12 16,-4 4-8-16,4 1 16 15,-9-5-16-15,-4 0 32 16,-6 0-24-16,-3-3 32 16,-5-1-32-16,-10 0 4 15,-8-4-12-15,-14 0-52 16,-9 0 28-16,-1 1-16 16,1-9 20-16,9-4 0 15,9 0 4-15,9-4 8 16,10-5 0-16,12 1-20 15,15 0 12-15,13-4-12 16,14-4 8-16,9 0 0 16,9 4 4-16,5-5 0 15,-1 9 0-15,1 8 8 0,-9 8 0 16,-5 5 0-16,-10 7 0 16,-3 8-28-16,-6 5 16 15,-3 3 48-15,-10 0-16 16,-5-3 24-16,-4-1-24 15,-4 1 28-15,-5-5-32 16,-5-8 32-16,-4-4-32 16,-9-4 12-16,-10 1-16 15,-8-9 12-15,-10 0-16 16,0-8 40-16,-4 0-24 16,4-9-32-16,5-11 4 15,9 4 8-15,5-8 0 0,13-5-12 16,10 13 4-16,3-4-120 15,1 7 68-15,5 5-252 16,-5 8 172-16,9 4-384 16</inkml:trace>
          <inkml:trace contextRef="#ctx0" brushRef="#br1" timeOffset="232231.999">12728 10313 288 0,'-4'-9'108'0,"4"5"-84"0,4 4-4 0,-4 0 108 16,-4 8-72-16,-5 5 24 15,0 3-48-15,0 12 120 16,-5 13-84-16,-4 15 40 15,-5 13-64-15,14 0 48 16,-5-4-56-16,5-9 20 0,4 1-36 16,10-4 8-16,4-1-16 15,14 1 56-15,-9-5-40 16,8-7-12-16,-13-5-8 16,10-7-140-16,-15-9 72 15,5-4-224-15,-9-4 160 0,0-4-364 16</inkml:trace>
          <inkml:trace contextRef="#ctx0" brushRef="#br1" timeOffset="232541.3251">13439 10742 580 0,'9'-5'216'0,"-14"10"-168"0,1-5-12 0,4 8 68 16,-5 4-64-16,1 0 36 16,-1 4-44-16,-4 4 16 15,4-4-28-15,-4 5 8 0,0-5-16 16,9-4 0-16,0 0-4 16,0-4 36-16,-4 0-20 15,4-8-112-15,-5 0 48 16,5 0-168-16,0-4 112 0,-5 0-288 15,-4 4 216 1</inkml:trace>
        </inkml:traceGroup>
      </inkml:traceGroup>
    </inkml:traceGroup>
    <inkml:traceGroup>
      <inkml:annotationXML>
        <emma:emma xmlns:emma="http://www.w3.org/2003/04/emma" version="1.0">
          <emma:interpretation id="{C4E9CE43-3329-4816-92D3-9DC43E9A85D2}" emma:medium="tactile" emma:mode="ink">
            <msink:context xmlns:msink="http://schemas.microsoft.com/ink/2010/main" type="paragraph" rotatedBoundingBox="2213,11150 20777,11937 20710,13532 2146,127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25238F7-4FE9-48A0-8F07-72AAF9D789CB}" emma:medium="tactile" emma:mode="ink">
              <msink:context xmlns:msink="http://schemas.microsoft.com/ink/2010/main" type="line" rotatedBoundingBox="2213,11150 20777,11937 20710,13532 2146,12744"/>
            </emma:interpretation>
          </emma:emma>
        </inkml:annotationXML>
        <inkml:traceGroup>
          <inkml:annotationXML>
            <emma:emma xmlns:emma="http://www.w3.org/2003/04/emma" version="1.0">
              <emma:interpretation id="{5B1F7908-AECD-4F2B-B313-60D8B0DE8A84}" emma:medium="tactile" emma:mode="ink">
                <msink:context xmlns:msink="http://schemas.microsoft.com/ink/2010/main" type="inkWord" rotatedBoundingBox="2194,11610 4884,11724 4836,12858 2146,12744"/>
              </emma:interpretation>
              <emma:one-of disjunction-type="recognition" id="oneOf27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1" timeOffset="253301.3896">99 11490 404 0,'-5'0'148'0,"1"4"-112"0,4 4-12 0,0 0 120 16,4 1-84-16,5-1-8 0,5 0-32 16,0 0 12-16,8-4-20 15,6-4-40-15,8-4 16 0,1-4-60 16,4 0 40-16,-5-5 8 15,-4 1 12-15,-9 0 36 16,-10-4-12-16,-13 0-12 16,-9 0-4-16,-9-1 20 15,-5 5-8-15,-9 8 60 16,10 4-40-16,-10 12 32 16,9 5-32-16,5-1 0 15,-5 4-16-15,9 4-8 16,1-3 0-16,4 3-4 15,4 0 0-15,0 0 16 16,10-3-8-16,4-1-12 0,5-4 0 16,4-8-32-16,14-8 20 15,23-4-64-15,13-4 44 16,5-4-72-16,4 0 64 16,-9 0 0-16,-4-1 28 15,-9 1 100-15,-14-4-44 16,-5 4 88-16,-9-4-72 15,-4 0 52-15,-5-1-64 16,-8-3 16-16,-10 0-40 16,4 4 16-16,-4 0-20 15,-4-1-8-15,-6 1-4 0,1 4-4 16,-4 4 0-16,4 4-44 16,-5 8 24-16,0 4-36 15,-4 8 32-15,9 0 12 16,4 5 8-16,1-1-8 15,-1 0 8-15,5 4-32 16,0 5 20-16,0 3-20 16,0 5 20-16,9 11-116 15,-4 13 76-15,-1 8-12 16,1 7 40-16,-5 1 0 16,-5-4 16-16,-8-4 16 15,-5 0 0-15,-5 0 60 16,-4 3-36-16,-10-7 112 15,-4-8-80-15,-9-17 80 16,5-11-80-16,-1-17 56 16,0-16-64-16,10-16 24 0,0-9-44 15,8-11-28-15,10-5-4 16,4-3 8-16,5-17-4 16,9-4-28-16,14-8 12 15,13-4-32-15,19 0 28 16,18 8-12-16,13 9 16 15,9 15 0-15,-8 9 4 16,-10 3-108-16,0 5 64 16,5 4-148-16,-4 7 116 15,-6-3-280 1,-8 4 204-16,-10 4-40 0,-8-1 500 31,-10-11-160-15,-4 8 156-16,-9-4-172 15,-5 3-32-15,-9 9-60 16,0 8-116-16,-9 8 40 16,-5 8-492-16</inkml:trace>
          <inkml:trace contextRef="#ctx0" brushRef="#br1" timeOffset="253439.159">1223 11527 788 0,'5'4'292'0,"0"4"-228"0,-5 0-16 15,0 0 44-15,-5 4-60 16,0 4 4-16,1 5-20 16,-1 7-28-16,-4 8 4 0,0 1-252 0,5-1 144 15</inkml:trace>
          <inkml:trace contextRef="#ctx0" brushRef="#br1" timeOffset="252325.6723">-502 11559 364 0,'9'20'132'0,"-14"-4"-100"0,10 9-12 0,-5-5 52 16,5 12-44-16,-5 13 32 16,0 3-32-16,-5-3 44 0,0-5-40 15,5-7 20-15,-4-9-32 16,4-12 52-16,0-12-40 16,0-8-8-16,4-12-12 0,1-8-20 15,0-5 4-15,-1 1-92 16,5-5 48-16,0 5-12 15,0-4 36-15,1 3 4 16,-1 5 12-16,-5 0 44 16,10-1-24-16,-1 1-36 15,6 0 12-15,3-5 36 16,6 1-12-16,8 3 80 16,1-3-56-16,13 12 24 15,-5-4-40-15,1 11 28 16,-1 9-32-16,-13 4-4 15,0 8-8-15,-9 1 12 16,0-1-8-16,-10 4 32 16,-4 0-24-16,0 0-84 0,-9 4 36 15,-9 0-288 1</inkml:trace>
          <inkml:trace contextRef="#ctx0" brushRef="#br1" timeOffset="254220.8982">1569 11494 508 0,'-4'-16'188'0,"4"12"-148"0,-5 0-8 0,1 4 116 15,-1 4-88-15,-8 4 44 16,8 0-60-16,-4 4 12 16,4 5-36-16,5 3-28 0,0 0 4 0,0 0 16 15,9 5-4-15,5-5-4 16,-5 0 0-16,0-4-60 15,0-4 32-15,-4-4-32 16,4-12-56 0,-4-4 60-16,4-4-100 15,-5-4 88-15,-4 0-68 16,5-4 76 0,-5 3 48-16,0 1 8 15,4 0 164-15,-4 4-92 16,0 0 88-16,0 0-96 15,0-1 40-15,0 1-64 16,0 4-48-16,0 0 4 16,5 4-20-16,4 0 12 0,0 0 0 15,5 0 4-15,-1 4 8 0,10 0 0 16,5 0-56-16,8 0 32 16,0 0 12-16,5 0 8 15,5 4-24-15,-1 4 16 16,-4 0 56-16,-4 0-20 15,-5 4 52-15,-10-4-44 16,-3 9 28-16,-10-5-32 16,-9-4 36-16,-5 8-36 15,-4-4 4-15,-5 0-20 16,5-8 0-16,5 4-4 16,-5-8 20-16,-10 0-16 15,15-8-32-15,-5 4 12 0,9-8-52 16,4-8 32-1,5 8-20-15,10 0 28 0,-1 0-24 16,9 3 24-16,-4 9 52 16,0 0-12-16,0 0 44 15,-1 0-36-15,-3 9 28 16,-10 7-28-16,-5-4 8 16,-4 4-20-16,-4 4 20 15,-5-4-24-15,4 13-12 16,0-5-4-16,5 4-84 15,0 9 48-15,5-5-276 16,-5 1 176-16,5 3-344 16</inkml:trace>
        </inkml:traceGroup>
        <inkml:traceGroup>
          <inkml:annotationXML>
            <emma:emma xmlns:emma="http://www.w3.org/2003/04/emma" version="1.0">
              <emma:interpretation id="{1E110BFC-EFC1-4341-BECA-822665C7ECB8}" emma:medium="tactile" emma:mode="ink">
                <msink:context xmlns:msink="http://schemas.microsoft.com/ink/2010/main" type="inkWord" rotatedBoundingBox="5738,11674 6116,11690 6091,12278 5713,12262"/>
              </emma:interpretation>
              <emma:one-of disjunction-type="recognition" id="oneOf28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1" timeOffset="254938.8427">3313 11510 332 0,'5'-4'120'0,"-5"4"-92"0,9-8-8 0,-9 0 96 16,13 0-68-16,-13 0 52 15,10 4-60-15,-1-12 24 16,-9-4-36-16,0 3 36 16,-9 9-36-16,-1-8-4 0,-12 12-16 15,-1 8 36-15,-9 0-20 16,-4 8 4-16,-5 4-16 16,4 5 56-16,5 7-40 15,10 4 24-15,-1 13-32 16,5 8 0-16,4 11-12 15,14 9 4-15,9-8-8 0,14-8-20 16,13-9 8-16,5-12-128 16,18-15 76-16,1-13-40 15,-10-12 60-15,-9-16-4 16,-19-17 28-16,1-15 16 16,-14-9 4-16,-18 0 32 15,-4 0-20-15,-19 9 100 16,0 11-64-16,0 1 64 15,0 7-64-15,18 5-40 16,14 8-8-16,0 4-144 16,23 12 72-16,9 12-548 15</inkml:trace>
        </inkml:traceGroup>
        <inkml:traceGroup>
          <inkml:annotationXML>
            <emma:emma xmlns:emma="http://www.w3.org/2003/04/emma" version="1.0">
              <emma:interpretation id="{B704163D-895A-44A3-9AB0-BF1A1558A472}" emma:medium="tactile" emma:mode="ink">
                <msink:context xmlns:msink="http://schemas.microsoft.com/ink/2010/main" type="inkWord" rotatedBoundingBox="7286,11780 7839,11803 7831,11983 7278,11960"/>
              </emma:interpretation>
              <emma:one-of disjunction-type="recognition" id="oneOf29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1" timeOffset="256269.381">4615 11664 444 0,'-22'-8'164'0,"22"8"-124"0,4 0-16 0,5 4 176 16,14 0-116-16,9-4 36 16,13-4-72-16,5 4 0 15,0-4-32-15,14 0 8 0,-9 0-12 16,-10 0-44-16,10 0 20 16,-9 0-192-16,-5 0 112 15,-5 0-400 1</inkml:trace>
          <inkml:trace contextRef="#ctx0" brushRef="#br1" timeOffset="256024.7302">4647 11506 444 0,'-18'-12'164'0,"18"12"-124"0,9 0-16 15,-9 0 156-15,9 0-104 16,5 0 32-16,9 0-64 16,8-4 16-16,10 4-32 15,5 4-36-15,-1 0 4 0,1 0-104 16,0 0 56-16,-15 0-212 15</inkml:trace>
        </inkml:traceGroup>
        <inkml:traceGroup>
          <inkml:annotationXML>
            <emma:emma xmlns:emma="http://www.w3.org/2003/04/emma" version="1.0">
              <emma:interpretation id="{2810A38F-8E36-4E87-B9E5-A5560D9D2054}" emma:medium="tactile" emma:mode="ink">
                <msink:context xmlns:msink="http://schemas.microsoft.com/ink/2010/main" type="inkWord" rotatedBoundingBox="8507,11496 11593,11627 11539,12899 8453,12768"/>
              </emma:interpretation>
              <emma:one-of disjunction-type="recognition" id="oneOf30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1" timeOffset="258433.2784">7684 11595 820 0,'-23'-20'304'0,"14"24"-236"0,4 4-20 0,-4 0 64 0,9 9-72 15,-4 7-8-15,8 8-20 16,5 9 44-16,5-1-32 16,9-3-88-16,4-5 32 0,1-8-156 15,-6-12 104-15,10-12-192 16,-9-12 156-16,9-8 8 15,-9-8 64 1,-5-1 28-16,-5-3 8 0,-3 0 72 16,-10-1-32-16,4 9 200 15,-4 4-128-15,0 8 72 16,5 4-100-16,-5 3-12 16,0 5-40-16,0 13-12 0,0 7-4 15,4 8-24-15,5 13 12 16,5-1 40-16,4 5-20 15,5-9 8-15,4-8-12 16,5-7-76-16,0-5 36 0,4-12-48 16,-4-8 44-16,-4-8 4 15,-10-13 16-15,-5-7-24 16,-8-8 24-16,-5-1-4 16,-5 5 12-16,-4 3 68 15,-9 9-32-15,4 8 24 16,5 0-32-16,5 3 52 15,-5 5-40-15,9 4-24 16,-9 0-8-16,4 0 8 16,0 0-4-16,-4 4 24 15,-4 0-16-15,-1 0-12 16,-4 0-4-16,0 0-16 16,-1 0 12-16,1 0-56 15,5 0 32-15,-1 0-20 16,5 4 32-16,4-4-24 15,5 0 24-15,9 0 0 16,10 0 12-16,3 0-12 0,6-4 12 16,8 0 32-16,5 4-16 15,0 0 16-15,0-4-12 16,5 4-16-16,-5 0 0 16,-1-4 12-16,-3 4-4 15,-1 0-4-15,-4 0 4 16,-4 0 56-16,-10 8-32 15,4 0 60-15,-12 4-52 16,-1 5 28-16,0 19-36 16,0 8 28-16,-5 1-32 15,6 8 12-15,-1-5-20 0,0-11 0 16,0-5-8-16,0-12 28 16,0-4-20-1,-9-3 12-15,0-18-16 0,-4-11-104 16,4-8 48-16,-5-16-88 15,5-13 76-15,0 0-112 16,9 1 92-16,0 11-4 16,5 5 48-16,9 12 80 15,-1 3-24-15,1 9 108 16,4 8-76-16,1 8 20 16,-1 8-44-16,-4 9 12 15,0 7-24-15,-1 12 8 16,-8 5-16-16,4-1-120 15,-13-3 56-15,-5-5-312 16,-5-3 200 0,-4-5-260-16</inkml:trace>
          <inkml:trace contextRef="#ctx0" brushRef="#br1" timeOffset="257476.5977">7779 11486 652 0,'37'-48'244'0,"-37"19"-192"0,0-11-12 0,0 20 216 16,0-5-148-16,0 1 72 16,-5 8-108-16,-13 32-92 15,-5 8-284-15,14 13 156 16,-13 3-488-16</inkml:trace>
          <inkml:trace contextRef="#ctx0" brushRef="#br1" timeOffset="257340.2434">5831 11555 416 0,'-14'24'152'0,"5"1"-116"0,9 19-12 0,0-8 108 16,-9 9-76-16,9 4 32 15,0-5-52-15,9-8 20 16,-9-7-28-16,0-13 44 0,9-8-40 16,5-16 12-16,4-16-28 15,-4-5-36-15,9-15 12 16,8-1-124-16,-8 1 76 15,9-5-76-15,4 17 76 16,-4 4 56-16,0 7 4 0,-9 5 76 16,9 8-48-16,-9 8 40 15,8 4-40-15,6 8-8 16,-5 0-16-16,0 5 28 16,-1-5-20-16,6 0 20 15,4-4-20-15,-9-8 0 16,0 0-8-16,-5-8-24 15,5 0 8-15,-9-4 12 16,-14-5 0-16,-9 1 8 16,0-4-8-16,-9 4 16 15,-5 0-12-15,-4 3 24 16,-5 1-20-16,9 8 4 16,-8 4-8-16,12 8 20 15,-3 5-16-15,-5 7-20 16,4 4 0-16,5 8 4 15,9 5 4-15,0 11 16 0,9 1-8 16,5-5 16-16,8-7-16 16,10-13-84-16,41-8 44 15,9-8-112-15,18-12 80 16,-4-8-92-16,-5-8 88 16,-18-8 24-16,-5-5 28 15,-13 1 120-15,-19 0-56 16,-4-1 120-16,-14 9-92 15,-13 4 32-15,-10 8-64 16,-13 3-24-16,4 5-12 0,-18 4 8 16,0 4-8-16,1 9-40 15,3 7 20-15,1 4 12 16,4 13 0-16,23-5-60 16,0 0 32-16,9 1-60 15,14-5 52-15,0-4-20 16,0 5 36-16,4-1-8 15,-4 8 16-15,-10 13-8 16,1 4 8-16,-5-1 16 16,0 9 0-16,-9 4-36 15,-9 11 16-15,-5-3-12 16,-8-8 16-16,-19-20 60 16,-5-13-24-16,-8-16 156 15,-10-24-100-15,9-16 100 16,1-17-104-16,8-7 48 15,10-1-72-15,17 1-48 16,19-5-4-16,19-4-20 0,17 1 8 16,28-1-108-16,-1 4 68 15,6 1-268-15,22-9 176 16,9-4-324 0</inkml:trace>
        </inkml:traceGroup>
        <inkml:traceGroup>
          <inkml:annotationXML>
            <emma:emma xmlns:emma="http://www.w3.org/2003/04/emma" version="1.0">
              <emma:interpretation id="{A8E27392-7E44-4536-8E68-9C1692CA9961}" emma:medium="tactile" emma:mode="ink">
                <msink:context xmlns:msink="http://schemas.microsoft.com/ink/2010/main" type="inkWord" rotatedBoundingBox="12070,11614 13238,11663 13201,12532 12033,12483"/>
              </emma:interpretation>
              <emma:one-of disjunction-type="recognition" id="oneOf31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1" timeOffset="259201.8599">9391 11413 488 0,'-9'-24'180'0,"18"24"-140"0,0-8-12 0,0 0 172 16,5-4-116-16,9 0 64 16,0-5-88-16,18 9-8 0,-5 8-32 15,10 8-12-15,-6 13-4 0,-8 3-16 16,0 8 8-16,-9-7 48 15,-9 3-24-15,-14 0-8 16,-14-4-8-16,-18 9 28 16,-9-9-16-16,-4 0-4 15,-15 1-8-15,6-5-4 16,4 0 0-16,22 0 44 16,1-7-24-16,13-1-20 15,14 0 0-15,14-4 24 16,18-4-12-16,23-4 24 15,17 0-24-15,-3 0 4 16,-15 0-8-16,-4 0-104 16,-4-4 52-16,-10 4-296 15,-8 8 184-15,8 8-396 16</inkml:trace>
          <inkml:trace contextRef="#ctx0" brushRef="#br1" timeOffset="259370.3919">10457 11806 872 0,'27'-45'324'0,"-9"74"-252"0,-4 27-20 0,-5-23-48 16,-5 11-12-16,-8 9 20 16,-19 3-4-16,-27 1-424 0,-18 8 224 15,-5 8-232-15</inkml:trace>
        </inkml:traceGroup>
        <inkml:traceGroup>
          <inkml:annotationXML>
            <emma:emma xmlns:emma="http://www.w3.org/2003/04/emma" version="1.0">
              <emma:interpretation id="{8693F969-6135-459D-99BE-41973DDE89E1}" emma:medium="tactile" emma:mode="ink">
                <msink:context xmlns:msink="http://schemas.microsoft.com/ink/2010/main" type="inkWord" rotatedBoundingBox="15927,11819 17475,11885 17425,13070 15877,13004"/>
              </emma:interpretation>
              <emma:one-of disjunction-type="recognition" id="oneOf32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1" timeOffset="260508.2223">13284 11591 236 0,'0'-28'88'0,"4"28"-68"0,-4 0-4 0,0 0 68 16,5 12-48-16,-10 12 232 15,5 29-148-15,-4 28 0 16,-5 8-72-16,4-4-16 16,1-8-20-16,-1-12 20 0,1-9-20 15,4-3 4-15,0-13-8 0,-5-7 20 16,0-9-16-16,-4-8 48 15,0-12-32-15,0-8-24 16,0-12-4-16,9 0-88 16,5-12 48-16,13-13-92 15,9-24 76-15,5-28-236 16,9-8 164 0,14 4 124-16,22 8 12 15,28 24 320-15,-5 13-180 16,-5 19-4-16,-13 13-88 15,-13 16-12-15,-10 12-28 16,-9 8 8-16,-9 8-12 0,-9 9 0 16,-14 15-4-16,-13 1 56 15,-10 4-36-15,-13-1-36 16,-19-7 0-16,-17-5-68 16,-28-7 40-16,-9-9-52 0,4-8 48 15,10-8 20-15,18-4 16 16,9-4-8-1,13 0 8-15,14 12-4 0,10-4 0 16,8 9 76-16,19 7-36 16,18-4 24-16,18 0-36 15,9-3 8-15,9 3-16 16,-4 0 28-16,-5 0-24 16,-9-4-4-16,-9-3-8 15,-4-1-32-15,-10-8 16 0,-9 4-152 16,-4-4 88-16</inkml:trace>
          <inkml:trace contextRef="#ctx0" brushRef="#br1" timeOffset="260751.8705">14317 12154 612 0,'-36'0'228'0,"22"12"-180"0,-8 4-12 16,8-4 80-16,5 5-72 15,0 7 8-15,0 8-32 16,-1 9 4-16,6-1-12 16,-1 1-8-16,5-5 0 0,-4-4-32 0,-1-3 16 15</inkml:trace>
          <inkml:trace contextRef="#ctx0" brushRef="#br1" timeOffset="261737.7838">14595 12170 464 0,'-27'4'176'16,"18"0"-140"-16,-10 0-8 0,10 4 92 0,0 0-72 16,0 5 32-16,5 3-44 15,-1 4 56-15,0 4-52 16,1 5 28-16,-1 3-40 0,1 0-16 16,-1 1-8-16,1-5 40 15,-1-4-24-15,-9-3 8 16,10-5-16-16,-5-4 20 15,0-4-20-15,0-8-4 16,0-4-4-16,-1 0-4 16,6 0 0-16,-1 0 0 15,1 4 0-15,-1-4 0 16,1 0 0-16,4 4 16 16,0-4-8-16,0 0 24 15,0 0-20-15,0 0 12 0,-5-1-12 16,1-3-8-16,-1 0 0 15,0 0-24-15,1-4 12 16,-1 0 40-16,1-8-20 16,-1-5 0-16,1 1-8 15,4 0-4-15,4 4 0 16,5-1-36-16,5 5 20 16,4 0 4-16,5 4 12 15,4 0-20-15,10 4 12 16,-10 0 12-16,5 3 0 0,-5 1-20 15,1 4 8-15,-6 0 4 16,1 4 4-16,-9 5 0 16,-1 3 0-16,-4 4 8 15,1 4-4-15,-10 8-4 16,0 9 4-16,-5 7 20 16,-9 9-12-16,-4 0 24 15,-18-5-24-15,-5-3 4 16,-14-5-8-16,-4-7-8 15,4-5 4-15,5-8-16 16,9 0 8-16,9-8 12 16,10 1-4-16,8-5-64 15,14 0 32-15,14-4 28 16,13-8 4-16,14 4 8 16,14 0-4-16,4 0-16 0,9-4 4 15,-13 0 20-15,-14 4-8 16,-10-4 24-16,1 0-20 15,-9 0 12-15,-5 0-12 16,-4-1-8-16,-5 1 0 16,-9 4-92-16,9 0 48 15,-4 9-216-15,-5-1 144 16</inkml:trace>
        </inkml:traceGroup>
        <inkml:traceGroup>
          <inkml:annotationXML>
            <emma:emma xmlns:emma="http://www.w3.org/2003/04/emma" version="1.0">
              <emma:interpretation id="{F51794DF-986C-4C77-8EE8-18954D9233AA}" emma:medium="tactile" emma:mode="ink">
                <msink:context xmlns:msink="http://schemas.microsoft.com/ink/2010/main" type="inkWord" rotatedBoundingBox="18019,12277 18427,12294 18417,12528 18009,12511"/>
              </emma:interpretation>
              <emma:one-of disjunction-type="recognition" id="oneOf33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1" timeOffset="262320.8391">15342 12215 704 0,'-18'-13'264'0,"36"18"-208"0,23-5-12 16,-19 0 8-16,15 0-36 15,31-5-56-15,37 1 16 16,13 8-560-16</inkml:trace>
          <inkml:trace contextRef="#ctx0" brushRef="#br1" timeOffset="262141.8603">15451 12032 768 0,'-5'-20'284'0,"5"12"-220"0,5 0-20 0,9 4 76 0,-5 0-76 15,9 4-20-15,5 0-12 16,9 4-4-16,9 4-4 16,0 8-188-16,0 5 100 0,-10 3-528 15</inkml:trace>
        </inkml:traceGroup>
        <inkml:traceGroup>
          <inkml:annotationXML>
            <emma:emma xmlns:emma="http://www.w3.org/2003/04/emma" version="1.0">
              <emma:interpretation id="{EB008C08-6577-4B20-910C-2FA8E57B0F13}" emma:medium="tactile" emma:mode="ink">
                <msink:context xmlns:msink="http://schemas.microsoft.com/ink/2010/main" type="inkWord" rotatedBoundingBox="19266,11873 20777,11937 20731,13033 19220,12969"/>
              </emma:interpretation>
              <emma:one-of disjunction-type="recognition" id="oneOf34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1" timeOffset="262975.4428">16739 11741 600 0,'5'32'224'0,"4"9"-176"0,-13 36-12 0,-1-29 72 16,-4 9-68-16,-5 0 36 0,-4-5-44 16,0 5-8-16,4 0-16 15,1-5 36-15,-1-3-20 0,0-13 20 16,-4-3-24-16,0-13 36 16,0-12-32-16,4-16-76 15,5-16 28-15,4-13-80 16,10-7 60-16,8-1-148 15,6-16 108-15,3-20-208 16,10-20 164 0,5 4 168-16,-1 12-16 15,5 16 260-15,5 13-160 16,-1 11 104-16,10 9-132 16,4 16 20-16,14 11-72 15,0 9-40-15,0 25-8 0,-5 19 36 16,-14 5-20-16,-3-1 16 15,-15-3-16-15,-13-5-32 0,-19-7 8 16,-22-1-92-16,-37 0 56 16,-22-3-92-1,-5-1 80-15,0-8-52 0,5-7 68 16,-1-5 4-16,10-8 24 16,13 4 92-16,14 4-44 15,19 4 52-15,13 4-48 16,18 4 68-16,9 5-56 15,14-1 28-15,4 4-44 16,5 1 0-16,5-5-20 16,-1 0 36-16,-4-4-24 0,-4-3-4 15,-6-5-12-15,-12-4-76 16,-10-8 36-16,-18 0-156 16,-5-4 108-16,-9-4-520 15,10 8 332 1,3 4 56-16</inkml:trace>
          <inkml:trace contextRef="#ctx0" brushRef="#br1" timeOffset="263123.757">17523 12211 728 0,'0'-17'268'0,"0"17"-208"0,0 0-16 16,0 0 8-16,0 17-36 15,-5-1 48-15,-4 4-36 16,-5 16 28-16,10 17-28 0,-1 4-8 0,5 3-12 16,-4-7-8-16,-6-9 4 15,6-3 28-15,4-9-16 16,-5-3-76-16,5-1 32 16,0-12-228-16,-4-8 140 15,4 0-424 1</inkml:trace>
          <inkml:trace contextRef="#ctx0" brushRef="#br1" timeOffset="263506.5066">17718 12320 612 0,'-18'-12'228'0,"14"8"-180"0,-10 8-12 15,9 4 60-15,1 12-60 16,-5 12 68-16,4 17-64 16,5 4 8-16,5-1-28 15,8 1 4-15,15-9-12 0,4-7 20 16,13-9-20-16,10-8-12 16,4-8-4-16,-4-12-104 15,-15-8 60-15,-8-8-32 16,-9-16 44-16,-18-21-20 15,-19-12 32-15,-4-3-8 0,-19 7 20 16,-4 16-20-16,-4 13 20 16</inkml:trace>
        </inkml:traceGroup>
      </inkml:traceGroup>
    </inkml:traceGroup>
    <inkml:traceGroup>
      <inkml:annotationXML>
        <emma:emma xmlns:emma="http://www.w3.org/2003/04/emma" version="1.0">
          <emma:interpretation id="{A87EB6D0-C1AD-445C-B3DD-75283B51E453}" emma:medium="tactile" emma:mode="ink">
            <msink:context xmlns:msink="http://schemas.microsoft.com/ink/2010/main" type="paragraph" rotatedBoundingBox="1960,13691 10028,12322 10314,14009 2247,1537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F8CD958-2116-4478-A421-E033FDBCC247}" emma:medium="tactile" emma:mode="ink">
              <msink:context xmlns:msink="http://schemas.microsoft.com/ink/2010/main" type="line" rotatedBoundingBox="1960,13691 10028,12322 10314,14009 2247,15378"/>
            </emma:interpretation>
          </emma:emma>
        </inkml:annotationXML>
        <inkml:traceGroup>
          <inkml:annotationXML>
            <emma:emma xmlns:emma="http://www.w3.org/2003/04/emma" version="1.0">
              <emma:interpretation id="{307F4C80-2B05-43B5-80D4-F49D902D34BE}" emma:medium="tactile" emma:mode="ink">
                <msink:context xmlns:msink="http://schemas.microsoft.com/ink/2010/main" type="inkWord" rotatedBoundingBox="1960,13691 4994,13177 5268,14796 2235,15310"/>
              </emma:interpretation>
              <emma:one-of disjunction-type="recognition" id="oneOf35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1" timeOffset="275717.5331">2052 14177 416 0,'-14'13'152'0,"1"-1"-116"0,-1 8-12 0,9-4 108 0,-4 0-76 16,0 9 76-16,5 3-76 15,-10 8-4-15,5-7-32 16,0 3 16-16,-5-4-24 0,5 1-4 16,-5-9-4-16,5-4-312 15</inkml:trace>
          <inkml:trace contextRef="#ctx0" brushRef="#br1" timeOffset="275946.644">2403 14198 540 0,'-23'-17'200'0,"23"21"-156"0,0 5-12 0,0-5 72 16,0 4-64-16,-9 12 28 15,0 4-40-15,4 5-8 16,5-1-12-16,0 4 4 15,14 5-8-15,-5-5 16 0,-5 0-12 16,5-3-4-16,1-5 0 16,-1-4-104-16,4-8 56 15,-8-12-120-15,9-8 88 16,-1-12-56-16,-4-12 72 16,-4-1-16-16,-5 1 40 15,-5 0 172-15,-4 3-72 16,0 5 136-16,0 0-116 15,0 7 12-15,4 1-56 16,5 4-44-16,-9 0 0 16,9 4-336-16,0 8 188 15,14 8-176-15</inkml:trace>
          <inkml:trace contextRef="#ctx0" brushRef="#br1" timeOffset="275327.5">1187 13603 300 0,'-18'-12'112'0,"18"12"-88"0,-9-4-8 16,9 4 92-16,-5 8-64 15,1 8 124-15,-1 8-96 16,-9 21 52-16,5 27-68 16,9 5 44-16,0-4-56 15,0-4-20-15,-9-8-16 0,5-9 36 16,-6-11-24-16,1-5-8 15,-4-7-8-15,-5-9 20 16,-1-8-12-16,6-8-4 0,4-8-4 16,-1-12-92-16,6-13 48 15,-5-23-144-15,18-25 104 16,9-12-132 0,9 4 124-16,19 12 16 15,13 8 44-15,9 9 128 16,-4 7-56-16,4 9 124 15,-4 11-92-15,-9 13 24 16,-1 12-60-16,6 8 20 16,-6 4-32-16,-13 8 0 0,-4 9-16 15,-15 3 12-15,-8 8-16 16,-14 1 32-16,-14 7-24 0,-8 1-76 16,-15-1 32-16,-4 1-148 15,-13-5 96-15,-24-7-164 16,1-9 136-1,-14-12 16-15,13-8 60 16,15-4 100-16,13 0-36 16,22 0 140-1,19 12 0-15,27 9-88 16,23 3 44-16,19 8-76 16,8 5-20-16,-9-1-20 0,-4-4 16 15,-5-3-16-15,-5-5-4 16,-13-4-4-16,0-4 40 15,-9-3-24-15,0-1-8 16,-14-4-8-16,4-4-68 0,-13-4 36 16,9 0-304-16,0 0 180 15</inkml:trace>
          <inkml:trace contextRef="#ctx0" brushRef="#br1" timeOffset="276440.3553">2116 12943 456 0,'-14'-28'168'0,"19"32"-128"0,4-4-16 0,4 0 52 16,6 4-48-16,3 4 24 0,6 8-32 15,-6 4 0-15,-3 9-12 16,-1 7 12-16,-4 9-12 0,-10-5 24 15,-8 1-20-15,-10-5 12 16,-13-4-12-16,-5-7 0 16,0-5-4-16,-5-8 92 15,6-4-56-15,12 0 24 16,15-4-36-16,13 0-40 16,18 4 4-16,14 0 28 15,9 1-16-15,5 3-88 16,13 8 44-16,0-4-492 15</inkml:trace>
          <inkml:trace contextRef="#ctx0" brushRef="#br1" timeOffset="274320.5018">-493 13672 288 0,'-5'-29'108'0,"5"25"-84"0,5-4-4 0,-5 8 108 16,0-4-72-16,0 4 40 16,0 0-56-16,0 0 4 15,9 4-28-15,-4 8 72 16,-1 8-52-16,1 13 48 16,-5 15-48-16,0 9 0 0,-5 8-24 15,1 4 20-15,-5-13-20 16,-5-3 4-16,0-9-8 15,1-7 36-15,-6-5-20 16,6-8-12-16,4-7-8 16,-1-5-136-16,6 4 72 0</inkml:trace>
          <inkml:trace contextRef="#ctx0" brushRef="#br1" timeOffset="286315.2764">-152 14262 312 0,'-4'0'112'0,"8"4"-84"0,1-4-12 0,-5 0 100 16,9 0-68-16,0 4 68 15,0-4-64-15,0 0 48 16,1 0-56-16,3 0 16 15,1 0-40-15,4 0 28 0,-4 0-32 16,4 0 20-16,0 4-20 16,5-4 0-16,4 0-8 15,5 5 28-15,5-5-20 16,3 0 4-16,11-5-12 16,8-3 4-16,4 0-8 0,1 4 24 15,-9 0-16-15,-5 0 4 16,-14-4-8-16,-13 8 36 15,-9-4-20-15,-19 0-4 16,-18 4-12-16,-4 4-104 16,-5 0 52-16,0 0-228 15,1 4 152-15</inkml:trace>
          <inkml:trace contextRef="#ctx0" brushRef="#br1" timeOffset="274663.2318">-56 14024 540 0,'-9'-17'200'0,"18"17"-156"0,9 4-12 15,0-4 96-15,10 0-76 16,4 0 60-16,0 0-68 15,4 0 16-15,5-4-40 16,4-4 0-16,6 0-12 0,-1 0 12 0,0 0-12 16,-9 0 16-16,-5 0-16 15,-13 4-40 1,-5 0 20-16,-9 4-192 0,-9 8 112 16</inkml:trace>
        </inkml:traceGroup>
        <inkml:traceGroup>
          <inkml:annotationXML>
            <emma:emma xmlns:emma="http://www.w3.org/2003/04/emma" version="1.0">
              <emma:interpretation id="{5AF307EB-88C7-4640-B37C-1AE2F3D7CB8E}" emma:medium="tactile" emma:mode="ink">
                <msink:context xmlns:msink="http://schemas.microsoft.com/ink/2010/main" type="inkWord" rotatedBoundingBox="5763,13323 9049,12766 9290,14183 6004,14740"/>
              </emma:interpretation>
              <emma:one-of disjunction-type="recognition" id="oneOf36">
                <emma:interpretation id="interp48" emma:lang="" emma:confidence="1">
                  <emma:literal/>
                </emma:interpretation>
              </emma:one-of>
            </emma:emma>
          </inkml:annotationXML>
          <inkml:trace contextRef="#ctx0" brushRef="#br1" timeOffset="277238.5278">3381 14007 392 0,'-4'25'148'0,"18"-17"-116"0,17 4-8 15,-8-4 64-15,14 4-52 16,-1-8 4-16,10-4-24 0,-10-4-100 16,0 0 48-16,-4-8-52 15,0-4 52-15,-9-9 20 16,-14-11 12-16,-4-8 48 15,-10-5-24-15,-4 0 16 16,-5 1-20-16,-4 7 116 16,-9 5-76-16,-1 8 76 15,1 7-76-15,-5 9 24 16,0 8-48-16,-9 8 0 0,5 12-20 16,-5 21 28-16,0 20-24 15,0 15 48-15,5 5-36 0,8 0-4 16,15-8-16-16,8-8-8 15,14-9 4-15,14 1 28 16,18-5-16-16,18-7 20 16,5-9-20-16,-5-11-148 15,5-9 68-15,-5-8-280 16,-4-8 192 0,-10 0-276-16</inkml:trace>
          <inkml:trace contextRef="#ctx0" brushRef="#br1" timeOffset="277792.3126">3805 13069 704 0,'-5'-13'264'0,"5"9"-208"0,9 0-12 0,1 4 52 16,8 0-60-16,4 4-4 15,10 0-20-15,9 4 0 16,9 1-8-16,-4 3-116 0,-1 4 60 15,-4-8-444-15,-4-4 272 16,4 4-8-16</inkml:trace>
          <inkml:trace contextRef="#ctx0" brushRef="#br1" timeOffset="278099.0834">4429 12967 216 0,'-10'17'80'0,"10"3"-60"0,0 24-8 16,0 1 180-16,0 24-108 15,0 7 44-15,-4 5-76 16,-1-12 16-16,-4-12-40 0,-4-9 116 15,-1-7-80 1,-4-9 68-16,-5-7-76 0,-4-9 12 0,-1-8-36 16,-4-8 4-16,1-8-20 15,-1-4-68 1,4-5 24-16,10-3-456 16</inkml:trace>
          <inkml:trace contextRef="#ctx0" brushRef="#br1" timeOffset="278283.2383">4547 12830 560 0,'-9'-12'208'0,"23"16"-164"0</inkml:trace>
          <inkml:trace contextRef="#ctx0" brushRef="#br1" timeOffset="279349.552">4957 12814 364 0,'-9'-9'132'0,"13"13"-100"0,1-8-12 16,-1 0 140-16,1-8-92 15,-5 8 88-15,4-4-92 16,1 4 28 0,9-4-80-16,-1 4-4 0,5 8-4 15,1 0 0-15,-1 8-12 16,0 4 4-16,-4 1 12 0,-1 3-4 15,-13 4 8-15,0 0-8 16,-9 1 32-16,-13-1-20 16,-1-4-48-16,-14 4 16 15,-4-7 20-15,-4-5 0 16,-1 0-8-16,5 0 0 16,5-4 40-16,13 0-24 15,10 4 16-15,17 1-16 16,10-1 36-16,18-4-24 15,9 0 32-15,-5-4-32 16,5 0-12-16,-5-4-8 16,-4 0 20-16,-9-4-12 0,0 0-64 15,-14 4 24-15,5 0-84 16,-5 0 60-16,-9 4-236 16,9 8 160-16</inkml:trace>
          <inkml:trace contextRef="#ctx0" brushRef="#br1" timeOffset="280191.9596">5175 14011 312 0,'0'9'112'0,"5"-14"-84"0,-1-3-12 16,1 0 100-16,-1-4-68 0,1-4 52 16,4-8-60-1,-4-5 84-15,4-7-68 0,-5-5 44 16,15-3-60-16,-6-1-4 16,5 1-20-16,-4-1 24 0,9 1-24 15,9-17-4-15,0-12-8 16,-1-16-48-16,6-12 24 15,-5 4-100-15,4 12 68 16,1 8 16-16,-10 4 20 0,-4 4 40 16,-1 9-12-1,10-1 56-15,-9 4-36 0,0 9-16 16,-5 7-8-16,-4 13 16 16,8 8-12-16,-12 12 4 15,12 12-8-15,-8 12 20 16,-5 8-16-16,0 5-12 15,5 7-4-15,-14 0 20 16,0 1-8-16,0-5 32 16,-5 1-24-16,-4-5-12 15,-9-4-8-15,4 0-76 16,-8-3 44-16,-1-5-92 16,0-4 72-16,-9-4-132 15,0-8 108 1,0 0-44-16,10 0 76 15,8 0 0-15,5 0 28 0,23 4-12 16,4 4 16-16,5 4 88 16,-1 5-40-16,10 7 60 15,-5 8-52-15,1 1 76 16,4 7-64-16,-10-3 44 16,-8-1-56-16,-5-4 76 15,0 1-64-15,-18-9 28 0,0 0-48 16,-14-8 24-16,1-3-28 15,-1-9 0-15,-9-4-16 16,0-4 20-16,0-4-20 16,9-1-32-16,14 1 12 0,0 4-124 15,9-4 76-15,9 8-408 16,0 4 256 0,1-4-96-16</inkml:trace>
          <inkml:trace contextRef="#ctx0" brushRef="#br1" timeOffset="283018.5936">6140 13251 392 0,'0'-21'148'0,"0"21"-116"0,0 0-8 16,0 0 120-16,0 8-84 15,0 17 20-15,-4-1-48 16,-5 8 12-16,0 1-24 16,-5-5 28-16,5-4-32 0,4 1-4 15,-4-5-8-15,-9 0 20 16,4-4-12-16,5-4 24 0,-4-3-24 16,-6-1-56-1,6-4 20-15,4 0-68 0,4-4 52 16,5 0-280-1</inkml:trace>
          <inkml:trace contextRef="#ctx0" brushRef="#br1" timeOffset="283609.6992">6500 13271 416 0,'-9'-8'152'0,"9"0"-116"0,-9 16-12 0,9 0 76 16,-14 12-60-16,5 8 44 15,-4 5-48-15,-6 3 8 16,6-7-28-16,-10-1-8 16,0 0-4-16,0-8-48 0,-9-3 24 15,14-5-196 1</inkml:trace>
          <inkml:trace contextRef="#ctx0" brushRef="#br1" timeOffset="283298.8472">6350 13218 424 0,'-14'-16'156'0,"14"16"-120"0,14 4-8 0,-14 4 116 0,9 8-84 15,0 17 88-15,5-1-84 16,-5 1 20-16,14 3-48 16,-10 0 12-16,6-3-28 0,3-5 8 15,-8-8-16-15,-5 5 28 16,5-13-24-16,-14 4-48 15,0-8 16-15,0 0-184 16,-14-4 112-16,5 4-472 16</inkml:trace>
        </inkml:traceGroup>
        <inkml:traceGroup>
          <inkml:annotationXML>
            <emma:emma xmlns:emma="http://www.w3.org/2003/04/emma" version="1.0">
              <emma:interpretation id="{21B9816B-BE86-47E4-B392-98812C688A40}" emma:medium="tactile" emma:mode="ink">
                <msink:context xmlns:msink="http://schemas.microsoft.com/ink/2010/main" type="inkWord" rotatedBoundingBox="9572,12975 10122,12881 10216,13434 9666,13528"/>
              </emma:interpretation>
              <emma:one-of disjunction-type="recognition" id="oneOf37">
                <emma:interpretation id="interp49" emma:lang="" emma:confidence="1">
                  <emma:literal/>
                </emma:interpretation>
              </emma:one-of>
            </emma:emma>
          </inkml:annotationXML>
          <inkml:trace contextRef="#ctx0" brushRef="#br1" timeOffset="284243.6162">7165 12967 384 0,'9'-20'140'0,"0"12"-108"0,-4 0-8 0,-5 4 48 15,0 0-44-15,9-4 16 16,-9 4-28-16,-9 0 44 15,9 0-32-15,-5 0-4 16,-13 4 20 0,-5 0-28-16,0 0 20 0,-9 4-20 15,10 8 52-15,-10 0-36 16,5 8 48-16,-1 8-48 16,15 5-24-16,3 3-8 15,10 1 8-15,10-5-4 16,3-4 60-16,5-7-36 15,5-5-72-15,0-12 20 0,0-4-96 16,-1-12 64-16,6-13-88 16,-5-7 84-16,-1 0-84 15,6-9 80 1,-6 5 8-16,-3-1 32 16,3 1 16-16,1-5 8 15,0 1 140-15,0 4-76 16,-1-5 16-16,-3 5-44 15,3 3-8-15,-8 5-16 16,0 0 20-16,-1 7-20 16,-4 5 32-16,-4 4-28 0,-5 4 32 15,-5 4-32-15,-4 4 12 16,-4 8-16-16,-6 4 20 16,1 4-20-16,0 5 12 15,0-1-12-15,0 0 72 0,4 8-48 16,-9 5-4-16,5-1-20 15,4 0 32-15,-8 1-20 16,12 3-12-16,-3 5-8 16,4-1 20-16,0 1-12 15,9-1 4-15,0-3-8 16,4-5-148-16,5-4 76 16,0-3-404-1,5-9 260-15,9-8-156 16</inkml:trace>
        </inkml:traceGroup>
      </inkml:traceGroup>
    </inkml:traceGroup>
    <inkml:traceGroup>
      <inkml:annotationXML>
        <emma:emma xmlns:emma="http://www.w3.org/2003/04/emma" version="1.0">
          <emma:interpretation id="{3644852E-CAC7-470B-BC25-C42FF71D90DB}" emma:medium="tactile" emma:mode="ink">
            <msink:context xmlns:msink="http://schemas.microsoft.com/ink/2010/main" type="paragraph" rotatedBoundingBox="2148,15223 14017,13788 14190,15217 2321,166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ED0E67D-AB22-449F-B8BF-6E522F43C2D8}" emma:medium="tactile" emma:mode="ink">
              <msink:context xmlns:msink="http://schemas.microsoft.com/ink/2010/main" type="line" rotatedBoundingBox="2148,15223 14017,13788 14190,15217 2321,16651"/>
            </emma:interpretation>
          </emma:emma>
        </inkml:annotationXML>
        <inkml:traceGroup>
          <inkml:annotationXML>
            <emma:emma xmlns:emma="http://www.w3.org/2003/04/emma" version="1.0">
              <emma:interpretation id="{93FE34CC-AC12-44EC-AB89-7EF56D8F0B90}" emma:medium="tactile" emma:mode="ink">
                <msink:context xmlns:msink="http://schemas.microsoft.com/ink/2010/main" type="inkWord" rotatedBoundingBox="13839,14201 14064,14174 14127,14697 13902,14725">
                  <msink:destinationLink direction="with" ref="{C3581DC4-0E44-4B24-86BC-CF8C16C2FD26}"/>
                </msink:context>
              </emma:interpretation>
              <emma:one-of disjunction-type="recognition" id="oneOf38">
                <emma:interpretation id="interp50" emma:lang="" emma:confidence="0">
                  <emma:literal>)</emma:literal>
                </emma:interpretation>
                <emma:interpretation id="interp51" emma:lang="" emma:confidence="0">
                  <emma:literal>,</emma:literal>
                </emma:interpretation>
                <emma:interpretation id="interp52" emma:lang="" emma:confidence="0">
                  <emma:literal>J</emma:literal>
                </emma:interpretation>
                <emma:interpretation id="interp53" emma:lang="" emma:confidence="0">
                  <emma:literal>'</emma:literal>
                </emma:interpretation>
                <emma:interpretation id="interp54" emma:lang="" emma:confidence="0">
                  <emma:literal>y</emma:literal>
                </emma:interpretation>
              </emma:one-of>
            </emma:emma>
          </inkml:annotationXML>
          <inkml:trace contextRef="#ctx0" brushRef="#br1" timeOffset="399879.3264">11253 13893 156 0,'14'12'56'0,"-5"9"-44"0,-4 11-4 0,8-12 88 0,-4 13-56 16,5 3 104-16,0 9-80 15,4-5-20-15,-4-3-28 16,4-1 40-16,0-4-32 16,-4-3-12-16,-1-5-4 15,-8 0 24-15,-5-4-16 16,-5 1 4-16,-8-5-12 16,-15 0 12-16,-4-4-12 15,-4 0-64-15,-9-4 28 16,-10 1-384-16</inkml:trace>
        </inkml:traceGroup>
        <inkml:traceGroup>
          <inkml:annotationXML>
            <emma:emma xmlns:emma="http://www.w3.org/2003/04/emma" version="1.0">
              <emma:interpretation id="{7DED147B-26BA-4CB7-A72B-9B27BAF4C815}" emma:medium="tactile" emma:mode="ink">
                <msink:context xmlns:msink="http://schemas.microsoft.com/ink/2010/main" type="inkWord" rotatedBoundingBox="9861,14504 9974,14491 9981,14553 9869,14567"/>
              </emma:interpretation>
            </emma:emma>
          </inkml:annotationXML>
          <inkml:trace contextRef="#ctx1" brushRef="#br1">7183 14270 0,'0'0'0,"0"0"16,0 0-1,0 0-15,0 0 16,64-36 0,-64 36-16,41-40 15,-41 40-15</inkml:trace>
        </inkml:traceGroup>
        <inkml:traceGroup>
          <inkml:annotationXML>
            <emma:emma xmlns:emma="http://www.w3.org/2003/04/emma" version="1.0">
              <emma:interpretation id="{7AA2AB46-9965-403E-AB31-BC4C2443C325}" emma:medium="tactile" emma:mode="ink">
                <msink:context xmlns:msink="http://schemas.microsoft.com/ink/2010/main" type="inkWord" rotatedBoundingBox="2148,15223 3116,15106 3289,16534 2321,16651"/>
              </emma:interpretation>
              <emma:one-of disjunction-type="recognition" id="oneOf39">
                <emma:interpretation id="interp55" emma:lang="" emma:confidence="1">
                  <emma:literal/>
                </emma:interpretation>
              </emma:one-of>
            </emma:emma>
          </inkml:annotationXML>
          <inkml:trace contextRef="#ctx0" brushRef="#br1" timeOffset="348231.4509">440 14886 288 0,'-4'-4'108'0,"4"-1"-84"0,-5-3-4 16,1 8 48-16,-1 0-40 0,-4-4-4 15,0 0-12-15,-5 4-20 16,-4-4 4-16,-5 4 12 16,0-4-4-16,-4 4-12 15,0 0 4-15,-5 0 20 16,-4 0-8-16,-1 0-4 15,5 0 0-15,0 0 28 16,5 0-16-16,4 4-12 16,5-4-8-16,4 8 4 15,5 0 0-15,0 5-12 16,0-1 8-16,5 4-4 0,-1 4 0 16,0 8-12-16,-4 13 12 15,-4 24 76-15,-1 24-40 16,-4 8 36-16,0 0-36 15,-5-12 28-15,0 4-32 16,0 8-32-16,-4 8 4 16,4-3 16-16,-9-9-4 15,5-8 16-15,0-13-16 0,4-15 4 16,0-12-4-16,10-13-16 16,3-8 4-16,1-3 4 15,9-9 0-15,5-4 0 16,-1-4 0-16,15-4 24 15,-6 0-12-15,10 0-32 16,0 0 12-16,0 0 8 16,-1 0 4-16,-3 0 8 0,3 4-8 15,10-4 24 1,0 4-16-16,5-4-4 0,4 8-4 16,4-8-48-16,10 8 24 15</inkml:trace>
        </inkml:traceGroup>
      </inkml:traceGroup>
    </inkml:traceGroup>
    <inkml:traceGroup>
      <inkml:annotationXML>
        <emma:emma xmlns:emma="http://www.w3.org/2003/04/emma" version="1.0">
          <emma:interpretation id="{E8FB6AAA-57CD-4B56-8775-C4AA50155C01}" emma:medium="tactile" emma:mode="ink">
            <msink:context xmlns:msink="http://schemas.microsoft.com/ink/2010/main" type="paragraph" rotatedBoundingBox="3240,15128 24376,14764 24426,17655 3290,180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74638F6-5F65-47EE-AECB-A62C012281D3}" emma:medium="tactile" emma:mode="ink">
              <msink:context xmlns:msink="http://schemas.microsoft.com/ink/2010/main" type="line" rotatedBoundingBox="3267,15128 24376,14764 24413,16918 3304,17282"/>
            </emma:interpretation>
          </emma:emma>
        </inkml:annotationXML>
        <inkml:traceGroup>
          <inkml:annotationXML>
            <emma:emma xmlns:emma="http://www.w3.org/2003/04/emma" version="1.0">
              <emma:interpretation id="{DA1FB689-5047-4094-B105-6083100EE92A}" emma:medium="tactile" emma:mode="ink">
                <msink:context xmlns:msink="http://schemas.microsoft.com/ink/2010/main" type="inkWord" rotatedBoundingBox="3278,15782 3798,15773 3808,16314 3287,16323"/>
              </emma:interpretation>
              <emma:one-of disjunction-type="recognition" id="oneOf40">
                <emma:interpretation id="interp56" emma:lang="" emma:confidence="1">
                  <emma:literal/>
                </emma:interpretation>
              </emma:one-of>
            </emma:emma>
          </inkml:annotationXML>
          <inkml:trace contextRef="#ctx0" brushRef="#br1" timeOffset="304737.0045">773 15529 260 0,'-5'-4'96'0,"1"0"-76"0,4 4-4 16,4-4 156-16,-4 4-96 15,0 0-12-15,9 0-40 16,5-4 8-16,9 0-20 16,-1-8 40-16,6 4-28 15,4 8-12-15,4-9-8 16,0 9-4-16,5 0 0 0,-4 9 8 0,-5 3-4 16,-10 4 8-16,-8 4-8 15,-18 4 8-15,-15 1-8 16,-8 11 24-16,-5 1-16 15,-4-1-12-15,-5 8-4 16,-9-7 40 0,4-1-24-16,-18-7 60 15,1-1-40-15,13-8 72 16,9-4-56-16,13-7 28 16,15-1-44-16,13-8-36 0,18 0 0 15,18 0 8-15,10 0 0 16,4-4-4-16,0 4 4 0,-4 0 4 15,4 0-4-15,-5 4 8 16,-4-4-8-16,-9 8-4 16,-9-8 4-16,-10 8 40 15,-13 0-24-15,-4 4-64 16,-5-4 24-16,-5 12-212 16,5-3 128-16,14-1-484 15</inkml:trace>
        </inkml:traceGroup>
        <inkml:traceGroup>
          <inkml:annotationXML>
            <emma:emma xmlns:emma="http://www.w3.org/2003/04/emma" version="1.0">
              <emma:interpretation id="{E4126931-4EC4-47E5-BD2B-DE5EA6A9B0A9}" emma:medium="tactile" emma:mode="ink">
                <msink:context xmlns:msink="http://schemas.microsoft.com/ink/2010/main" type="inkWord" rotatedBoundingBox="4347,15666 5924,15639 5944,16782 4367,16809"/>
              </emma:interpretation>
              <emma:one-of disjunction-type="recognition" id="oneOf41">
                <emma:interpretation id="interp57" emma:lang="" emma:confidence="1">
                  <emma:literal/>
                </emma:interpretation>
              </emma:one-of>
            </emma:emma>
          </inkml:annotationXML>
          <inkml:trace contextRef="#ctx0" brushRef="#br1" timeOffset="308421.2476">2981 16278 416 0,'4'-8'152'0,"1"4"-116"0,-1 4-12 15,1 0 92-15,4 0-68 16,-9 0 60-16,9 0-64 16,0 0 48-16,5 0-52 0,0 0 52 15,-1 0-56-15,6 0 12 0,3 0-32 16,1 0 0-16,-5 0-8 16,5 0 4-16,-5 0-8 15,0 0 8-15,-4 0-8 16,4 0-72-16,-13 0 36 15,-1-4-180-15,1 0 116 16,-5-1-412 0</inkml:trace>
          <inkml:trace contextRef="#ctx0" brushRef="#br1" timeOffset="308055.5991">3227 16071 456 0,'4'-8'168'0,"-4"8"-128"0,0 0-16 0,9-4 124 16,-9 4-88-16,0-4 28 15,0 0-52-15,0 0-4 16,-9 0-20-16,0 0-8 0,5 0 0 16,-15 0-4-16,6 0 0 15,-10 0 8-15,5 0-4 16,-5-4 8-16,0 4-8 15,0-4-28-15,10-1 12 16,-1 5 24-16,0 4-8 16,5-4 44-16,0 0-24 0,0 4-32 15,5 4 4-15,-1 4 8 16,5 1 0-16,-5 7-4 16,1 8 4-16,-1 0 28 15,1 5-16-15,-5 7-4 16,0 4-8-16,-1-3 4 15,-3-1-4-15,4 1-12 16,4-1 4-16,-4-3 28 16,0 3-12-16,4-12-12 15,1-4-4-15,4-7-16 16,0 3 12-16,4-8-12 16,-4 0 8-16,0-8 0 15,0 0 4-15,0 0-20 16,10 4 16-16,-1 0 32 15,0 0-12-15,0 0 0 0,-9-4-4 16,9 0-16-16,0 0 8 16,0 0 4-16,0 0 0 15,0 0-20 1,5 0 12-16,0 0 4 0,-1 0 4 16,1 0 8-16,0 0-4 15,-5 0-20-15,0 0 8 16,5 0-84-16,-5 0 52 15,-9 0-128-15,0 0 96 16,0 0-336 0,0 0 228-16,9 0 80 15</inkml:trace>
          <inkml:trace contextRef="#ctx0" brushRef="#br1" timeOffset="306974.9653">2271 16136 404 0,'-10'-16'148'0,"15"16"-112"0,-5 8-12 16,0-8 144-16,9 0-60 16,0 0-48-16,0 0 0 15,5 0-44-15,0-8 64 0,4 8-44 16,5 0-8-16,8-4-16 16,6-4-12-16,8 8 4 15,6-12-4-15,3 4 0 16,-8 3 16-16,-5 5-8 15,-5 0-4-15,-4 0 0 16,-9 0 12-16,-1 0-8 16,-8 0-48-16,-5 5 24 0,-4-10-96 15,-5 5 64-15,-5 5-248 16,-4-1 160 0,-5-4-200-16</inkml:trace>
          <inkml:trace contextRef="#ctx0" brushRef="#br1" timeOffset="307285.5525">2457 16116 372 0,'-4'-16'140'16,"8"24"-112"-16,5-16-4 0,0 8 128 0,1 0-88 15,-1 8 60-15,0 4-68 0,-5 4 36 16,1 0-52-16,-5 13 60 0,-5-9-60 16,-4 12 8-16,0-3-28 15,0-5-12 1,-5 8-4-16,5-3 12 0,0-5-8 16,0 4-64-16,0-8 28 15,4-3-156-15,1-13 104 16,4-4-320-1,4 0 228-15,5-8-76 16</inkml:trace>
          <inkml:trace contextRef="#ctx0" brushRef="#br1" timeOffset="306329.7384">1679 15723 416 0,'-5'-12'152'0,"5"12"-116"0,5 0-12 0,-5 0 144 0,0 0-96 0,0 0 76 16,0 0-84-16,0 0 16 0,0 0-44 16,0 8 32-16,4 0-40 0,-4-8 12 15,14 4-24-15,4-4 28 16,9 0-28-16,5-8 12 16,14 0-16-16,4 0-16 15,0 4 0-15,-4 0 4 16,-6 4 0-16,-8 0 8 15,-9 0-4-15,0 4 8 16,-9 0-8-16,-5 4-4 16,-5 0 4-16,-4-8-200 15,0 8 108-15,5 0-332 16</inkml:trace>
          <inkml:trace contextRef="#ctx0" brushRef="#br1" timeOffset="305939.7628">2038 15497 300 0,'14'-21'112'0,"0"9"-88"0,-1 0-8 0,-4 4 84 16,1 0-60-16,3 0 88 15,1 0-72-15,-5 0 16 16,-4 0-40-16,-1 0 24 16,1-1-32-16,-10 1 40 0,1 4-36 15,-6 0-4-15,1 0-16 16,0 0 28-16,-9 4-20 16,-5 0 12-16,-4 0-16 15,0 4 20-15,-1 4-20 0,1 0 4 16,0 0-8-16,-1 1 12 15,6 3-12-15,-1 0 4 16,0 4-4 0,0 4-16-16,1 9 4 0,-1-5 20 15,5 4-8-15,-1 5 24 16,1-1-20-16,4 8 24 16,1 9-24-16,4 4-4 15,4 3-4-15,1 5 4 16,8-4-4-16,5-9 16 15,5 1-12-15,4-9-4 16,9-3 0-16,5-13-40 16,9-4 20-16,9-4 16 15,5-8 0-15,0-8-16 16,-5-8 8-16,0 0 20 16,-5-8-4-16,-4-8-12 15,-4-13 0-15,-5 1 12 0,-5-17-4 16,0 1-12-16,-4-1 4 15,0 5 20-15,-5 11-8 16,-4 1-12-16,-5-1 0 16,-5 9 12-16,-4 4-4 15,-4-1 8-15,-1 5-8 16,-4 0 16-16,0 4-12 16,0-9 16-16,0 13-16 15,0-8-20-15,0 4 4 16,-1-8 12-16,1 11 0 0,0-3 8 15,5 0-8-15,-10 4-4 16,0 4-16 0,-4 8 8-16,4 0 4 15,1 0 4-15,-5 8 0 16,-5-4 0-16,0 4-12 16,0 4 8-16,1-4-4 15,-1 0 0-15,0 0 32 16,0 1-12-16,5-1-84 15,0 0 40-15,4 0-80 16,-4 0 68-16,0 4-316 16,4 4 200-1,5 5-240-15</inkml:trace>
        </inkml:traceGroup>
        <inkml:traceGroup>
          <inkml:annotationXML>
            <emma:emma xmlns:emma="http://www.w3.org/2003/04/emma" version="1.0">
              <emma:interpretation id="{BF62C95B-88EE-4DB2-9FCF-C895B8989A57}" emma:medium="tactile" emma:mode="ink">
                <msink:context xmlns:msink="http://schemas.microsoft.com/ink/2010/main" type="inkWord" rotatedBoundingBox="6868,16073 7337,16064 7339,16165 6870,16173"/>
              </emma:interpretation>
              <emma:one-of disjunction-type="recognition" id="oneOf42">
                <emma:interpretation id="interp58" emma:lang="" emma:confidence="1">
                  <emma:literal/>
                </emma:interpretation>
              </emma:one-of>
            </emma:emma>
          </inkml:annotationXML>
          <inkml:trace contextRef="#ctx0" brushRef="#br1" timeOffset="313386.3036">4187 15800 384 0,'-4'-12'140'0,"4"12"-108"0,4 0-8 16,-4 0 100-16,0 0-72 15,9 0 32-15,1 0-48 16,-1 0 40-16,4 0-44 16,-4 4 36-16,5 4-36 15,0 4 16-15,4-4-28 0,0 5 16 16,0-5-20-16,5 0 28 16,0-4-28-16,4-4 4 15,5-4-12-15,4-4 20 16,1 0-16-16,4-1-12 15,-9-3-4-15,-5 0 20 16,-4 0-8-16,-10 4 32 0,1 0-24 16,-9 4 20-16,-5 4-20 15,-5 0-36-15,1 4 12 16,-6 4 0-16,1 4 8 16,0 0-56-16,5 4 32 15,-1 1-156-15,1-1 100 16,-1 0-504-1</inkml:trace>
        </inkml:traceGroup>
        <inkml:traceGroup>
          <inkml:annotationXML>
            <emma:emma xmlns:emma="http://www.w3.org/2003/04/emma" version="1.0">
              <emma:interpretation id="{9CF70697-32F3-4CF7-B534-A1ABAF685DA1}" emma:medium="tactile" emma:mode="ink">
                <msink:context xmlns:msink="http://schemas.microsoft.com/ink/2010/main" type="inkWord" rotatedBoundingBox="8072,15393 11170,15340 11202,17146 8103,17199"/>
              </emma:interpretation>
              <emma:one-of disjunction-type="recognition" id="oneOf43">
                <emma:interpretation id="interp59" emma:lang="" emma:confidence="1">
                  <emma:literal/>
                </emma:interpretation>
              </emma:one-of>
            </emma:emma>
          </inkml:annotationXML>
          <inkml:trace contextRef="#ctx0" brushRef="#br1" timeOffset="317691.743">6213 16885 488 0,'-9'0'180'0,"18"4"-140"0,-4-4-12 16,4 0 136-16,9-4-96 15,-13 0 44-15,13-8-68 16,-4-1 48-16,4-11-56 16,-5-4 36-16,1-17-40 0,-5-15 8 15,14-5-24-15,-14-8 20 16,5 0-24-16,-1 0-20 15,6-12 0-15,-6-16 40 0,-4-16-20 16,14 4-20-16,-14 7 4 16,14 17-28-16,-9 8 20 15,8 4 12-15,-3 5 4 16,3-1 8-16,10 4-8 16,-9 4 40-16,9 9-20 15,-9 7-32-15,13 8 4 16,-4 13 0-16,-5 8 4 15,5 8-12-15,0 12 8 0,-5 12-4 16,1 12 0-16,-6 5-12 16,-8 3 12-16,0 0 40 15,-14 13-20-15,-9-9-80 16,-10 1 36-16,-8-9-44 16,-5-4 44-16,-4 1-24 15,4-5 32-15,0-4-8 16,9-4 20-16,10 0-20 15,8-4 20-15,14 0-20 16,9 5 16-16,5-1 60 16,5 0-20-16,-1 4-12 15,5 0-4-15,-5 0 16 16,-4-3-12-16,-14-1 76 16,-9-4-52-16,-14 0 40 15,-13 0-44-15,-14-4 8 0,-9-4-24 16,0 0 28-16,0 0-28 15,9 0 4-15,9 0-12 16,9 0-24-16,9 0 8 16,5 0-84-16,9 0 52 15,9 8-204-15,14 0 136 16,5 4-480 0</inkml:trace>
          <inkml:trace contextRef="#ctx0" brushRef="#br1" timeOffset="317877.2016">7128 15744 392 0,'-4'-13'148'0,"13"17"-116"0,0-4-8 15,-9 0 144-15,0 0-96 16,9 21 52-1,-4 7-64-15,-5 4-36 16,-5 5 48-16,1-1-44 0,-5-3 40 16,-5-5-36-16,0-8 8 15,5 9-24-15,-5-13-44 16,1-4 16-16,4 0-76 16,4-4 48-16,1 4-140 15,-1-4 100-15,5 0-352 16</inkml:trace>
          <inkml:trace contextRef="#ctx0" brushRef="#br1" timeOffset="318133.5039">7265 15873 456 0,'-9'-36'168'0,"18"36"-128"0,9-8-16 0,-4 8 132 16,4 0-92-16,5 12 60 0,9 12-68 16,4 4 36-16,10 9-52 15,-1-1-12-15,5-3-16 0,-9-1 16 16,-9-8-16-16,-9 0 4 16,-5-3-8-16,-4-5-120 15,-10-4 60-15,-4-4-236 16,-4-8 164-16</inkml:trace>
          <inkml:trace contextRef="#ctx0" brushRef="#br1" timeOffset="316854.1191">5512 15578 340 0,'5'-4'128'0,"-1"0"-100"0,5 4-8 0,-4 0 88 0,-1 0-64 16,15-5 80 0,-1 1-4-16,5 4-60 15,-1 0 4-15,6 0-44 16,-1 0 16-16,0 9-20 0,-4 3-36 16,-5 0 12-16,1 8 28 15,-19 4-12-15,0 9 16 16,-10 11-12-16,-3 9-16 15,-19-1 0-15,-4 1-4 16,-15-8 0-16,1-5 16 16,-4-8-4-16,8-7 24 15,10-5-16-15,13-4-4 16,14-4-4-16,18 0 20 16,14-4-12-16,18 1 24 0,4-5-24 15,5 4-4-15,-4-4-4 16,-10 0 12-16,5-4-8 15,-13 0 4-15,3 4-4 16,-12-4 4-16,-6-4-8 16,-4 0 8-16,-4 0-8 15,0 0-100-15,-5 4 52 16,0 0-200-16,9 8 136 16,4 0-376-1</inkml:trace>
          <inkml:trace contextRef="#ctx0" brushRef="#br1" timeOffset="318566.6562">7693 15744 540 0,'-9'-13'200'0,"4"13"-156"0,1 0-12 16,-1 4 88-16,-4 9-72 0,-14 11-12 15,-9 12-20-15,-9 9-4 16,-9 3-8-16,-4-3 16 0,4-1-12 16,4-7-108-16,5-1 52 15,5-16-260 1</inkml:trace>
          <inkml:trace contextRef="#ctx0" brushRef="#br1" timeOffset="318978.2264">8230 15610 196 0,'28'-20'72'0,"-10"8"-56"0,5-5-4 16,-10 13 28-16,-4-4-24 15,-4-4 20 1,-1 0-20-16,-8 0 72 0,-5 0-52 16,-9 4 68-16,-14 8-64 15,-9 4 132-15,-9 4-96 16,-5 4 72-16,5 8-88 16,9 0 20-16,9 5-44 15,9-5-32-15,10 0-4 0,8 0 16 16,14-3-8-16,14-5 16 15,9-8-16-15,13-4-84 0,5-4 44 16,5-4-80-16,-9-5 68 16,-5 1-124-16,-5-4 96 15,-4-8-80 1,-9-13 88-16,-1-11-36 16,-3-5 56-16,-10-7 148 15,0-1-56-15,0 0 120 16,0 9-96-16,0 7 84 15,-4 9-88-15,4 7 20 16,0 5-52-16,0 4 20 0,-4 4-28 16,4 7 8-16,-5 5-20 0,-4 4 36 15,-4 21-28-15,-5 15 40 16,-1 21-36-16,-3 12 4 16,-5 7-20-16,-1-7 0 15,1-8-4-15,-5-8 4 16,5-1-8-16,4-7 16 15,1-5-12-15,4-3-72 16,4-1 32-16,10-8-200 16,-1-3 132-16,10-5-512 15</inkml:trace>
        </inkml:traceGroup>
        <inkml:traceGroup>
          <inkml:annotationXML>
            <emma:emma xmlns:emma="http://www.w3.org/2003/04/emma" version="1.0">
              <emma:interpretation id="{7F048B26-F657-4890-8329-1CB8265B50F8}" emma:medium="tactile" emma:mode="ink">
                <msink:context xmlns:msink="http://schemas.microsoft.com/ink/2010/main" type="inkWord" rotatedBoundingBox="11824,15808 12304,15799 12307,15944 11827,15953"/>
              </emma:interpretation>
              <emma:one-of disjunction-type="recognition" id="oneOf44">
                <emma:interpretation id="interp60" emma:lang="" emma:confidence="1">
                  <emma:literal/>
                </emma:interpretation>
              </emma:one-of>
            </emma:emma>
          </inkml:annotationXML>
          <inkml:trace contextRef="#ctx0" brushRef="#br1" timeOffset="319590.8926">9141 15655 528 0,'9'-5'196'0,"-9"10"-152"0,9-5-12 0,5 0 148 15,-1 0-104-15,1 0 52 16,0 0-80-16,4-5 20 15,0 1-40-15,5 0-8 0,4 0-12 16,0 0 4-16,10 0-8 16,-1 4 24-16,1-4-16 15,-5 0-136-15,-1 4 68 0</inkml:trace>
          <inkml:trace contextRef="#ctx0" brushRef="#br1" timeOffset="319378.7594">9236 15557 528 0,'-9'-12'196'0,"9"16"-152"0,0-8-12 0,5 0 148 0,4 0-104 16,0 4 40-16,0-4-68 16,9 0 0-16,5 0-32 15,4 0 8-15,10 0-12 0,4 0 12 16,4 0-16-16,5 0-12 15,-9 4 0-15,-9 0-112 16,-4 8 64-16,-10-4-252 16</inkml:trace>
        </inkml:traceGroup>
        <inkml:traceGroup>
          <inkml:annotationXML>
            <emma:emma xmlns:emma="http://www.w3.org/2003/04/emma" version="1.0">
              <emma:interpretation id="{B552B568-1CFE-439C-BEA3-850B658F6447}" emma:medium="tactile" emma:mode="ink">
                <msink:context xmlns:msink="http://schemas.microsoft.com/ink/2010/main" type="inkWord" rotatedBoundingBox="13128,14958 18095,14872 18119,16258 13152,16344"/>
              </emma:interpretation>
              <emma:one-of disjunction-type="recognition" id="oneOf45">
                <emma:interpretation id="interp61" emma:lang="" emma:confidence="1">
                  <emma:literal/>
                </emma:interpretation>
              </emma:one-of>
            </emma:emma>
          </inkml:annotationXML>
          <inkml:trace contextRef="#ctx0" brushRef="#br1" timeOffset="322434.0218">11326 15387 384 0,'0'9'140'0,"-4"-1"-108"0,-1 8-8 16,0 4 136-16,1 8-92 15,-1 5 36-15,1-1-64 16,-1 0 40-16,1 1-48 16,-1-1 20-16,-4-3-32 0,5-5 44 15,-6-4-36-15,6-4 4 16,-5-4-20-16,4-4 20 15,5-12-20-15,5-4-32 16,4-8 12-16,0-4-68 16,5-4 40-16,4-5-80 15,0 1 64-15,0 0 28 16,5-1 16-16,4-3-28 16,1 0 20-16,-6 3 60 15,1 9-24-15,9 0 28 16,-5 8-28-16,1 8 36 15,-6 4-32-15,6 8 32 16,-1 8-32-16,-4 8 12 0,0 4-20 16,-5 1 20-16,-5-1-24 15,-8 0 12-15,-10 5-12 16,-8-5-8-16,-10 5 0 16,-9-5 48-16,0 0-28 15,0-4-28-15,5-7 0 16,9-5-96-16,4-4 52 0,5-8-152 15,9-4 112-15,9 0-368 16,5-4 256 0,18 8-4-16</inkml:trace>
          <inkml:trace contextRef="#ctx0" brushRef="#br1" timeOffset="321687.8988">10716 15391 208 0,'41'9'76'0,"-18"-1"-60"0,9 12-4 0,-14-8 172 15,0 8-104-15,-4 0 100 16,-5 5-104-16,-9 3 12 15,-5 0-52-15,-13 9 4 16,-5-5-24-16,-4 5 0 0,-5-1-8 16,-4 0 20-16,-1-3-16 15,-4-9-4-15,5-8-4 16,-5-12 12-16,4-8-8 16,6-12-20-16,3-4 4 15,15-4-68-15,8-1 44 0,14 5-4 16,5 4 20-16,9 4-4 15,-1 4 8-15,6 4 52 16,-1 4-20-16,-4 4 52 16,0 8-40-16,-5 8 20 15,0 8-32-15,0 9 16 16,0-1-20-16,5 1 8 16,0-1-12-16,4-8 36 15,1-7-24-15,-1-5-12 16,0-12-8-16,1-8-48 15,-1-8 24-15,-4-4-136 16,-1-9 88-16,-3 1-312 16,-1-4 212-1,5 3-112-15</inkml:trace>
          <inkml:trace contextRef="#ctx0" brushRef="#br1" timeOffset="322594.2473">11927 15456 600 0,'9'-8'224'0,"9"0"-176"0,1 0-12 16,-1 4 88-16,0 0-76 15,18-4 32-15,24 0-44 16,13 0-40-16,8-1 0 16,-8 5 36-16,-9 4-20 0,-5 0-44 15,-9 0 16-15,-13 0-8 0,-10 0 16 16,-9 0-12-16,-9 0 12 15,-9 0-120-15,-9 4 72 16,-9 5-356 0</inkml:trace>
          <inkml:trace contextRef="#ctx0" brushRef="#br1" timeOffset="322893.0597">12137 15468 384 0,'-10'-8'140'0,"10"16"-108"0,0-4-8 16,0 4 172-16,-4 1-112 16,-1 7 36-16,1-4-72 15,-5 12 24-15,0-8-40 16,-1 5 52-16,6-1-48 0,-1-4 20 15,-4 12-36-15,5-11 0 16,-1 3-12-16,1-4 28 16,-1 4-20-16,0-12-56 15,-4 8 16-15,5-3-60 16,-1-5 48-16,1 0-124 16,-1-8 88-16,1 0-72 15,-1 0 84-15,5-8-196 16,9 4 140-16,0-4-120 15</inkml:trace>
          <inkml:trace contextRef="#ctx0" brushRef="#br1" timeOffset="323245.4923">12337 15416 384 0,'9'-8'140'16,"0"0"-108"-16,5 8-8 0,-5-4 180 0,4 4-116 16,1-5 52-1,0 5-80-15,-1 5 40 0,1-1-56 16,0 4 40-16,-5 4-48 0,0 4 44 16,-4 0-48-16,-5 4 48 15,-5 5-48-15,-4-5 4 16,4 0-24-16,1 0-8 15,-1 5 0-15,-4-1 48 16,9-4-28-16,-9 0-20 16,4 1-4-16,-4-1-116 15,-4-4 64-15,4 0-180 16,-5 0 128-16,0-3-472 16,10 3 324-1,-1-4 20-15</inkml:trace>
          <inkml:trace contextRef="#ctx0" brushRef="#br1" timeOffset="349333.2034">13074 14764 340 0,'-9'-16'128'0,"14"0"-100"0,-5 0-8 16,4 8 60-16,6 3-48 16,-1-7 16-16,9 4-32 15,5 0-16-15,-1 8-4 0,6-8-4 16,8 8 0-16,-4 0 24 16,-5 0-8-16,-4 8 16 15,0 0-16-15,-10 0-20 16,1 4 4-16,-5-3 20 15,-9 3-4-15,-4 12-4 16,-5-4 0-16,-10 13 48 16,1-5-28-16,0 8 32 15,-5 1-28-15,0 7-28 16,5 29 0-16,-5 12 0 0,10 4 0 16,-5 0 16-16,4-8-8 0,5-12-20 15,9-8 4-15,-9-1 20 16,4-3-4-16,5-4 24 15,0-5-20-15,-9-7-4 16,9-9-4-16,-14-4 4 16,1-7-4-16,-10-5 24 15,-9-4-16-15,-13-4-12 16,-6 0-4-16,1-8 20 16,-4 0-8-16,4-4-4 15,4 4 0-15,5 0-92 16,9 8 48-16,-4 4-468 15</inkml:trace>
          <inkml:trace contextRef="#ctx0" brushRef="#br1" timeOffset="349949.5733">14363 14598 260 0,'-9'0'96'0,"9"-4"-76"0,-14 4-4 15,14 4 60-15,-18 12-44 16,4 5 92-16,-18 19-68 16,1 9 52-16,-6 20-64 0,-8-1 68 15,-10 33-64-15,-27 25 8 16,0-5-32-16,-14-15-4 0,5-5-12 15,9-12 20-15,10 0-16 16,8-8 4-16,5 0-8 16,4-21 12-16,14 1-12 15,5-16-84-15,8-13 44 16,6-8-168-16,8-8 116 16,9-11-360-1</inkml:trace>
          <inkml:trace contextRef="#ctx0" brushRef="#br1" timeOffset="350513.5183">14809 14967 320 0,'5'-5'120'0,"-10"1"-96"0,5 4-4 0,0 0 104 15,-5 4-72-15,1 5 52 16,-1-1-64-16,1 4 40 15,-14 4-44-15,4 4-12 16,-9 9-12-16,0 3 16 0,1 8-16 16,-10 5 40-16,0-1-28 15,0-3 4-15,0-1-16 16,-4-11-8-16,-1-1 0 16,1 4 4-16,9-3-4 15,-1-5-12-15,6-4 4 16,3-4 20-16,1 1-8 0,9-5-12 15,0 0 0-15,4-4 4 16,1 0 0-16,8 0 16 16,5 0-8-16,5-4-4 15,4-4 0-15,10 0-16 16,8 0 8-16,14-4 12 16,9-4-4-16,1 0-12 15,8 0 4-15,0-4-4 16,14-8 0-16,0 7 8 15,0 5 0-15,-5 0 24 16,-8 0-12-16,-10 0-20 16,-5 8 0-16,-8-4 4 15,-10 0 4-15,-8 4 0 16,-1 4 0-16,-9-8 24 16,-4 4-12-16,-5 0-12 0,0 4-4 15,-4-8-68-15,-5 0 40 16,0 0-216-1</inkml:trace>
          <inkml:trace contextRef="#ctx0" brushRef="#br1" timeOffset="350966.455">14941 14987 268 0,'0'-4'100'0,"5"8"-76"0,-5-4-8 15,0 0 68-15,-5 8-48 16,1 0 92-16,-6 4-72 16,1 8 24-16,0 9-44 15,0 7 40-15,-5 17-44 0,1 7 36 16,-1 9-36-1,0-4 16-15,5 0-28 0,-4-9 16 0,-1-3-20 16,0-4 0-16,-4-9-8 16,5-4 12-16,3-3-12 15,-3-1 4-15,4-12-4 16,4 1-148-16,5-13 76 16</inkml:trace>
        </inkml:traceGroup>
        <inkml:traceGroup>
          <inkml:annotationXML>
            <emma:emma xmlns:emma="http://www.w3.org/2003/04/emma" version="1.0">
              <emma:interpretation id="{16A73B7A-7A4D-4F60-A996-D94EF3ECD2D4}" emma:medium="tactile" emma:mode="ink">
                <msink:context xmlns:msink="http://schemas.microsoft.com/ink/2010/main" type="inkWord" rotatedBoundingBox="21114,15458 24387,15402 24401,16206 21128,16262"/>
              </emma:interpretation>
              <emma:one-of disjunction-type="recognition" id="oneOf46">
                <emma:interpretation id="interp62" emma:lang="" emma:confidence="1">
                  <emma:literal/>
                </emma:interpretation>
              </emma:one-of>
            </emma:emma>
          </inkml:annotationXML>
          <inkml:trace contextRef="#ctx0" brushRef="#br1" timeOffset="419470.3023">18998 15415 184 0,'13'-28'68'0,"-8"11"-52"0,-1 1-4 0,6 4 64 16,-1-4-44-16,-5-4 48 16,10-1-44-16,-10 1 8 15,1 0-28-15,0 0 44 16,-5 4-32-16,0 3-4 15,-5 1-16-15,0 4-24 16,-4 0 8-16,0 0 32 0,-4 4-16 16,-1 0-8-16,-4 4-4 15,-1 0 4 1,-8 4 0-16,-5 4-12 0,-4 4 8 16,-10 8-4-16,-4 9 0 15,-4 7 0-15,-6 13 0 16,-3 3 44-16,13 5-24 15,9 4 88-15,4-9-56 16,10 1-4-16,13-4-24 16,10 3 16-16,13-7-20 15,9-1 40-15,14-7-28 0,4-1 20 16,10 0-24-16,18-15-236 16,-10-1 112-16</inkml:trace>
          <inkml:trace contextRef="#ctx0" brushRef="#br1" timeOffset="419816.2335">18715 15638 156 0,'28'-13'56'0,"-28"13"-44"0,54-8-4 0,-26 8-20 16,4 0 4-16,-1 0 12 15,1 4 0-15,-9 0-12 16,0-4 4-16,-5 4 28 16,-4 1-12-16,-5-1 120 15,-9-4-76-15,0 8 60 0,-9 0-72 16,9 4 40 0,-5 0-48-16,5 4 8 0,-9 4-28 15,9 5 0-15,0 3-8 16,-5 4 20-16,5-3-16 15,-4-1-4-15,-5 0-4 16,4-3 28-16,5-5-16 16,0-4 12-16,0-4-16 0,0-12-184 15</inkml:trace>
          <inkml:trace contextRef="#ctx0" brushRef="#br1" timeOffset="420370.7077">19380 15540 260 0,'-9'17'96'0,"4"3"-76"0,-8 0-4 0,13-4 80 15,-5 5-56-15,-4-1 44 16,5 0-48-16,4 0 8 0,-10-4-28 16,10 1 20-16,0-1-24 15,-9-4-4-15,9 0-4 16,-9-4 4-16,9-4-4 15,0-4-152-15,18 0 80 16,-8-4-140-16,3-4 120 16,1 0-48-16,4-4 84 15,5-4 8-15,-9 4 28 16,8-1 100-16,-4-3-44 16,5 4 96-16,-9 0-76 15,0 0 60-15,-5 4-68 16,0 4-4-16,0 4-28 15,-5 4 76-15,-4-4-52 16,0 12 24-16,0 4-40 0,0 0-8 16,0-4-12-1,-4 5 4-15,4-1-8 0,0 0 32 16,-9-4-20-16,4 4-92 0,10-4 40 16,-5 0-340-1,9-7 208-15,5 3 8 16</inkml:trace>
          <inkml:trace contextRef="#ctx0" brushRef="#br1" timeOffset="422443.095">19726 15662 456 0,'-4'12'168'0,"-10"-4"-128"0,9 4-16 16,5-4 52-16,5 9-48 15,9-1 8-15,-10 0-24 16,28-4 12-16,9-12-16 15,9 0-20-15,14-8 4 0,0-4-68 16,-5-4 44-16,-5-1-12 16,-8-3 24-16,-14 0 20 15,-14-4 4-15,-14-1 16 0,-8 5-12 16,-10-8 4-16,-4 4-4 16,-5 7 80-16,-9 5-44 15,1 8 32-15,-1 12-44 16,0 8 0-16,14 5-20 15,-10 3 0-15,24 0-4 16,-5 1-8-16,13-5 4 16,5 0 56-16,14-4-32 15,0-4-36-15,4-4 0 16,-4 1-88-16,-9-5 56 0,8 0-92 16,-3-4 76-16,-6-4-24 15,1-5 44-15,-5-3 16 16,14-4 8-1,-5-4 12-15,9-8 0 16,-4-13-28-16,9-3 16 16,-5-1 32-16,-9 1-12 15,1-1 52-15,3 9-32 16,-3 3 28-16,-6 9-28 16,-8 4-28-16,4 12 0 15,-18 8 36-15,4 12-24 16,-4 12 16-16,-9 8-16 15,-9 13 28-15,8-5-24 16,6 5 20-16,-1-5-20 0,5-3 8 16,0 3-12-16,9-3 0 15,0-5-4-15,14 0 48 16,-5 1-32-16,0-5 0 16,-9 0-16-16,13-3-76 0,1-5 36 15,-9-4-136-15,-5 0 92 16,13-8-96-1,-4-3 100-15,1-14-124 16,-1-7 112-16,-5-4-12 16,10 0 56-16,4-5 64 15,-4 1-16-15,8 0 128 16,1 0-80-16,-5 3 68 16,10 1-72-16,-10 0-4 15,-4 4-28-15,-1 0-4 0,-8 3-8 16,-5 9 20-16,-9 4-16 15,-5 4-20-15,-9 5 0 16,1 3 12-16,-6 0 0 16,10 0-20-16,-9 0 8 15,13 4-24-15,-4 0 20 16,13 1 32-16,-4-1-12 16,9 0 8-16,9-4-8 15,5 0 20-15,4-4-16 16,0-8 4-1,1 0-8-15,-6-4-96 0,5-4 52 16,5 0-112-16,-9 0 84 16,-5-4-92-16,-9 0 88 15,0 0 16-15,0 4 32 16,-5-1 104-16,1 1-44 0,-1 4 192 16,1 0-128-16,4 4 24 15,0 0-76 1,9 4 12-16,0 0-36 0,14 0 8 15,-1-4-20-15,10 0 8 16,9 0-12-16,-9-4-44 0,-4 0 20 16,-6 0-148-1,6 0 88-15,-15 0-12 16,-8-4 52-16,8 0 8 16,-8 0 16-16,-5 0-20 15,-5 0 16-15,5 0 76 0,5 4-36 16,4 4 152-16,5-4-104 15,9 4 48-15,4 4-76 16,5 0-24-16,0-4-16 16,9 0 8-16,-10 0-8 0,1-8 24 15,-9-1-20-15,0 9-4 16,-9-4-4-16,-10-4-4 16,-8 8 0-16,-6 0-36 15,-3 8 20 1,-19-4 4-16,9-4 0 15,-4 9 8-15,-1-1-40 16,10 0 24-16,5 0 40 16,13 4 12-1,9 4-16-15,0-8 12 16,14 4-20-16,-1-4 40 0,6 1-24 16,-1-9-4-16,-4 0-12 15,9-9-32-15,-5 9 12 16,-9-8-56-16,9 4 36 15,-8-4 0-15,-1 0 16 16,-4 0 4-16,8-4 4 16,1 0 0-16,-5-4 0 15,10-1 0-15,-10 5 0 16,-5 4 0-16,6 0 0 16,-10 0 52-16,-5 0-24 15,5 0 0 1,-4 4-12-16,4 0 20 0,-9 0-16 15,-9 4-12-15,4 4-4 16,-8 0 4-16,-5 4 0 16,-5 0-12-16,-9 0 8 0,9 4 12 15,0 4-4-15,1 1 40 16,-1-5-20-16,5 4 56 16,-1 0-44-16,6 0 0 15,13 4-20-15,-5 5 32 16,5-5-24-16,5-4-4 15,13-4-12-15,5 0 56 16,0-3-36-16,8-5-4 16,10 0-12-16,-4-4-100 15,8 0 52-15,10 4-76 16,-5-4 64-16,-14 0-64 16,5-4 64-16,-9-4-12 0,0-1 36 15,-14-3 24-15,5-4 0 16,-14 4-8-16,5-4 4 15,0 0 48-15,-14-1-24 16,0 1 8-16,4 4-16 16,-4 0 0-16,0-4-4 15,-4 4-16-15,-1 4 4 16,-9-1 12-16,1 1-4 16,-5 4-20-16,-10 4 8 15,1 4 12-15,-5 4 0 16,9 1 8-16,-4 3-8 0,9 4 8 15,9 4-8-15,22 4 52 16,19 1-32-16,14 3-132 16,13-4 56-16,0-4-500 15</inkml:trace>
          <inkml:trace contextRef="#ctx0" brushRef="#br1" timeOffset="420548.8507">19936 15257 600 0,'-23'-44'224'0,"23"36"-176"0,-9 3-12 0,4 10 0 0,-4 7-28 15,0 16 4-15,0 8-4 16,-5 9-260-16</inkml:trace>
        </inkml:traceGroup>
      </inkml:traceGroup>
      <inkml:traceGroup>
        <inkml:annotationXML>
          <emma:emma xmlns:emma="http://www.w3.org/2003/04/emma" version="1.0">
            <emma:interpretation id="{AE0CF0E7-D8C5-4239-BB73-8BD3832CE00D}" emma:medium="tactile" emma:mode="ink">
              <msink:context xmlns:msink="http://schemas.microsoft.com/ink/2010/main" type="line" rotatedBoundingBox="3231,17313 6171,17068 6230,17775 3290,18020"/>
            </emma:interpretation>
          </emma:emma>
        </inkml:annotationXML>
        <inkml:traceGroup>
          <inkml:annotationXML>
            <emma:emma xmlns:emma="http://www.w3.org/2003/04/emma" version="1.0">
              <emma:interpretation id="{32036ED3-A5D3-4074-AE11-8D5EE51AC6B9}" emma:medium="tactile" emma:mode="ink">
                <msink:context xmlns:msink="http://schemas.microsoft.com/ink/2010/main" type="inkWord" rotatedBoundingBox="3231,17313 6171,17068 6230,17775 3290,18020">
                  <msink:destinationLink direction="with" ref="{BAF44C6A-E047-41DE-9E6A-1091FFE816F8}"/>
                </msink:context>
              </emma:interpretation>
              <emma:one-of disjunction-type="recognition" id="oneOf47">
                <emma:interpretation id="interp63" emma:lang="" emma:confidence="1">
                  <emma:literal/>
                </emma:interpretation>
              </emma:one-of>
            </emma:emma>
          </inkml:annotationXML>
          <inkml:trace contextRef="#ctx0" brushRef="#br1" timeOffset="386339.2124">1847 17229 320 0,'0'8'120'0,"0"8"-96"0,0 8-4 0,0-3 80 16,-4-1-60-16,-1 12 16 15,5-3-32-15,-14-5 4 16,5 0-16-16,0 4 56 16,0-7-40-16,5-9-12 0,-1 4-8 15,0-12-292-15,1 4 156 16,4-8-132-16</inkml:trace>
          <inkml:trace contextRef="#ctx0" brushRef="#br1" timeOffset="386861.2054">2794 17006 288 0,'-9'4'108'0,"0"4"-84"0,-14 4-4 16,14-3 64-16,-9 11-48 0,-5 0 40 16,-4 0-44-16,-5 1 24 15,-5 3-28-15,-4-4 8 16,-9 4-20-16,5-3-8 16,-1-1-4-16,1-8 12 15,-1-12-8-15,10-12 24 0,-1 4-20 16,6-9-12-16,3-3-4 15,10-4-24-15,14 0 16 16,8-1 4-16,10 1 8 16,4-4-12-16,0 16 8 15,5-9-24-15,4 5 16 0,5 4-12 16,0 4 12-16,0 4 52 16,0 8-20-16,4 4 16 15,-4-8-20-15,-5 20 44 16,-4-3-32-16,0-1-32 15,-10 4 0-15,-3 4 36 16,-1 1-20-16,0 3 36 16,-5 4-32-16,5-8 20 15,1 1-20-15,-6-1-68 16,5 0 24-16,0-3-208 16,0-1 132-1,1-4-276-15</inkml:trace>
          <inkml:trace contextRef="#ctx0" brushRef="#br1" timeOffset="387311.8233">2917 17261 208 0,'-18'16'76'15,"4"-4"-60"-15,1 13-4 0,8-9 128 0,-9 12-80 16,5-7 0-16,5 3-36 15,-1 0-8-15,1-4-8 16,4 9 12-16,0-17-12 16,9 4 48-16,4-16-28 15,1 4-16-15,4-8-4 16,0-12-28-16,-4-4 12 16,0-21-40-16,-5 9 28 15,-5-13 16-15,-4 1 4 16,-4 7-8-16,-1 9 4 15,1 4 56-15,-1 7-28 16,5 5-12-16,0 12-4 16,0 0-8-16,5 8 0 0,8 0-396 15</inkml:trace>
          <inkml:trace contextRef="#ctx0" brushRef="#br1" timeOffset="387813.1874">3509 17051 320 0,'-41'-4'120'0,"23"12"-96"0,-19 8-4 15,15 0 16-15,-6 8-24 0,-4 13 12 16,0 11-12-16,1 1-16 16,-6 4 0-16,1 3-296 15</inkml:trace>
          <inkml:trace contextRef="#ctx0" brushRef="#br1" timeOffset="387664.2595">3227 17095 236 0,'0'-4'88'0,"4"8"-68"0,5 4-4 0,0 0 156 0,1 5-96 16,3 3 8-16,5 8-56 15,1 0 8-15,3-3-20 16,6 7 8-16,-1 0-12 15,-4-4 36-15,-5-3-24 16,-4-5-208-16,-1-4 100 16,-13 8-260-16</inkml:trace>
          <inkml:trace contextRef="#ctx0" brushRef="#br1" timeOffset="386052.0906">604 17723 156 0,'9'-5'56'0,"0"1"-44"0,1 4-4 16,-1 0 52-16,0-4-36 15,0 4 44-15,0-4-40 16,5 0 28-16,-1 0-28 15,5-4-28-15,1-4 0 0,3 8 24 16,6-12-12-16,-1 4-4 16,5-17-4-16,0-3-4 15,0-5 0-15,4-7 0 16,1-13 0-16,8 5 8 16,10-5-4-16,-5 4-4 15,0 5 4-15,-5 7 20 16,-8 5-12-16,-1 4-32 15,-4 11 12-15,-5-3 20 16,-8 8-8-16,-6-4-16 16,6 8 4-16,-10 3 12 0,-5 1 0 15,-4 8-4-15,9-4 4 16,-9 0-16-16,0 4 8 16,0 0-16-16,0 0 12 15,-9 8-12-15,0 13 8 16,-5 7 80-16,-4 4-40 15,-9 5 44-15,9 11-40 16,4-7 0-16,5-5-20 16,4-3 12-16,5-9-16 15,5-8 40-15,4-12-24 16,9-4-12-16,10-12-8 16,3-4 4-16,6-13-4 15,-1-7-72-15,-8 0 36 16,3-5-92-16,1 9 68 15,-4-5 0-15,-6 5 36 0,-3 4 12 16,-6 3 8-16,-4 5 44 16,0 0-24-16,1 4 80 15,-6 3-56-15,1 5-4 16,-1 0-24-16,1 4-20 16,-1 0 0-16,1 4 40 15,-5 0-24 1,0 16-20-16,-5 1 40 15,-4 7-20-15,0 4 20 16,-5 5-16-16,1 3 20 16,-1 4-24-16,1-7 4 0,-1 7-8 15,5-3-8-15,4-9 4 0,1 0 20 16,-1-3-12-16,5-5 12 16,-4-8-12-16,4 4 12 15,4-12-16-15,1 8-40 16,-1-3 20-16,-8 3-148 15,4-12 88-15,0 8-240 16,0-8 172 0,4 8-64-16</inkml:trace>
        </inkml:traceGroup>
      </inkml:traceGroup>
    </inkml:traceGroup>
    <inkml:traceGroup>
      <inkml:annotationXML>
        <emma:emma xmlns:emma="http://www.w3.org/2003/04/emma" version="1.0">
          <emma:interpretation id="{BF957CFF-13CC-4036-B100-EE26841AE825}" emma:medium="tactile" emma:mode="ink">
            <msink:context xmlns:msink="http://schemas.microsoft.com/ink/2010/main" type="paragraph" rotatedBoundingBox="3113,17349 24415,16216 24517,18124 3214,192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6928B50-D64B-478E-A175-4984D289F63F}" emma:medium="tactile" emma:mode="ink">
              <msink:context xmlns:msink="http://schemas.microsoft.com/ink/2010/main" type="line" rotatedBoundingBox="3113,17349 24415,16216 24517,18124 3214,19257"/>
            </emma:interpretation>
          </emma:emma>
        </inkml:annotationXML>
        <inkml:traceGroup>
          <inkml:annotationXML>
            <emma:emma xmlns:emma="http://www.w3.org/2003/04/emma" version="1.0">
              <emma:interpretation id="{7C5672D0-D884-4F23-BBF6-766A634696A9}" emma:medium="tactile" emma:mode="ink">
                <msink:context xmlns:msink="http://schemas.microsoft.com/ink/2010/main" type="inkWord" rotatedBoundingBox="3153,18112 6334,17943 6395,19088 3214,19257"/>
              </emma:interpretation>
              <emma:one-of disjunction-type="recognition" id="oneOf48">
                <emma:interpretation id="interp64" emma:lang="" emma:confidence="1">
                  <emma:literal/>
                </emma:interpretation>
              </emma:one-of>
            </emma:emma>
          </inkml:annotationXML>
          <inkml:trace contextRef="#ctx0" brushRef="#br1" timeOffset="391349.9057">2489 18856 320 0,'-4'-4'120'0,"8"4"-96"0,-4-4-4 0,0 0 52 16,9-5-44-16,-9-3 52 15,5-4-48-15,-5-4-16 16,4-13-8-16,1 1 0 16,4-12-4-16,5-9 16 15,-14 4-12-15,4 9 4 16,5-5-4-16,-4 1-16 15,-1 3 4-15,5-3 12 16,1-5-4-16,3 1-28 0,1-5 12 16,4 5-4-16,0 3 8 15,1 5 76-15,3 3-36 16,1 5 4-16,4 8-20 16,1 3-12-16,-1 9 0 15,5 12 12-15,0 0-8 0,-5 4-4 16,-4 16 0-16,4 1 20 15,-9-1-12-15,-4 4 12 16,0 0-12-16,-14 13 20 16,-5-13-20-16,-4 5 32 15,-14-9-28-15,-4 0-40 16,-9-8 12-16,-1-4-24 16,1-8 20-16,4 0-52 15,9-4 36-15,9-4 8 16,14 0 12-16,9 8-16 15,10-4 16-15,3 8-20 16,6 8 16-16,4 4 0 0,-5-4 8 16,-4 9 8-1,0-5 0-15,-10 0 16 0,-4-8-8 16,-4 8 48-16,-14-8-28 16,-5 5 4-16,-9-5-20 15,-13-4 12-15,-5 4-16 16,-5-4-4-16,1 0 0 15,-1-4-4-15,10 0 0 16,4 0 0-16,9 0 0 16,5 0 16-16,9-4-8 0,4 0-20 15,14 4 4-15,5 0-312 16,4 0 172 0,10 8-132-16</inkml:trace>
          <inkml:trace contextRef="#ctx0" brushRef="#br1" timeOffset="391666.6377">3072 18426 260 0,'-5'4'96'0,"1"8"-76"0,-1 4-4 0,5-8 80 16,0-4-56-1,-4 13 52-15,-1-1-52 0,-4-12 8 16,4 8-32-16,-4 0 8 16,0-4-12-16,0 0 12 15,0 0-16-15,4-4-116 16,5-4 56-16,0 0-252 15</inkml:trace>
          <inkml:trace contextRef="#ctx0" brushRef="#br1" timeOffset="392248.3558">3686 18357 340 0,'-4'-4'128'0,"4"4"-100"0,-5 4-8 16,1 0 52-16,-1 12-44 15,-4-3 40-15,5 3-36 16,-15 0 36-16,-3 0-40 16,-1-4 4-16,-4 8-20 15,-10 1 28-15,1-1-24 16,-1 0-4-16,-4 8-8 0,5-7-472 16,-1 19 256-1,10-20 60-15</inkml:trace>
          <inkml:trace contextRef="#ctx0" brushRef="#br1" timeOffset="391935.5126">3363 18390 312 0,'23'-5'112'0,"-5"10"-84"0,10-5-12 15,-15 8 100-15,5-4-68 16,5 4 8-16,4 4-36 16,-4-4 32-16,5 8-28 15,-10-4 20-15,-5 0-24 16,1-3 8-16,0-1-16 15,-5-4 20-15,-9-4-20 0,0 0-4 16,0 0-4-16,-5 12-200 16,5-12 108-16,0 0-280 15</inkml:trace>
          <inkml:trace contextRef="#ctx0" brushRef="#br1" timeOffset="389503.3016">500 18419 372 0,'0'0'140'0,"9"0"-112"0,4-13-4 16,5 13 76-16,14 0-60 15,5-4-16-15,8 4-16 16,14-8 16-16,1-8-12 16,8 0 32-16,9-8-28 0,10-9-144 15,4 1 64-15,0-9-52 16,-14-7 68-16,-4-9 24 15,-14 9 20-15,-4-5-8 16,-14 0 8-16,-14 9 12 16,1 12-4-16,-10 7-4 15,-9 1 4-15,-9 12 20 16,-9 4-12-16,-5 8 24 16,5 16-24-16,-14 8 56 15,10 21-36-15,-6 7 36 16,1 9-36-16,5 0 16 15,-1-1-28-15,5-15-8 0,9-9-8 16,0-7 20-16,0 3-12 16,0-16 24-16,4 5-24 0,5-9 24 15,1-8-24-15,8-4-56 16,0-8 20-16,5-9-236 16,0-3 144-1,4-8-144-15,-4-5 148 16,4-7 32-16</inkml:trace>
          <inkml:trace contextRef="#ctx0" brushRef="#br1" timeOffset="389728.417">1833 17747 216 0,'-4'-4'80'0,"4"4"-60"0,-5 4-8 16,-4 4 40-16,0 4-32 15,5 8 104-15,-15 13-68 0,15 11 56 16,-14 9-68-16,13 7 24 15,-4 9-40-15,0-8 8 16,-5-12-20-16,5 3 28 16,-5-15-28-16,1-5 20 0,-1 8-20 15,0-15 0-15,1-5-8 16,-1 0-252 0,1-4 132-16,-1-8-264 15</inkml:trace>
          <inkml:trace contextRef="#ctx0" brushRef="#br1" timeOffset="390494.1214">1993 18406 196 0,'-23'13'72'0,"19"-5"-56"0,-10 12-4 16,9-12 136-16,-4 4-84 15,9 8 0-15,0-3-40 16,0-5 0-16,14 8-12 16,0-8 36-16,8-4-24 15,6-8 4-15,-1-4-16 16,0-4-16-16,5-4 0 0,-9-4-104 15,-5-5 60-15,-4 1-8 16,-10 0 36-16,-8 4 20 16,-1-4 4-16,-8-1 16 15,-1 9-12-15,-9 0 76 16,0 4-48-16,5 4 4 16,0 8-24-16,9-4-48 15,9 12 20-15,4-4-352 16</inkml:trace>
        </inkml:traceGroup>
        <inkml:traceGroup>
          <inkml:annotationXML>
            <emma:emma xmlns:emma="http://www.w3.org/2003/04/emma" version="1.0">
              <emma:interpretation id="{3BD88EB6-2B16-405E-96E5-63B3123EA78F}" emma:medium="tactile" emma:mode="ink">
                <msink:context xmlns:msink="http://schemas.microsoft.com/ink/2010/main" type="inkWord" rotatedBoundingBox="7713,17797 8222,17770 8238,18078 7730,18105"/>
              </emma:interpretation>
              <emma:one-of disjunction-type="recognition" id="oneOf49">
                <emma:interpretation id="interp65" emma:lang="" emma:confidence="1">
                  <emma:literal/>
                </emma:interpretation>
              </emma:one-of>
            </emma:emma>
          </inkml:annotationXML>
          <inkml:trace contextRef="#ctx0" brushRef="#br1" timeOffset="402720.1015">5030 17540 436 0,'0'-29'160'0,"9"29"-124"0,9 0-8 15,-4 0 60-15,4-4-52 0,14 0 12 16,9 0-28 0,9-4 4-16,13 8-12 0,1 0 0 0,-5 0-4 15,-4 12-84-15,-5-8 40 16,-14 12-400 0</inkml:trace>
          <inkml:trace contextRef="#ctx0" brushRef="#br1" timeOffset="402927.6743">5052 17770 364 0,'28'-4'132'0,"-10"4"-100"0,9-4-12 15,0 4 44-15,10 0-40 16,13-4 8-16,5 0-20 15,-1 4-16-15,1 4 0 16,-5 4-216-16,-9 0 120 16,0 0-104-16</inkml:trace>
        </inkml:traceGroup>
        <inkml:traceGroup>
          <inkml:annotationXML>
            <emma:emma xmlns:emma="http://www.w3.org/2003/04/emma" version="1.0">
              <emma:interpretation id="{06B149E5-07A6-49E2-A76D-637A260F359B}" emma:medium="tactile" emma:mode="ink">
                <msink:context xmlns:msink="http://schemas.microsoft.com/ink/2010/main" type="inkWord" rotatedBoundingBox="9420,17457 10756,17386 10793,18079 9457,18150"/>
              </emma:interpretation>
              <emma:one-of disjunction-type="recognition" id="oneOf50">
                <emma:interpretation id="interp66" emma:lang="" emma:confidence="1">
                  <emma:literal/>
                </emma:interpretation>
              </emma:one-of>
            </emma:emma>
          </inkml:annotationXML>
          <inkml:trace contextRef="#ctx0" brushRef="#br1" timeOffset="404453.5311">6778 17418 416 0,'-32'-36'152'0,"32"16"-116"0,9 3-12 0,5 9 4 16,13 0-20-16,9 0-4 15,15 0 0-15,-1 8-24 16,4 0 12-16,10 4 12 16,4 0 0-16,14 4 8 15,5 0-8-15,-5 0 16 0,-9 0-12 16,-5-8-12-16,-18 0 0 16,-9 0 4-16,-9 0 0 15,-9-12 24-15,-10 4-12 16,-4 0 12-16,-9-8-12 15,-4 0 0-15,-5 12-4 16,0-4-32-16,-5 8 12 16,-4-8 4-16,-1 8 8 15,1 8-12-15,0 0 8 16,-5-4-4-16,1 12 0 16,-10 8 8-16,0 1 0 15,-9 7 24-15,0 8-12 16,4 1 76-16,1-1-52 15,4 9 4-15,9-17-24 16,5 5 16-16,4-9-20 0,5-8 4 16,5 0-8-16,8-7 20 0,10-5-16 15,9-8-40-15,9-4 16 16,4 0-184 0,5-4 108-16,-5-5-128 15,1-3 124-15,-5 0-60 16,-5-4 88-16,-4 0 64 15,-9-5 0-15,-5 13 272 16,-5 0-148-16,-4 4 68 16,-4 8-112-16,-1 8-20 15,1 8-36-15,-1 4 0 16,5 1-12-16,0-5 20 0,9 4-20 0,0 0 12 16,0-8-12-16,5-3 12 15,-5 7-16-15,5-12-84 16,-1 4 44-16,1-8-36 15,4 0 44-15,-4-8-16 16,0 4 24-16,4-4 16 16,0-9 4-16,-4 5-28 15,-1 8 12-15,-4 0 84 16,1 4-40-16,-10 0 36 16,9 8-40-16,-9 4 36 15,0 5-36-15,0-5-16 16,0 8-4-16,0-8 24 15,0 0-16-15,-5-4 12 16,-4 0-16-16,4 1 28 16,1-9-24-16,-1 8 12 0,1-8-16 15,4 0-88-15,4-8 44 16,10 4-104-16,4-13 76 16,5 1-52-16,4 0 68 15,5-8-24-15,5 3 44 16,4-3-8-16,-1 4 20 15,-3 4 44-15,-5 8-20 16,-9 4 60-16,-5 0-40 16,-14 8 56-1,5 8-52-15,-13 4 72 16,-5 4-60-16,4-8 0 16,5 9-28-16,5-5-12 0,4 0-4 15,0 0 72-15,0-4-40 0,0 0-120 16,0-4 44-16,-9-8-200 15,0 0 136-15</inkml:trace>
          <inkml:trace contextRef="#ctx0" brushRef="#br1" timeOffset="403443.1692">7069 17143 340 0,'-27'36'128'16,"18"-7"-100"-16,-14 27-8 0,5-15 112 0,-5 12-76 15,-4 3 60-15,-1 1-72 16,6-5 4-16,-1-3-28 16,5-9-12-16,-1-3-4 15,10-5 12-15,5-11-8 0,8-1 32 16,15 0-24-16,12 0 4 16,10-8-12-16,0-4-140 15,5-3 76-15,-5-10-212 16,-5 1 152-1,1-4-156-15</inkml:trace>
        </inkml:traceGroup>
        <inkml:traceGroup>
          <inkml:annotationXML>
            <emma:emma xmlns:emma="http://www.w3.org/2003/04/emma" version="1.0">
              <emma:interpretation id="{41239A0A-C69B-4E02-AD9A-DBCE5484425A}" emma:medium="tactile" emma:mode="ink">
                <msink:context xmlns:msink="http://schemas.microsoft.com/ink/2010/main" type="inkWord" rotatedBoundingBox="11499,17076 13837,16951 13922,18545 11584,18669"/>
              </emma:interpretation>
              <emma:one-of disjunction-type="recognition" id="oneOf51">
                <emma:interpretation id="interp67" emma:lang="" emma:confidence="1">
                  <emma:literal/>
                </emma:interpretation>
              </emma:one-of>
            </emma:emma>
          </inkml:annotationXML>
          <inkml:trace contextRef="#ctx0" brushRef="#br1" timeOffset="406454.0586">9992 16803 184 0,'9'-12'68'0,"0"16"-52"0,-4-4-4 16,-5 0 12-16,9 8-16 15,0-8 24-15,-4 8-20 16,-1 12 76-16,-4 5-52 0,-4 3 68 15,-5 8-64-15,-1-3 36 16,1 11-44-16,-4-7 16 16,-1-9-28-16,0 9 16 15,1-13-20-15,4-4 0 16,0-4-8-16,4-4 36 0,0-4-20 16,5-8 12-16,0-8-20 15,10-8 0-15,3-4-8 16,5-4-112-16,5-5 56 0,9 1-32 15,4-4 44-15,5-5 4 16,5 1 20-16,-1 7-8 16,-4 1 8-16,-4 12 16 15,-5 8 0-15,-5 8 52 16,-4 8-32-16,-10 12 60 16,-3 9-48-16,-6-1 12 15,-4 0-32-15,0 0 20 16,-4 1-24-16,-1-5 12 15,0 4-12-15,-4-3 20 16,5-5-20-16,-1-4 24 16,1-4-24-16,4-4-100 15,0 0 44-15,0-8-308 16</inkml:trace>
          <inkml:trace contextRef="#ctx0" brushRef="#br1" timeOffset="406862.6922">10725 16892 288 0,'0'12'108'0,"-4"4"-84"0,-5 9-4 15,-1-9 172-15,1 8-108 16,0 0 36-16,0 1-72 16,0-1-20-16,0 0-16 15,-5-7 24 1,10 3-20-16,-1 0-24 0,1-4 4 16,-1-4-324-16,5-4 176 15,0-8-128-15</inkml:trace>
          <inkml:trace contextRef="#ctx0" brushRef="#br1" timeOffset="406667.6704">10661 16876 520 0,'19'-32'192'0,"-1"23"-152"0,9-3-8 0,-9 4 72 16,10 4-64-16,8-4-8 16,10 16-20-16,4-4 16 15,-9 0-16-15,0 0-40 0,-9 8 16 16,-10-3-164-16,-8 3 96 15,-14-4-264-15,-14 0 192 16,-8 8 16-16</inkml:trace>
          <inkml:trace contextRef="#ctx0" brushRef="#br1" timeOffset="404923.8547">9765 16759 384 0,'-5'-17'140'0,"0"13"-108"0,1-4-8 0,4 8 12 15,-5 0-24-15,-4 0 12 0,0 4-12 16,-9 8 64-16,-9 5-44 15,-14 3 48-15,-9 20-44 16,-10 9 16-16,-8-1-32 16,9 5 52-16,0 8-40 15,-5 20 72-15,-13 28-56 0,-1 8 20 16,5-15-40-16,14 3-8 16,14-12-12-16,13 8 28 15,9 0-20-15,9-4 48 16,14 4-36-16,9-16-224 15,10-20 104-15,-1-4-548 16,0 0 356 0,0-5 100-16</inkml:trace>
          <inkml:trace contextRef="#ctx0" brushRef="#br1" timeOffset="407429.6988">9669 17532 384 0,'36'-13'140'0,"-17"1"-108"0,17 4-8 0,-18 0 108 16,9 8-76-16,10 0 40 15,4 0-56-15,14 0 4 16,26 0-28-16,20 0 8 0,17 0-12 16,-4-4 56-16,4-12-40 15,5 8-12-15,0-4-8 16,-5-1 8-16,-8-3-8 15,-24 8 4-15,-27-4-4 16,-4 4-8-16,-23 4 4 0,-18-4-200 16,-14 8 108-16</inkml:trace>
          <inkml:trace contextRef="#ctx0" brushRef="#br1" timeOffset="408006.2871">10111 17714 340 0,'-5'-12'128'0,"19"7"-100"0,8-11-8 16,-3 12 68-16,8 0-52 15,9-8 12-15,5 12-28 16,0-4 24-16,-4 16-28 15,-5-4 32-15,-1 17-32 0,-17-5 40 16,4 8-32-16,-18-4 40 16,-13 5-36-16,-10-1 20 0,-18 8-28 15,-9 1 44-15,-18-1-36 16,8 1-4-16,1-1-16 16,9-16 20-16,5-12-16 15,8-8-12-15,5 0-4 16,14-8-16-16,9-4 12 15,14-8-12-15,8 8 8 16,5-8-20-16,10 12 20 16,8 3-32-16,5 10 28 0,5 23 4 15,4-4 12-15,-5 4 24 16,-4 5-12-16,-4-9-12 16,-1 4-4-16,-9-7 64 15,-4-5-32-15,-9 0 16 16,-1-4-28-16,-3-4-140 15,3 0 68-15,-13-8-396 16</inkml:trace>
          <inkml:trace contextRef="#ctx0" brushRef="#br1" timeOffset="407276.289">11026 16880 288 0,'-14'-8'108'0,"9"24"-84"0,-8 4-4 0,-1-3 152 15,0 3-96-15,-8 4 40 16,3 4-68-16,6 1 0 15,-1-1-32-15,5 0-8 16,0 1-4-16,0-1 20 0,-5 4-12 0,5 1-224 16</inkml:trace>
        </inkml:traceGroup>
        <inkml:traceGroup>
          <inkml:annotationXML>
            <emma:emma xmlns:emma="http://www.w3.org/2003/04/emma" version="1.0">
              <emma:interpretation id="{4E4A573A-07E9-49CE-9E0C-AFD7F8F6893C}" emma:medium="tactile" emma:mode="ink">
                <msink:context xmlns:msink="http://schemas.microsoft.com/ink/2010/main" type="inkWord" rotatedBoundingBox="14514,17500 15081,17470 15112,18068 14546,18098"/>
              </emma:interpretation>
              <emma:one-of disjunction-type="recognition" id="oneOf52">
                <emma:interpretation id="interp68" emma:lang="" emma:confidence="1">
                  <emma:literal/>
                </emma:interpretation>
              </emma:one-of>
            </emma:emma>
          </inkml:annotationXML>
          <inkml:trace contextRef="#ctx0" brushRef="#br1" timeOffset="409789.0569">12200 17184 364 0,'-18'40'132'0,"14"-12"-100"0,-6 25-12 15,6-17 88-15,-5 13-64 16,-5 4 36-16,0 3-48 16,1-3-8-16,-1-13-16 15,0 5 20-15,1-9-16 0,-1-7-40 0,5 3 16 16,4-12-448 0,5 0 252-16,10-3 88 15</inkml:trace>
          <inkml:trace contextRef="#ctx0" brushRef="#br1" timeOffset="409339.3608">11850 17443 260 0,'-9'-9'96'0,"13"9"-76"0,5-4-4 0,5 4 96 16,4 0-64-16,5 0 76 15,9 0-68-15,4 0 40 16,10 0-56-16,13 0-12 16,5 4-16-16,4 0 8 15,0 1-12-15,-18-5 32 16,-4 8-24-16,-14-4-144 0</inkml:trace>
        </inkml:traceGroup>
        <inkml:traceGroup>
          <inkml:annotationXML>
            <emma:emma xmlns:emma="http://www.w3.org/2003/04/emma" version="1.0">
              <emma:interpretation id="{227AADE6-FB80-4EF2-8355-7952233F7A93}" emma:medium="tactile" emma:mode="ink">
                <msink:context xmlns:msink="http://schemas.microsoft.com/ink/2010/main" type="inkWord" rotatedBoundingBox="15538,16688 19302,16488 19400,18319 15636,18520"/>
              </emma:interpretation>
              <emma:one-of disjunction-type="recognition" id="oneOf53">
                <emma:interpretation id="interp69" emma:lang="" emma:confidence="1">
                  <emma:literal/>
                </emma:interpretation>
              </emma:one-of>
            </emma:emma>
          </inkml:annotationXML>
          <inkml:trace contextRef="#ctx0" brushRef="#br1" timeOffset="411247.6276">14108 17009 436 0,'-9'25'160'0,"4"-13"-124"0,1 4-8 0,4 0 72 15,0-4-60-15,-5 1 36 16,5-1-44-16,0-4-8 16,0 4-16-16,0-4 28 0,0-8-20 15,0 0-260 1</inkml:trace>
          <inkml:trace contextRef="#ctx0" brushRef="#br1" timeOffset="411695.3147">14695 16961 280 0,'0'-12'104'0,"-9"16"-84"0,-5 8 0 0,10-8 144 16,-10 8-92-16,-4 0 16 0,-5 4-52 15,-4 1-24 1,-5 3-8-16,0-4 28 0,-4 12-16 16,-10-3-100-16,5-1 40 15,0 4-332-15</inkml:trace>
          <inkml:trace contextRef="#ctx0" brushRef="#br1" timeOffset="411498.2937">14404 16900 384 0,'14'-4'140'0,"-10"12"-108"15,10 8-8-15,-1-3 76 0,10-1-60 16,4 4 72-16,1-4-64 16,4 12 0-16,-5-7-28 15,-4-1 16-15,4 0-24 16,-9 0 32-16,-4 0-28 0,-5-4-76 16,-9 1 32-16,-9 7-308 15,-5-8 184-15,-4 4-128 16</inkml:trace>
          <inkml:trace contextRef="#ctx0" brushRef="#br1" timeOffset="412278.8657">15301 16844 300 0,'9'-53'112'0,"0"37"-88"0,0-13-8 0,-4 13 92 15,-5-4-64-15,-5 0-8 16,-4 0-24-16,0 3 0 16,-9 9-8-16,-14 8 76 15,-5 8-44-15,-4 13 76 16,-4 11-64-16,8 0 8 16,10 9-32-16,9-5-4 0,9-3-12 15,9-5 4-15,13-8-8 16,10-4 52-16,9-8-32 15,5 1-72 1,3-9 24-16,1-9-64 0,-4-7 52 0,-10-4-52 16,-9-16 48-16,1-9-32 15,-1 1 40-15,-9-9 0 16,0 0 20-16,-4 5-8 16,4 3 8-1,-5 9 88-15,1 8-44 16,-1 3 72-16,-4 5-64 15,9 8 20-15,-4 4-40 16,-5 8 16-16,-5 8-20 16,1 8 0-16,-1 12-8 0,-8 17 28 15,-1 12-20-15,-4 11 12 16,0 1-16-16,-1-8 12 16,6 0-16-16,-5-5 40 15,-1-11-24-15,1-9-76 16,-5 1 28-16,1-1-424 15,-6 4 248-15,1 1-112 16</inkml:trace>
          <inkml:trace contextRef="#ctx0" brushRef="#br1" timeOffset="410447.1541">12929 17827 216 0,'0'-4'80'0,"0"4"-60"0,9-12-8 15,-5 12 108-15,5-8-68 16,-4-4 84-16,4 8-76 16,0-9 64-16,-4-11-68 15,8 4-12-15,1-8-28 0,4 3 16 16,5-19-20-16,0-17 4 0,0-8-8 16,-1-12 4-16,1 4-8 15,0 5 8-15,4-1-8 16,-4-4-12-16,0-4 4 15,4-12-4-15,0-8 0 16,5 8-12-16,-4 8 12 16,13 12-4-16,4 12 4 15,10 8 8-15,4 5 0 16,0 7 44-16,0 9-24 16,0 16-8-16,1 12-8 0,-10 8 20 15,-9 4-12-15,-5 16-12 16,-4 4-4-16,-9-3 20 15,-5 3-8-15,-9-4 16 16,-9 13-16-16,0-9 32 16,-9-4-24-16,-9 1 40 15,-10-1-32-15,-8-4-56 16,-9-8 16-16,-6 5-120 16,1-5 76-16,5 0-116 15,8-4 100-15,15-4-32 16,3 8 64-1,19-4 44-15,19 4 0 16,8 5-32-16,14 3 20 16,4 4 56-16,1 0-24 15,-5 9 48-15,-5-5-40 16,-8-8 20-16,-10-12-28 0,-9 13 28 16,-14-5-32-16,-17 0 32 15,-19-8-32-15,-18 4-12 0,-14-4-8 16,9 0 4-16,-4 0 0 15,13-3 24-15,19-5-12 16,4 0-12-16,14 0-4 16,-1 4-164-16,19-4 92 15,5 4-324 1</inkml:trace>
          <inkml:trace contextRef="#ctx0" brushRef="#br1" timeOffset="412836.005">13247 17511 372 0,'0'-8'140'0,"0"4"-112"0,14-8-4 15,-9 8 92-15,-1 0-68 16,5 0 68-16,0 0-64 15,-4 0 16-15,9 0-40 0,-5 4-8 16,0 0-12-16,9 0 28 0,5 0-20 16,0 8 12-16,4 0-16 15,28-8 12-15,22 0-16 16,32 0 32-16,14-8-24 16,23-12 4-16,27 3-12 15,0 5 28-15,-14 4-20 16,1-4 12-16,-10 8-16 15,-18-12-16-15,-18 12 0 16,-28-4 4-16,-22 0 0 0,-14 8 0 16,-14-9 0-16,-36 18-144 15,-18 7-252 1</inkml:trace>
          <inkml:trace contextRef="#ctx0" brushRef="#br1" timeOffset="413254.1314">14062 17649 456 0,'0'-8'168'0,"14"4"-128"0,9-4-16 15,-10 12 80-15,6 0-64 0,8 0-8 16,0 12-20-16,5-12 8 16,0 16-12-16,-9 1 4 0,-10-9-4 15,-8 12 20-15,-14-8-16 16,-14 4 12-16,-4-3-12 16,0 3 0-16,-5-4-4 15,4-12 48-15,6-4-32 16,3 8 44-16,10-4-40 15,9-4 4-15,9 0-20 0,10 0 12 16,17-4-16-16,19-4 24 16,13 4-20-16,9 4 12 15,1 0-12 1,-10-4-140-16,-9 8 72 0,-4 0-132 16,-14-4 108-16,-9 0-328 15,-5 0 224 1,0 0-4-16</inkml:trace>
          <inkml:trace contextRef="#ctx0" brushRef="#br1" timeOffset="413714.4412">16129 16374 364 0,'14'-12'132'0,"4"12"-100"0,10 0-12 0,-10 8 132 0,14 4-88 15,18 12 104-15,18 21-92 16,9 44 56-16,1 24-76 16,-14 5 12-16,-19 15-36 0,-8 25 24 15,-24-12-32-15,-17-13 32 16,-37-15-32-16,-41-9-12 15,-18 12-8-15,-28 1-200 16,-40 3 108-16,-1 1-572 16</inkml:trace>
        </inkml:traceGroup>
        <inkml:traceGroup>
          <inkml:annotationXML>
            <emma:emma xmlns:emma="http://www.w3.org/2003/04/emma" version="1.0">
              <emma:interpretation id="{C17C62A3-375C-4915-B7EB-7F520A84AAE4}" emma:medium="tactile" emma:mode="ink">
                <msink:context xmlns:msink="http://schemas.microsoft.com/ink/2010/main" type="inkWord" rotatedBoundingBox="21024,17135 22639,17298 22572,17954 20958,17791"/>
              </emma:interpretation>
              <emma:one-of disjunction-type="recognition" id="oneOf54">
                <emma:interpretation id="interp70" emma:lang="" emma:confidence="1">
                  <emma:literal/>
                </emma:interpretation>
              </emma:one-of>
            </emma:emma>
          </inkml:annotationXML>
          <inkml:trace contextRef="#ctx0" brushRef="#br1" timeOffset="426018.482">18734 17005 236 0,'13'-8'88'0,"-8"4"-68"0,-5 0-4 16,0 4 8-16,0-4-16 15,0 4-20-15,-5-4 4 16,-13-4 20-16,4 8-4 15,-17 0 16-15,-6 0-16 0,-4 0-20 16,5 8 4-16,-5-4-12 16,9 0 8-16,0 4 44 15,5-4-20-15,-1 9 68 16,15-1-44-16,-6 4 36 16,1 4-40-16,5 0 52 15,-1 17-48-15,0 3 20 16,-4 9-36-16,14-5 16 15,4 9-20-15,0-5-8 16,0-7-4-16,4-13 28 0,19 1-16 16,0-13-32-16,22-8 8 0,14-8-192 15,10-12 108 1,8-13-48-16,0-11 84 16,-8-4 12-16,-15 3 28 15,-8-7 12-15,-5 3 4 16,-14 9 76-16,-18 3-40 15,5 5 92-15,-10 8-72 16,-13 0 52-16,-4 16-64 16,-15 0 4-16,10 16-28 15,-9 4-4-15,13 13-8 16,-4 7-8-16,18 13 4 0,0-5 28 16,0-3-16-16,14-5 12 15,-1-7-16-15,1-1 12 16,4-8-16-16,0-3-136 15,-4-5 72-15,0-8-112 16,-10 0 96-16,-4-8-28 16,9-8 60-16,-9-16-4 15,0-13 28-15,5 5 36 16,-1-13-12-16,1 1-8 16,-5-1-4-16,9 1-24 15,-9 7 16-15,14 5 32 16,-14 4-12-16,13 7 0 15,-3 1-4-15,-1 0-4 16,4 16 0-16,1-12-28 16,0 16 16-16,8-4-4 15,-8 4 8-15,13 0 24 0,-8 0-8 16,8 4 24-16,-4 4-20 16,-14 4 68-16,-5 8-48 15,5 0 84 1,-9 1-64-16,-9 7-16 0,5 4-24 15,-10-3-12-15,0 3 4 16,5-4 12-16,0 1-8 16,5-9 4-16,-5 0-4 15,9-8-24-15,0-12 8 16,0 0-76-16,9-12 48 16,4 0-64-16,6-8 56 15,3-9-56-15,10-7 56 16,0 4-24-16,-5 7 44 15,14 1-8-15,-9 4 20 16,0 4 24-16,0 3-4 0,-5 9 104 16,-9 4-64-16,-4 8 44 15,-5 9-56-15,-4 7 24 16,-5 8-32-16,0 9 0 16,0 3-16-16,9 1 0 15,5-5-4-15,-1 5 20 16,5-9-16-16,1-7-64 15,3-9 24-15,1 0-120 16,9 0 84-16,-9-20-60 16,0 12 72-16,-1-24 28 15,1 8 16-15,0-16 8 16,-14-16 0-16,5-5 0 0,-14-7 0 16,0 3 44-16,0-4-24 15,0 5 80-15,-5 7-56 16,-4 13 24-16,9 4-40 15,-9 8 28-15,0 20-32 16,4 4-12-16,-4 20-8 16,5 5 4-16,-6 7-4 15,6 1-4-15,-1-5 4 16,-4 1 4-16,9-5-4 16,0-11-20-16,0-5 8 15,14-4-112-15,-5-4 68 16,0-12-48-16,5-8 56 15,4-12-64-15</inkml:trace>
          <inkml:trace contextRef="#ctx0" brushRef="#br1" timeOffset="426256.8592">19926 17058 280 0,'0'-24'104'0,"0"16"-84"0,0-4 0 0,0 12 56 15,10-5-44-15,-6 1-4 16,1 0-16-16,-5 4 52 15,4 8-36-15,-4 5 60 16,0 7-52-16,-4 8 20 16,-5 13-36-16,-1 7 0 15,-3 5-12-15,4 3-8 0,-5-3 4 16,0 0 56-16,-4-5-32 0,4-11-12 16,1-5-8-16,-1-12-196 15,1 1 104 1,3-5-324-16</inkml:trace>
        </inkml:traceGroup>
        <inkml:traceGroup>
          <inkml:annotationXML>
            <emma:emma xmlns:emma="http://www.w3.org/2003/04/emma" version="1.0">
              <emma:interpretation id="{D853404E-B359-4802-810D-221FBA128480}" emma:medium="tactile" emma:mode="ink">
                <msink:context xmlns:msink="http://schemas.microsoft.com/ink/2010/main" type="inkWord" rotatedBoundingBox="22827,17355 23222,17334 23249,17834 22854,17855"/>
              </emma:interpretation>
              <emma:one-of disjunction-type="recognition" id="oneOf55">
                <emma:interpretation id="interp71" emma:lang="" emma:confidence="0">
                  <emma:literal>U</emma:literal>
                </emma:interpretation>
                <emma:interpretation id="interp72" emma:lang="" emma:confidence="0">
                  <emma:literal>I</emma:literal>
                </emma:interpretation>
                <emma:interpretation id="interp73" emma:lang="" emma:confidence="0">
                  <emma:literal>0</emma:literal>
                </emma:interpretation>
                <emma:interpretation id="interp74" emma:lang="" emma:confidence="0">
                  <emma:literal>u</emma:literal>
                </emma:interpretation>
                <emma:interpretation id="interp75" emma:lang="" emma:confidence="0">
                  <emma:literal>•</emma:literal>
                </emma:interpretation>
              </emma:one-of>
            </emma:emma>
          </inkml:annotationXML>
          <inkml:trace contextRef="#ctx0" brushRef="#br1" timeOffset="426983.7021">20154 17293 540 0,'5'12'200'0,"-5"-8"-156"0,0 8-12 0,9-4-8 15,-5 4-20-15,1 5 16 16,8 7-12-16,-3-4 16 15,3 12-16-15,-4-3 32 0,19-5-24 16,-10-8-92-16,14-8 40 16,-5-8-164-1,5-20 112-15,0 0-120 16,9-13 120-16,-9-3 20 16,0-4 40-16,-10-1 28 15,-8 1 4-15,0 3-28 0,-14 1 12 16,-14 3-40-16,5 1 32 15,0 4 148-15,-5 3-68 16,0 5 208-16,-4 4-152 16,14 8 32-16,-5 4-84 15,-1 4 12-15,6 12-44 16,-1 8-28-16,1 9-4 16,-5 3 16-1,9 12-8-15,0 21 32 0,0 0-24 16,-5 0 32-16,-13-9-32 15,9-7-172-15,-5-17 84 16,10 5-416-16</inkml:trace>
        </inkml:traceGroup>
        <inkml:traceGroup>
          <inkml:annotationXML>
            <emma:emma xmlns:emma="http://www.w3.org/2003/04/emma" version="1.0">
              <emma:interpretation id="{7F0A60A5-BCD9-4CDA-9503-F7795BAA33C9}" emma:medium="tactile" emma:mode="ink">
                <msink:context xmlns:msink="http://schemas.microsoft.com/ink/2010/main" type="inkWord" rotatedBoundingBox="22921,17185 22984,17182 22986,17209 22923,17212"/>
              </emma:interpretation>
              <emma:one-of disjunction-type="recognition" id="oneOf56">
                <emma:interpretation id="interp76" emma:lang="" emma:confidence="1">
                  <emma:literal/>
                </emma:interpretation>
              </emma:one-of>
            </emma:emma>
          </inkml:annotationXML>
          <inkml:trace contextRef="#ctx0" brushRef="#br1" timeOffset="426421.7982">20300 16912 112 0,'-18'-20'44'0,"4"16"-36"0,-4 4 0 16,4 8-32-16</inkml:trace>
        </inkml:traceGroup>
        <inkml:traceGroup>
          <inkml:annotationXML>
            <emma:emma xmlns:emma="http://www.w3.org/2003/04/emma" version="1.0">
              <emma:interpretation id="{6ABA460C-78EE-438D-869B-01E638E7AFD4}" emma:medium="tactile" emma:mode="ink">
                <msink:context xmlns:msink="http://schemas.microsoft.com/ink/2010/main" type="inkWord" rotatedBoundingBox="23063,17250 24467,17175 24501,17824 23098,17898"/>
              </emma:interpretation>
              <emma:one-of disjunction-type="recognition" id="oneOf57">
                <emma:interpretation id="interp77" emma:lang="" emma:confidence="0">
                  <emma:literal>ion</emma:literal>
                </emma:interpretation>
                <emma:interpretation id="interp78" emma:lang="" emma:confidence="0">
                  <emma:literal>= on</emma:literal>
                </emma:interpretation>
                <emma:interpretation id="interp79" emma:lang="" emma:confidence="0">
                  <emma:literal>Y on</emma:literal>
                </emma:interpretation>
                <emma:interpretation id="interp80" emma:lang="" emma:confidence="0">
                  <emma:literal>in</emma:literal>
                </emma:interpretation>
                <emma:interpretation id="interp81" emma:lang="" emma:confidence="0">
                  <emma:literal>y on</emma:literal>
                </emma:interpretation>
              </emma:one-of>
            </emma:emma>
          </inkml:annotationXML>
          <inkml:trace contextRef="#ctx0" brushRef="#br1" timeOffset="426988.7142">20391 17200 424 0,'0'-21'156'0,"0"13"-120"0,18-4-8 0,-18 12 116 16,9-4-84-16,-4 4-24 16,13 0-24-16,-4 4 12 15,17-4-12-15,15 0-252 16,9-4 132-16,-1 4-224 16</inkml:trace>
          <inkml:trace contextRef="#ctx0" brushRef="#br1" timeOffset="427393.2903">20773 17224 528 0,'-32'8'196'0,"23"12"-152"0,9 1-12 0,14-1 28 16,0 0-40-16,4 4 8 15,0 1-16-15,5-5 28 16,0 0-24-1,4 0 12-15,-9-8-16 0,-4-3-200 16,-10-1 100-16,10-4-228 16</inkml:trace>
          <inkml:trace contextRef="#ctx0" brushRef="#br1" timeOffset="427166.6877">21010 16969 652 0,'-18'-20'244'0,"31"16"-192"0,-8-12-12 16,-5 7-4-16,0 9-28 16,14 9 4-16,-10-5-4 15,10 12-84-15,-14 0 40 16,0 4-328-16</inkml:trace>
          <inkml:trace contextRef="#ctx0" brushRef="#br1" timeOffset="428163.4345">21151 17167 456 0,'0'-24'168'0,"9"16"-128"0,-18-4-16 16,9 12 124-16,-14 0-88 15,5 0 8-15,-13 16-40 16,3 4 0-16,1 9-16 16,5 7 12-16,-1 4-16 0,14 5 4 15,-5-1-4-15,10-3 36 16,9-5-20-16,-1-7 12 15,1-9-20-15,0-8 20 16,-5-4-24-16,4-16-76 16,1 4 36-16,-10-12-28 15,-4-4 36-15,0-9-88 0,-9-3 60 16,0 0 16-16,-4 3 16 16,8 5 16-16,5 4 0 15,0-1-28-15,0 1 16 16,5 4 12-16,8 0 4 15,1 0-12-15,4-1 4 16,5 5-4-16,0 0 0 16,9 0 8-16,-1 0 0 15,-3 4 24-15,-1 0-12 16,-4 4-32-16,4 4 12 16,-9 0-36-16,-4 0 28 15,4 4 32-15,-4 4-8 16,0 0 36-16,-1 0-28 0,5 0 32 15,1 8-32-15,-6 5 40 16,5 3-32-16,5 0 12 16,-5 4-20-16,-4 1-8 15,-9-1-4-15,4-4 28 16,-5 5-16-16,-8-9 40 16,-5-8-32-16,-5 8 4 15,5-8-16-15,-14-12-44 16,9 0 20-16,-4 0-32 15,5-20 24-15,4 4 0 16,-1 0 12-16,24-4-36 16,0-1 24-16,4 5 16 15,0 0 4-15,9 0-24 16,1 4 12-16,-5 4 32 16,4-5-12-16,-13 5-16 31,-1 0 0-31,-4 8-4 0,5-12 4 0,-14 12 8 15,0 0 0-15,0 0-12 16,14 12 8-16,-14-12 12 0,4 8-4 16,10 0 32-16,-5 5-20 15,-5-13 56-15,10 16-40 16,-9 0 12-16,8 0-28 16,-4 4 8-16,-4 1-12 15,9-1 12-15,-10 0-16 16,-4 0 40-16,9 1-24 15,-9 7-112-15,-9 0 48 0,5 1-312 16</inkml:trace>
        </inkml:traceGroup>
      </inkml:traceGroup>
    </inkml:traceGroup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2:38.82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8F60774-8427-4135-8E37-2E5754BCFE28}" emma:medium="tactile" emma:mode="ink">
          <msink:context xmlns:msink="http://schemas.microsoft.com/ink/2010/main" type="inkDrawing" rotatedBoundingBox="6309,3138 13511,3398 13505,3551 6304,3292" semanticType="underline" shapeName="Other">
            <msink:sourceLink direction="with" ref="{FE893D24-0934-493A-831E-CCF1DEA5F33A}"/>
            <msink:sourceLink direction="with" ref="{6001423E-F6FC-4F20-8B84-F06546203360}"/>
          </msink:context>
        </emma:interpretation>
      </emma:emma>
    </inkml:annotationXML>
    <inkml:trace contextRef="#ctx0" brushRef="#br0">-3-2 340 0,'-4'-4'128'0,"4"4"-100"0,4 0-8 0,-4 0 80 16,0 0-60-16,5 0 44 15,4 8-48-15,5 0 16 16,-1 0-32-16,5-4 16 16,1 5-20-16,17-5 0 15,1 0-8-15,17-4 12 16,1 4-12-16,13-4 16 15,0 8-16-15,1 0-12 16,-6 4 0-16,6 0 4 16,-10 0 0-16,27 0 8 15,-4 5-4-15,28-9 16 16,-10 8-12-16,9-8-12 16,-13 4 0-16,40-8 20 15,-8 0-8-15,22-4-4 16,-13 0 0-16,40-4-4 15,-13 4 0-15,27-8 0 16,-22 4 0-16,17 0-12 16,-8 8 8-16,18 0 4 15,-28 8 0-15,23-4-12 16,-22 9 8-16,27-1 48 16,-14 0-24-16,18-4-28 15,-13 4 4-15,40-12 16 16,-22 12-4-16,23-16-20 15,-32 9 4-15,18-5 20 16,-23 0-4-16,-4-4-4 0,-28 0 0 16,5 0-4-16,-23 4 0 0,5-4 0 15,-23 4 0-15,-10-4 44 16,-22 4-24-16,-13-4 8 16,-14 0-16-16,-10-8-16 15,-13 8 0-15,-4 0 20 16,-1-4-8-16,-4-4 16 15,-5 3-16-15,-4-11 4 16,-5 12-4-16,-4-8-52 16,-1 8 28-16,1-8-112 15,4 4 72-15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4:22.97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72F52F5-27CA-45A6-B1C6-6BC3066BCD6E}" emma:medium="tactile" emma:mode="ink">
          <msink:context xmlns:msink="http://schemas.microsoft.com/ink/2010/main" type="inkDrawing" rotatedBoundingBox="15063,3338 21701,3126 21707,3320 15069,3531" semanticType="underline" shapeName="Other">
            <msink:sourceLink direction="with" ref="{01C67F92-AEA1-42FB-82D2-77B8ECC91A33}"/>
            <msink:sourceLink direction="with" ref="{716C8B16-E025-4A9B-BF79-BA22F674F267}"/>
            <msink:sourceLink direction="with" ref="{97753F94-9915-440A-B779-69E83CC75FB1}"/>
          </msink:context>
        </emma:interpretation>
      </emma:emma>
    </inkml:annotationXML>
    <inkml:trace contextRef="#ctx0" brushRef="#br0">26 202 384 0,'-14'-8'140'0,"14"8"-108"0,-9 0-8 15,5 0 136 1,8 0-92-16,-4 0 60 16,0 0-72-16,5-4 12 15,4 4-40-15,5-4-8 0,8 4-12 0,1 0-8 31,0 8 4-31,9 0-24 0,0 0 12 0,4 1 20 16,5 3-4-16,23 0 16 16,0 0-16-16,40-4-12 15,6 0 0-15,26-4 28 16,-8-4-12-16,40 4-12 16,-9 4-4-16,46-8 12 15,-18 4-4-15,27-4 8 16,-23 0-8-16,51 0 8 15,-29 4-8-15,65-8-12 16,-27 0 4-16,58-12 20 16,-27 4-8-16,42-16 24 15,-37 7-20-15,31-7 4 16,-45 0-8-16,10-1 28 16,-42 13-20-16,14-8-12 15,-46 8-8-15,1 0 12 16,-42 7-4-16,-36-3-4 15,-27 8 4-15,-23-4 12 16,-23 4-8-16,-13-4 16 16,-10 8-16-16,-9-8 16 15,-8 4-16-15,-6 4-64 16,-8 0 28-16,-23 0-332 16,13 0 200-16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4:34.33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E784B08-B18E-4354-B119-118F0AEB8F6F}" emma:medium="tactile" emma:mode="ink">
          <msink:context xmlns:msink="http://schemas.microsoft.com/ink/2010/main" type="inkDrawing" rotatedBoundingBox="14890,6260 18464,6194 18465,6265 14891,6331" semanticType="underline" shapeName="Other">
            <msink:sourceLink direction="with" ref="{A69D0A8C-602E-446C-9E4F-E2C2613C2207}"/>
          </msink:context>
        </emma:interpretation>
      </emma:emma>
    </inkml:annotationXML>
    <inkml:trace contextRef="#ctx0" brushRef="#br0">105 48 288 0,'-46'4'108'0,"46"-4"-84"0,-23 4-4 15,14 0 144 1,0 0-92-16,4-4 88 16,1 0-96-16,-1 0 40 15,5 0-64-15,-4 4 40 16,13 0-44-16,0-4 24 15,9 4-32-15,5 0 0 0,4 0-16 0,14 1 0 16,14 3-4-16,22-4-16 16,5 4 4-16,59-8-4 15,10 0 0-15,99-8 44 16,-4 0-24-16,82-9 8 16,-28 5-12-16,37-8 4 15,-32 12-8-15,-27 0 68 16,-41 0-40-16,-32 0 4 15,-37 8-20-15,-41-4 32 16,-35 4-24-16,-47-4 12 16,-22 8-20-16,-46-4-272 15,-9 8 140-15,-27 0-372 16,0 0 276-16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5:02.27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29F4A61-9283-44D8-A007-1F073BF703CC}" emma:medium="tactile" emma:mode="ink">
          <msink:context xmlns:msink="http://schemas.microsoft.com/ink/2010/main" type="inkDrawing" rotatedBoundingBox="19915,6339 24355,5988 24364,6101 19924,6452" semanticType="underline" shapeName="Other">
            <msink:sourceLink direction="with" ref="{EFED2109-60A1-4AB1-A1DA-334EB26A5D48}"/>
            <msink:sourceLink direction="with" ref="{EAAB62C9-0B51-4A37-AA1D-67A266315CBF}"/>
          </msink:context>
        </emma:interpretation>
      </emma:emma>
    </inkml:annotationXML>
    <inkml:trace contextRef="#ctx0" brushRef="#br0">0 391 228 0,'9'-8'84'0,"-5"4"-64"0,1 0-8 0,-5 4 100 15,4-4-64-15,-4 4 68 16,0-4-64-16,5 0 32 16,-5 0-48-16,0-1 16 15,0-3-32-15,9 4 0 0,-4 0-12 16,4 0 12-16,0 0-12 0,0 0 16 16,5 0-16-16,4 0-12 15,0 4 0-15,5 0 4 16,0-4 0-16,-5 4 8 15,14 4-4-15,4-4 8 16,-9 8-8-16,5-4-12 16,5-4 4-16,13 0 20 15,23-8-8-15,27 4-12 16,18 4 0-16,10-8 4 16,40-8 0-16,37 4 0 15,4-5 0-15,33-7 0 16,13-4 0-16,0-5-20 15,36 1 12-15,-31-4 56 16,22 3-24-16,-18 9 0 16,-46 4-16-16,-13 4 20 0,-4 3-16 15,-37 9 12-15,-42-4-12 16,-21 16-60-16,-33-8 24 16,-18 4-24-16,-18 5 28 15,-14-1-124-15,-4 0 84 16,-19 4-268-1,-18 4 184-15,5 0-40 16</inkml:trace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6:03.42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E0A59F3-512B-4166-90F3-5B12C5A50DA1}" emma:medium="tactile" emma:mode="ink">
          <msink:context xmlns:msink="http://schemas.microsoft.com/ink/2010/main" type="inkDrawing" rotatedBoundingBox="13679,10334 16747,10301 16749,10425 13680,10458" semanticType="underline" shapeName="Other">
            <msink:sourceLink direction="with" ref="{83793C3B-98B1-4703-B1A2-9140DA702859}"/>
          </msink:context>
        </emma:interpretation>
      </emma:emma>
    </inkml:annotationXML>
    <inkml:trace contextRef="#ctx0" brushRef="#br0">0 87 236 0,'9'-8'88'0,"5"0"-68"0,-1 4-4 0,-4 0 184 16,5 0-112-16,-5 0 52 15,5 0-80-15,-5 4 16 16,4 0-44-16,1 0 44 16,4 4-44-16,5 4 4 0,9 0-24 15,4 0 44-15,19-4-28 16,45-4 4-16,55 4-20 15,18-12 36-15,77 4-24 16,5-8-12-16,55 8-8 16,-41 0 12-16,-5-9-8 0,-9 1-64 15,-37 4 28-15,-49-4 4 16,-33 8 12-16,-31 0 12 16,-32 0 0-16,-37 16 52 15,-18 4-124 1,-22 5 40-16,-28-1-464 15,-32 4 272 1,-13 8-56-16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4:31.50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470E45A-942B-44FF-836A-A51BCB5A6C65}" emma:medium="tactile" emma:mode="ink">
          <msink:context xmlns:msink="http://schemas.microsoft.com/ink/2010/main" type="writingRegion" rotatedBoundingBox="10263,7280 24113,2452 25520,6488 11670,11316"/>
        </emma:interpretation>
      </emma:emma>
    </inkml:annotationXML>
    <inkml:traceGroup>
      <inkml:annotationXML>
        <emma:emma xmlns:emma="http://www.w3.org/2003/04/emma" version="1.0">
          <emma:interpretation id="{D5CBD771-5BB6-4353-BD7A-1F64AA63A4D4}" emma:medium="tactile" emma:mode="ink">
            <msink:context xmlns:msink="http://schemas.microsoft.com/ink/2010/main" type="paragraph" rotatedBoundingBox="13408,5810 17639,5284 17735,6059 13504,658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BD4D343-C066-451B-8F67-A94765C33ED9}" emma:medium="tactile" emma:mode="ink">
              <msink:context xmlns:msink="http://schemas.microsoft.com/ink/2010/main" type="inkBullet" rotatedBoundingBox="13452,6166 13853,6117 13884,6372 13484,6421"/>
            </emma:interpretation>
          </emma:emma>
        </inkml:annotationXML>
        <inkml:trace contextRef="#ctx0" brushRef="#br0">10775 5885 496 0,'0'-16'184'0,"5"16"-140"0,-1 0-16 16,-4 0 76 0,9 0-64-16,5 0 52 15,4 4-52-15,10-4 52 16,-1 4-56-16,9 0 0 0,1 0-20 0,4 0 16 16,0 0-20-16,-5 0-32 15,-4 4 12-15</inkml:trace>
        <inkml:trace contextRef="#ctx0" brushRef="#br0" timeOffset="197.1104">10789 6047 664 0,'0'-4'244'0,"0"4"-188"0,27 8-16 0,-4-4 32 15,0 0-48-15,22-4 16 16,5 4-24-16,14-4-104 16,-5 4 44-16,5 0-340 15,-9 0 208-15</inkml:trace>
      </inkml:traceGroup>
      <inkml:traceGroup>
        <inkml:annotationXML>
          <emma:emma xmlns:emma="http://www.w3.org/2003/04/emma" version="1.0">
            <emma:interpretation id="{74148BB3-F190-431E-8D62-2E4D4C41DEAE}" emma:medium="tactile" emma:mode="ink">
              <msink:context xmlns:msink="http://schemas.microsoft.com/ink/2010/main" type="line" rotatedBoundingBox="14992,5613 17639,5284 17735,6059 15088,6388"/>
            </emma:interpretation>
          </emma:emma>
        </inkml:annotationXML>
        <inkml:traceGroup>
          <inkml:annotationXML>
            <emma:emma xmlns:emma="http://www.w3.org/2003/04/emma" version="1.0">
              <emma:interpretation id="{A69D0A8C-602E-446C-9E4F-E2C2613C2207}" emma:medium="tactile" emma:mode="ink">
                <msink:context xmlns:msink="http://schemas.microsoft.com/ink/2010/main" type="inkWord" rotatedBoundingBox="14992,5613 17639,5284 17735,6059 15088,6388">
                  <msink:destinationLink direction="with" ref="{2E784B08-B18E-4354-B119-118F0AEB8F6F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703.0694">12733 5331 444 0,'0'-25'164'0,"0"25"-124"0,0 9-16 0,-5-9 96 16,1 16-72-16,-10-4 60 15,1 12-64-15,-15 13 32 16,1 15-44-16,-19 13 16 16,10-4-28-16,-14 3 0 15,9-7-12-15,4-16 48 16,6-9-32-16,8-16 24 15,14-8-28-15,4-28-28 16,14-4 4-16,9-25-60 16,10 1 32-16,8-9-64 15,10 8 56-15,-5-11-36 16,-5 7 44-16,1-8-8 16,-1 17 24-16,-4 3 88 15,0 17-40-15,-5 16 96 16,-4 16-72-16,-5 16-8 15,-4 13-32-15,-5 3 24 16,4 13-24-16,6 3 32 16,-1-3-32-16,0-4 4 15,5-5-12-15,-14-11-148 0,0-5 76 16</inkml:trace>
          <inkml:trace contextRef="#ctx0" brushRef="#br0" timeOffset="893.075">12551 5497 652 0,'0'-4'244'0,"0"4"-192"0,36 0-12 0,-18 4 68 15,5 0-68-15,14-4 16 16,-1 0-32-16,19-4-76 16,-1 4 28-16</inkml:trace>
          <inkml:trace contextRef="#ctx0" brushRef="#br0" timeOffset="1022.4265">13197 5375 612 0,'-4'-16'228'0,"4"16"-180"0,13 4-12 0,1-4 44 16,4 0-52-16,10 0 52 15,4 8-48-15,-1-4 12 16,6 4-28-16,-1-8-104 15,1 4 44-15</inkml:trace>
          <inkml:trace contextRef="#ctx0" brushRef="#br0" timeOffset="1214.4371">13521 5254 560 0,'-5'-8'208'0,"5"8"-164"0,-5 16-8 0,-4 0 100 15,5 8-80-15,-14 13 40 16,9-1-56-16,-10 17 4 16,10-1-28-16,-4 13-68 15,3-4 24-15,1-13-136 16,5-3 88-16</inkml:trace>
          <inkml:trace contextRef="#ctx0" brushRef="#br0" timeOffset="1504.9495">13976 5335 488 0,'14'-8'180'0,"-14"8"-140"0,0 4-12 0,0 0 64 16,0 0-56-16,0 0 48 15,0 8-48-15,-10 12 8 16,6 13-28-16,4 19 8 15,0 5-12-15,-9 12 12 16,9-4-16-16,-9-5 60 16,4-11-40-16,-9-8 84 15,1-9-60-15,-15-16 16 16,1-4-36-16,-23-20 24 16,9 0-32-16,-14-28-144 0,10 4 64 0</inkml:trace>
          <inkml:trace contextRef="#ctx0" brushRef="#br0" timeOffset="1622.765">14031 5128 748 0,'4'-12'276'0,"-4"12"-216"0,14-4-16 0,-14 4 4 16,4 8-36-16,1-4-188 15,4 4 92-15</inkml:trace>
          <inkml:trace contextRef="#ctx0" brushRef="#br0" timeOffset="1862.9035">14695 5124 748 0,'-18'21'276'0,"18"-21"-216"0,-14 40-16 16,5-16-48-1,9 5-8-15,-9 11 4 16,9 1 8-16,-4 15-36 16,4 1 20-16,0 0-56 15,0-9 40-15,0-3 24 16,0-9 8-16,-10-16-112 16,1-4 60-16,-9-20-236 0,9-4 164 0</inkml:trace>
          <inkml:trace contextRef="#ctx0" brushRef="#br0" timeOffset="2219.4062">14713 5161 652 0,'37'-29'244'0,"-37"29"-192"0,23-8-12 0,-10 8 112 16,1 4-92-16,4 4 44 16,0 9-60-16,-4 3 12 15,4 4-36-15,-13 4 36 16,4-3-32-16,-14 3-40 15,1 0 8-15,-5-3-68 16,4-13 40-16,-4 4-140 16,9-4 96-16,-5-8-52 15,10 0 80-15,0 0 28 16,8 0 16-16,5 4-12 16,1 9 12-16,3-5 92 15,1 4-44-15,0 12 80 16,0-3-68-16,-10 3 36 15,1 0-52-15,-14 1 68 16,-5-5-56-16,-13-4 36 16,0-4-48-16,-9-8-108 15,4 0 40-15,-4-8-108 16,8 0 80-16,-3-4-128 16,3 0 104-16</inkml:trace>
        </inkml:traceGroup>
      </inkml:traceGroup>
    </inkml:traceGroup>
    <inkml:traceGroup>
      <inkml:annotationXML>
        <emma:emma xmlns:emma="http://www.w3.org/2003/04/emma" version="1.0">
          <emma:interpretation id="{ED48016E-7126-4E5C-B0FA-0258EDB40060}" emma:medium="tactile" emma:mode="ink">
            <msink:context xmlns:msink="http://schemas.microsoft.com/ink/2010/main" type="paragraph" rotatedBoundingBox="10600,8246 24450,3418 24970,4911 11120,97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82AB44B-8DDC-4469-925B-CFF02EFB59AF}" emma:medium="tactile" emma:mode="ink">
              <msink:context xmlns:msink="http://schemas.microsoft.com/ink/2010/main" type="line" rotatedBoundingBox="10600,8246 24450,3418 24970,4911 11120,9739"/>
            </emma:interpretation>
          </emma:emma>
        </inkml:annotationXML>
        <inkml:traceGroup>
          <inkml:annotationXML>
            <emma:emma xmlns:emma="http://www.w3.org/2003/04/emma" version="1.0">
              <emma:interpretation id="{DA3DC701-23FB-4BE9-AFC3-C77C140BE48C}" emma:medium="tactile" emma:mode="ink">
                <msink:context xmlns:msink="http://schemas.microsoft.com/ink/2010/main" type="inkWord" rotatedBoundingBox="10737,8336 11292,8503 11181,8874 10625,870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71482.8122">8003 8200 332 0,'0'4'120'0,"4"0"-92"0,10 0-8 0,-5 0 88 16,5-4-64-16,8 0 80 15,10 0-72-15,5 0 16 16,8 0-36-16,5 0-4 15,5 0-16-15,-1 0-8 0,-3 0 0 16,-1 0 20-16,-9 0-12 16,0-4 12-16,-10 4-12 15,-8-4-8-15,-9 0 0 16,-5 4-76-16,-9 0 40 0,0 0-296 31</inkml:trace>
          <inkml:trace contextRef="#ctx0" brushRef="#br0" timeOffset="71827.729">8157 8467 372 0,'0'4'140'0,"0"-4"-112"0,0 4-4 16,0-4 164-16,0 0-108 15,9 4 12-15,5 0-56 0,4 0-8 16,5 0-16 0,9 0 12-16,4 0-16 0,5-4-4 0,-4 0 0 15,-1 0 20-15,-4-4-12 16,0 0 4-16,-9 4-8 15,-10-4 20-15,1 0-16 16,-5-4-4-16,-9 4-4 16,0 4-148-16,-4 8 80 15,-1 0-376 1</inkml:trace>
        </inkml:traceGroup>
        <inkml:traceGroup>
          <inkml:annotationXML>
            <emma:emma xmlns:emma="http://www.w3.org/2003/04/emma" version="1.0">
              <emma:interpretation id="{3764676E-DB93-41D8-84C2-A91F6C877AE8}" emma:medium="tactile" emma:mode="ink">
                <msink:context xmlns:msink="http://schemas.microsoft.com/ink/2010/main" type="inkWord" rotatedBoundingBox="12044,8513 13448,7412 13930,8026 12526,912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72541.6443">9669 8273 436 0,'4'4'160'0,"10"0"-124"0,4 0-8 0,-4 8 28 16,9-8-36-16,4 0 8 16,5-4-16-16,4 0-16 15,5 0 0-15,0-8 12 16,9-8-4-16,0 0 16 16,1-4-12-16,-1-1 4 15,-18 1-4-15,-1 0 4 16,-8 0-8-16,-9 3-4 0,-10 1 4 0,-8 0 4 15,-5 0-4-15,-5 0 96 16,-9 4-56-16,1 3-8 16,-6 1-24-16,1 4-12 15,-5 4 4-15,5 0-4 16,-1 4 0-16,-4 4-12 16,1 1 8-16,-1-9 12 15,4 8-4-15,1 0-20 16,0 0 8-16,4 4 4 15,0-4 4-15,1 12 16 16,-1 5-8-16,5 11 4 16,-5 17-4-16,0 7 12 15,9 5-12-15,5-4-12 16,9-5 0-16,5 1 20 16,8-8-8-16,6-9-4 15,3-8 0-15,10-7 28 0,5-9-16 16,4-8-48-16,9-8 16 15,4-8-120-15,6-8 76 16,-1-9-240 0</inkml:trace>
          <inkml:trace contextRef="#ctx0" brushRef="#br0" timeOffset="74000.0417">10643 7557 456 0,'9'36'168'0,"0"4"-128"0,-4 29-16 15,0-32 36-15,-1 3-40 16,1 1 24-16,-5-5-24 16,0-8 36-16,-5-3-32 15,1-5-4-15,-15-12-12 16,-3-12-184-16</inkml:trace>
          <inkml:trace contextRef="#ctx0" brushRef="#br0" timeOffset="77332.0215">10639 7496 340 0,'0'-4'128'0,"0"4"-100"0,0 0-8 15,0 0 44-15,0 0-40 16,0 0 32-16,9 0-28 15,0 0 44-15,-9 0-40 16,9 0-8-16,0 0-12 16,0 4-28-16,0 4 8 15,-4 0 40-15,-1 4-20 16,10 4-20-16,-5 5 4 16,-9 7 44-16,9 8-20 15,-4 5 8-15,-1 7-16 0,1 1-8 16,-5-5 0-16,4-3-4 15,-4-1 0-15,0-3 16 16,-4-5-8-16,-1 1 16 16,-8-5-16-16,8-4-48 0,-13 0 24 15,4-3-60-15,-4-1 44 16,0-4-56-16,0-4 52 16,-5-4 52-16,5-4-8 15,-1-4 28-15,6-4-20 16,-1-4 44-16,5 0-32 15,9-4 20-15,9-4-28 16,0-4 36-16,5-1-32 16,4-3-12-16,-9 0-8 15,9 0-16-15,-8 3 8 16,3 1 12-16,1 4-4 16,0-4-4-16,-5 3 4 0,4 1-16 15,1 0 8-15,4 0 4 16,-4 0 0-16,4 0 16 15,5-1-8-15,0 1-28 16,-1 4 8-16,6 0 4 16,-10 0 8-16,0 8-264 15,-4 4 144 1,-10 8-236-16</inkml:trace>
          <inkml:trace contextRef="#ctx0" brushRef="#br0" timeOffset="74134.9004">10762 7144 488 0,'0'-29'180'0,"0"38"-140"0,4 7-12 0,-4-8-340 15</inkml:trace>
        </inkml:traceGroup>
        <inkml:traceGroup>
          <inkml:annotationXML>
            <emma:emma xmlns:emma="http://www.w3.org/2003/04/emma" version="1.0">
              <emma:interpretation id="{8EAE778F-0D8C-4CC7-8094-F94176765956}" emma:medium="tactile" emma:mode="ink">
                <msink:context xmlns:msink="http://schemas.microsoft.com/ink/2010/main" type="inkWord" rotatedBoundingBox="13710,7162 17577,5814 18072,7234 14205,8582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3603.6122">13511 6569 684 0,'5'-12'252'0,"-5"12"-192"0,32-4-20 0,-9 0 4 15,-1 8-32-15,15-8 4 16,4 4-8-16,9-4-272 16,5 4 148-16</inkml:trace>
          <inkml:trace contextRef="#ctx0" brushRef="#br0" timeOffset="3916.5067">14331 6330 464 0,'-14'-16'176'0,"14"16"-140"0,-22 0-8 0,12 0 128 31,6 8-92-31,-10 4 88 0,5 5-88 0,-4 19-24 16,8 4-24-16,-4 17 12 15,4 4-16-15,-4 8 32 16,5-17-28-16,-10 13-12 16,9-12-8-16,-13-5 48 15,5-7-24-15,-10-13 60 16,5-8-44-16,-23-16 20 15,9-4-36-15,-23-16-16 16,5 4-8-16</inkml:trace>
          <inkml:trace contextRef="#ctx0" brushRef="#br0" timeOffset="4054.5509">14208 6136 788 0,'14'-24'292'0,"-14"24"-228"0,13 0-16 16,-8 0-16 0,0 0-28-16</inkml:trace>
          <inkml:trace contextRef="#ctx0" brushRef="#br0" timeOffset="4354.7792">14841 6124 280 0,'-5'0'104'0,"5"0"-84"16,-9 12 0-16,9-4 120 0,0 4-80 0,-9 21 108 15,9 3-96-15,-4 25 60 16,4 0-76-16,-5 11 4 15,0-7-36-15,-4-4 12 16,5-9-20-16,-10-7 20 16,5-9-24-16,-5-11 12 15,5-5-12-15,0-12-112 16,5-4 52-16,-1-16-260 16,5 4 168-16</inkml:trace>
          <inkml:trace contextRef="#ctx0" brushRef="#br0" timeOffset="74809.0545">11358 7180 352 0,'5'-24'132'0,"-1"36"-104"0,1 4-8 16,4-4-8-16,0 1-12 16,-5-1 8-16,1-4-4 15,0 0-12-15,-5-8 4 16,4 8 40-16,-4 0-24 16,0-8 36-16,-4 4-32 15,-6 8 32-15,1 0-32 16,-4 9 40-16,-6-1-32 15,1 8 12-15,-5 0-20 16,5 1 0-16,5-1-8 0,4 5 36 16,9 3-20-16,4-4 12 15,5 5-20-15,9-1 8 16,10-8-12-16,8-11 0 16,14-13-4-16,5-8-16 15,9-8 4-15,-10-9-4 0,-4-3 0 16,-4-4 0-16,-14-1 0 15,-10-3 8-15,-12 0 0 0,-10-5 8 16,-10 5-4-16,-8 3-28 16,-9 1 12-16,-5 4 40 15,-4 4-16-15,-1 3 0 16,-4 9-8-16,0 4-4 16,0 8 0-16,5 8-12 15,-10 5 8-15,5 3-68 16,0-8 40-16,10 4-4 15,3-4 20-15,5 1 4 16,10-5 4-16,22 4 60 16,9-4 32-1,9 0-40-15,5 0-4 16,9-8-28-16,9 0 12 16,5 0-16-16,-5-4-4 15,0 0 0-15,-13 0 20 16,-6 0-12-16,-12 0 4 0,-10 0-8 15,-9 0-60-15,-9 4 28 16,0 0-60-16,-5 0 48 16,0 0-388-1</inkml:trace>
          <inkml:trace contextRef="#ctx0" brushRef="#br0" timeOffset="75186.6431">11791 7670 436 0,'-14'-8'160'0,"18"8"-124"0,1 0-8 15,-5 0 52-15,14-4-48 16,4 0 16-16,5 0-32 15,4 0 20-15,5-5-24 0,-5 5-48 16,0 0 20-16,1 0-272 16,-10 0 160-1,-4 12-112-15</inkml:trace>
          <inkml:trace contextRef="#ctx0" brushRef="#br0" timeOffset="75365.6198">11932 7629 404 0,'-5'21'148'0,"5"3"-112"0,0 20-12 0,0-15-12 0,0 7-12 15,-4 5 8-15,-1-1-4 16,5-3-72-16,-5-5 36 16,1-8-252-16,-1-4 160 15,1-3 40-15</inkml:trace>
          <inkml:trace contextRef="#ctx0" brushRef="#br0" timeOffset="75831.9776">12756 7451 416 0,'-9'-8'152'0,"9"12"-116"0,-9-4-12 15,-1 0-56-15,-8 0 12 0,0 0 24 16,-5 4 0-16,-4 0 20 16,-5-4-16-16,0 4-4 15,5 0 0-15,-5 1-16 16,5-5 8-16,-1 0-16 16,10 4 12-16,0 0 32 15,0-4-16-15,4 4-16 16,5 4 0-16,0 0 48 15,0 4-20-15,0 8 44 16,-5 13-36-16,0 11-4 16,1 9-16-16,-1-1-24 15,0 1 8-15,-4-9 20 16,0-3-4-16,4-17 32 0,1 5-24 16,3-13 20-16,1-4-20 15,5-8 20-15,-1-8-24 16,14-8-32-16,5 12 12 0,9-8 8 15,9-5 4-15,4 9-20 16,10 4 8-16,-1 0 4 16,1 9 4-16,-1-1-124 15,-13 0 68-15,-5 0-304 16</inkml:trace>
          <inkml:trace contextRef="#ctx0" brushRef="#br0" timeOffset="76024.1464">12378 7654 528 0,'9'-17'196'0,"18"17"-152"0,23-4-12 0,-18 4 72 15,0-4-64-15,0 4-8 16,4 0-20-16,1 8-124 15</inkml:trace>
          <inkml:trace contextRef="#ctx0" brushRef="#br0" timeOffset="3300.3066">12870 6225 404 0,'-19'4'148'0,"19"-4"-112"0,-9 49-12 0,-4-13 120 16,3 9-84-16,-12 15 72 16,8 1-76-16,-18-4 32 15,9-5-52-15,-18-11 24 16,19-5-32-16,-19-12 28 16,22 1-32-16,-3-17 48 15,13 0-40-15,9-20-16 16,13 4-8-16,5-25-72 15,14 1 36-15,18-29-84 16,1 5 60-16,8-17-24 16,4 12 40-16,1 4 4 15,-9 17 20-15,-10 20 36 16,-8 4-16-16,-14 32 104 16,-1 4-60-16,-13 29 72 15,14 3-68-15,-5 13-12 16,1-4-28-16,-1-5 16 15,5-3-20-15,-5-13-64 16,-5-3 24-16,-3-13-112 16,-10-8 80-16</inkml:trace>
          <inkml:trace contextRef="#ctx0" brushRef="#br0" timeOffset="3464.2843">12665 6658 800 0,'0'-16'296'0,"0"16"-232"0,13-8-16 0,-4 4 36 15,10 4-56-15,17-8 24 16,10 4-32-16,17-4 44 16,10 8-36-16,5-9-224 15,-1 18 104-15</inkml:trace>
          <inkml:trace contextRef="#ctx0" brushRef="#br0" timeOffset="4755.8459">14782 6314 436 0,'0'-52'160'0,"0"52"-124"0,13-29-8 16,-4 13 168 0,1 8-112-16,-6-8 108 15,14 4-112-15,5-5 20 16,9 9-60-16,4 0-32 16,10 8-8-16,4 8 8 15,-14 4-4-15,5 9 32 16,-13-5-20-16,-15 12-12 15,-8-4-8-15,-32 9-76 16,-1-1 44-16,-22-3-76 16,5-1 68-16,-5-4-88 0,13-4 76 0,-4-7-16 15,14-1 44-15,9-8 24 16,9 0 4-16,9 0-16 16,13 4 8-16,15 0 40 15,3 4-20-15,10 8 80 16,5 1-56-16,-5 3 48 15,0 0-48-15,-18-4 24 16,-5 5-32-16,-27-5 116 16,-5 0-80-16,-22-4 16 15,-1 1-48-15,-8-5 24 16,13 0-32-16,-9-8 40 16,9 0-36-16,-9-12-84 15,14 0 28-15,-5-8-236 16,9 3 144-16</inkml:trace>
        </inkml:traceGroup>
        <inkml:traceGroup>
          <inkml:annotationXML>
            <emma:emma xmlns:emma="http://www.w3.org/2003/04/emma" version="1.0">
              <emma:interpretation id="{619D38DF-4236-4660-AF65-77EF7D6D6F6E}" emma:medium="tactile" emma:mode="ink">
                <msink:context xmlns:msink="http://schemas.microsoft.com/ink/2010/main" type="inkWord" rotatedBoundingBox="19150,5910 19199,6283 18884,6323 18836,5950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9772.378">16202 5990 260 0,'-9'-8'96'0,"18"4"-76"0,-4 0-4 0,-5 4 104 16,9 4-68-16,0 0 32 15,0-4-48-15,5 8 12 16,-1-4-28-16,6 5 28 16,3-5-32-16,1-4 64 15,4 0-44-15,1-4-32 0,4-1-8 16,-5 1 8-16,0 0 0 0,-9-4 32 31,1 8-20-31,-10-4-32 0,-9 4 8 16,-5-4-192-16,1 0 108 15,-5 0-284-15</inkml:trace>
          <inkml:trace contextRef="#ctx0" brushRef="#br0" timeOffset="19411.9197">16216 5650 280 0,'0'-4'104'0,"-5"4"-84"0,5 0 0 0,0 0 56 16,0 0-44-16,0 0 24 15,0 0-36-15,9 0 16 16,1 0-20-16,3 0-8 16,1-4-4-16,0 4 12 0,4 0-8 15,0 0 16-15,5 0-16 16,-5 0-20-16,0 0 4 16,0 0 20-16,-4 0-4 15,-5-4 4-15,0 4-4 16,-9 0 20-16,0 0-16 15,0 0-12-15,9 4-4 16,0 0-208-16</inkml:trace>
        </inkml:traceGroup>
        <inkml:traceGroup>
          <inkml:annotationXML>
            <emma:emma xmlns:emma="http://www.w3.org/2003/04/emma" version="1.0">
              <emma:interpretation id="{EFED2109-60A1-4AB1-A1DA-334EB26A5D48}" emma:medium="tactile" emma:mode="ink">
                <msink:context xmlns:msink="http://schemas.microsoft.com/ink/2010/main" type="inkWord" rotatedBoundingBox="19613,5235 22568,4204 22964,5341 20009,6372">
                  <msink:destinationLink direction="with" ref="{329F4A61-9283-44D8-A007-1F073BF703CC}"/>
                </msink:context>
              </emma:interpretation>
            </emma:emma>
          </inkml:annotationXML>
          <inkml:trace contextRef="#ctx0" brushRef="#br0" timeOffset="20670.2907">17167 5626 288 0,'5'8'108'0,"4"0"-84"0,14 9-4 16,-5-9 64-16,9-4-48 16,28-4-20-16,9-8-16 15,-1-5 24-15,1-7-12 16,-5 0 4-16,-4-4-8 16,-5-5-32-16,-4 5 12 15,-10 4-12-15,-9 0 12 16,-8 3 8-16,-10 1 4 15,-9 0 16-15,-5 0-8 16,1 0 16-16,-6-1-16 16,1 1-28-16,0 4 8 0,0-4 24 15,0 4-8-15,-5 0-16 16,14-5 4-16,-9 5 12 16,5 8 0-16,-5 0-4 15,0 0 4-15,-1 4-16 16,1 4 8-16,-4 4 28 15,-1 4-12-15,0 1 24 16,-4-5-24-16,-5 4-32 16,1 4 12-16,3-8 52 15,1 4-20-15,0 4 44 16,-5 1-40-16,10 3-32 0,-10 4 0 16,9-4 28-16,0 17-16 15,1-1 36-15,13 5-28 16,0-1 12-16,0 5-16 15,9-5 0-15,9-7-4 0,0 3-8 16,10 0 4-16,-1-11 4 16,0 3-4-16,1-4 8 15,-6-12-8-15,1 5 16 16,0-5-12-16,4-12-12 16,-4 0 0-16,0 0 20 15,4-12-8-15,0 4-56 16,1-1 24-16,-1 1-32 15,-4-4 32-15,0 4-184 16,-1 0 116 0,-3 0-224-16</inkml:trace>
          <inkml:trace contextRef="#ctx0" brushRef="#br0" timeOffset="23041.6697">18337 4659 72 0,'5'-8'24'0,"0"8"-16"15,-5 0-4-15,0 0 24 0,0 0-16 16,13 8 4-16,-8 0-8 16,-5-8 28-16,0 8-20 15,0 0 20-15,0-8-20 16,-5 8 36-16,1 0-28 16,-5 0 32-16,9 1-32 15,-5 3 32-15,5 0-32 16,0 4 20-16,0 8-24 15,-9 5 52-15,9 11-40 16,0 9-8-16,0 3-12 16,-5 1 32-16,1-9-20 15,-1 1 32-15,-13-9-32 16,14-3 32-16,-10-9-32 0,-9-8 20 16,0-8-24-1,-4 0 8-15,0-8-16 0,-10-4 12 0,5-4-16 16,5-4 4-16,4-4-4 15,-4-4-52-15,13-1 28 16,1-7-200-16,4 0 120 16</inkml:trace>
          <inkml:trace contextRef="#ctx0" brushRef="#br0" timeOffset="23212.2238">18360 4444 280 0,'-4'-4'104'0,"4"12"-84"0,0 5 0 0,0 3-4 0,0 0-12 16,0 8-240-16</inkml:trace>
          <inkml:trace contextRef="#ctx0" brushRef="#br0" timeOffset="23642.5541">18966 4295 216 0,'0'0'80'0,"0"4"-60"0,-5 8-8 0,5 4 56 15,-9 4-40-15,5 9 84 16,-10 3-60-16,0 4 44 0,-4 1-56 15,0 3 60-15,-5 1-60 16,0-5-24-16,-4 1-16 16,9-1 16-16,0 0-8 15,-1 1 16-15,-3-1-16 0,8 1-20 16,9-1 4-16,1-7 20 16,-1-1-4-16,5-4 4 15,0-8-4-15,0 0-128 16,0-7 64-16,-9-5-288 15</inkml:trace>
          <inkml:trace contextRef="#ctx0" brushRef="#br0" timeOffset="24843.9853">18574 4622 352 0,'5'-12'132'0,"-5"12"-104"0,18 0-8 0,-4 0 8 16,8 4-20-16,10 0 32 15,9 5-24-15,9-5-40 16,5 0 12-16,0 0 36 16,-5 0-12-16,-14-8 8 15,10 0-12-15,-14 0-8 16,4-5 4-16,-9-3 4 15,-4 0-4-15,0-4-4 0,-10 0 4 16,6 4-24-16,-10 0 12 16,-5-1 12-16,-4 5 0 15,0 0-4-15,0 0 4 16,0 4 4-16,0 0-4 16,0 0-12-16,0 0 4 15,0 0 12-15,0 0-4 16,0 0 16-16,0 0-12 15,0 0-20-15,0 0 4 16,-4 4-12-16,-1 4 8 16,-4 0 8-16,-5 4 4 15,10 0-12-15,-10 4 8 16,1 4 28-16,-1 0-12 16,-4 5 12-16,0-1-12 15,-1 4 20-15,-3 0-20 0,3-3 32 16,6 3-28-16,-1-4-12 15,5 0-8-15,0-3 12 16,9-1-4 0,9-8 16-16,5-4-12 0,-5-4-4 15,13-4 0-15,-3-12-68 16,3 0 36-16,1-5-16 16,0 1 28-16,-9-8 0 15,4 3 8-15,-14 5 16 16,-4 8-4-16,-4 0 8 15,-1 4-8-15,-8 12 84 0,8 12-44 16,-4 0 24-16,0 5-40 16,4-1 8-16,1 4-20 15,4-4 0-15,4 1-8 0,5-5 12 16,5 0-12-16,4-4-4 16,0-4 0-16,10-4-60 15,-10-4 32-15,14-4-104 16,-5 0 72-16,0-4-36 15,-4-4 52 1,0-4-72-16,-5-1 60 16,0-3-24-16,-4-4 40 15,0 0 76-15,-5 3-20 16,5 1 124-16,-1 4-76 16,-4 8 56-16,0 4-72 15,5 8 24-15,4 8-44 0,-13 4 0 16,-1 4-20-16,-4 1 12 15,-4-1-16-15,-5 4 24 0,-5-4-20 16,0 1 12-16,5-5-12 16,0-4 0-16,-4-4-4 15,8-8 28-15,0-4-20 16,1-8-56-16,4-4 16 16,9-4-52-16,5-5 44 15,4-3-72-15,9-4 60 16,-9 3-8-16,1 5 32 15,8 0 12-15,-13 7 8 16,4 5 24-16,-5 4-12 0,1 8 68 16,4 8-48-16,-18 4 48 15,0 13-44-15,0-5 8 16,0 4-28-16,0-4 8 16,0 9-12-16,5-13-8 15,-5 4 0-15,9-4 20 16,-5-7-12-16,-4 7-4 15,-4-4-4-15,4-4-84 16,-9 0 44-16,4 8-56 16,-4-12 52-16,0 4-84 15,-5 0 68-15,5 1-60 16,5-9 68 0,-1-9-164-16</inkml:trace>
          <inkml:trace contextRef="#ctx0" brushRef="#br0" timeOffset="25182.4917">19772 4206 572 0,'-5'-12'208'0,"10"12"-160"0,-5-9-12 15,9 5 24-15,0 0-40 16,5-4 24-16,4 0-24 15,9 0 0-15,5-4-12 16,-5 4-228-16,1 4 124 16,-6 0-308-16</inkml:trace>
        </inkml:traceGroup>
        <inkml:traceGroup>
          <inkml:annotationXML>
            <emma:emma xmlns:emma="http://www.w3.org/2003/04/emma" version="1.0">
              <emma:interpretation id="{EAAB62C9-0B51-4A37-AA1D-67A266315CBF}" emma:medium="tactile" emma:mode="ink">
                <msink:context xmlns:msink="http://schemas.microsoft.com/ink/2010/main" type="inkWord" rotatedBoundingBox="22876,4247 24537,3668 24970,4911 23309,5490">
                  <msink:destinationLink direction="with" ref="{329F4A61-9283-44D8-A007-1F073BF703CC}"/>
                </msink:context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27148.0696">20823 4416 488 0,'9'-12'180'0,"14"4"-140"0,23 0-12 32,-19 8 76-32,9-4-64 0,5 4-8 0,5 0-20 15,9-4 0-15,22 0-8 16,0 0-4-16,1 4 4 0,-19 0-104 16,-9 0 56-16,-9 0-60 31,-36 4-80-31,-10 4 96 15,-13 0-152-15</inkml:trace>
          <inkml:trace contextRef="#ctx0" brushRef="#br0" timeOffset="27546.6551">21174 4436 260 0,'-9'12'96'0,"9"9"-76"0,-14 15-4 0,14-12 156 15,-14 9-96-15,-4 3 24 16,5 1-60-16,-6-1 16 16,-8-4-28-16,9 1 16 15,4-5-24-15,-4-12 36 16,13-4-32-16,-4-3 32 0,9-13-32 16,9-5-12-16,5-3-8 15,-5 0-68-15,14-12 36 0,0 4-148 16,0-5 100-16,-1-3-56 15,-4 4 80 1,10-1 36-16,-10 5 12 16,5 4 24-16,-5 8-12 15,0 4 120-15,-4 4-72 16,0 8 84-16,-10 8-80 16,10 4-32-16,-1 1-16 15,1-1 12-15,-9 0-12 0,8 0-4 16,-8 1-4-16,4-5-68 15,-9-4 36-15,-9 0-112 16,4 0 80-16,-8 0-360 16</inkml:trace>
          <inkml:trace contextRef="#ctx0" brushRef="#br0" timeOffset="25431.3453">20300 3926 436 0,'-5'-12'160'0,"5"16"-124"0,0 0-8 15,0-4 60-15,0 13-52 0,5 3 12 16,4 4-28-16,-5 4 4 15,-4 5-12-15,0 3 12 0,0 12-16 16,0 5-188 0,-4 4 96-16,-10-5-280 0</inkml:trace>
          <inkml:trace contextRef="#ctx0" brushRef="#br0" timeOffset="25868.0714">21019 3813 112 0,'-36'28'44'0,"4"-3"-36"0,0 11 0 0,0-16 128 16,-13 9-76-16,-1 15 196 16,-4 29-144-16,4 28 68 0,1 4-104 15,13-3-32-15,14-5-28 16,4-4 20-16,10 12-20 0,8 8-100 16,14-7 40-16,10-9-492 15</inkml:trace>
          <inkml:trace contextRef="#ctx0" brushRef="#br0" timeOffset="27717.4181">21106 4691 528 0,'0'-8'196'0,"13"0"-152"0,1-4-12 0,-10 8 72 16,10 0-64-16,9-4 8 16,0 4-28-16,18-4 4 15,-5 4-12-15,10 4-220 16,-5 0 116-16,-5 0-328 16</inkml:trace>
          <inkml:trace contextRef="#ctx0" brushRef="#br0" timeOffset="26505.6008">21160 4048 268 0,'-9'28'100'0,"9"-12"-76"0,0 9-8 0,9-9 36 16,-4 0-32-16,-5 0 16 15,0 0-20 1,0-3 20-16,0-5-24 0,0-8 12 16,0-8-12-16,9-9-156 15,0-3 76-15,-9-4-148 16</inkml:trace>
          <inkml:trace contextRef="#ctx0" brushRef="#br0" timeOffset="26944.5266">21256 3886 496 0,'18'-12'184'0,"0"8"-140"0,10 8-16 0,-10 0 12 16,9 4-28-16,-9 0 12 0,5 4-12 16,-14 0 28-16,5 0-24 15,-19 1 4-15,-13-1-12 0,4 0-52 16,-8-4 28-16,-10 0-40 15,9 0 32-15,0 0-24 16,14-4 28-16,0 0-16 16,9-4 20-16,0 8 0 15,18 1 8 1,5 3 8-16,0 0 0 16,4 4 44-16,-9 0-24 15,-4 0 44-15,-5-3-36 16,-9-1 40-16,-14 0-40 15,-8 0 20-15,-1 0-28 16,-4-4-28-16,-1-4 4 0,19 0-220 16,-14 0 124-1,5 4-252-15</inkml:trace>
          <inkml:trace contextRef="#ctx0" brushRef="#br0" timeOffset="28139.0469">21784 3651 612 0,'18'16'228'0,"10"13"-180"0,8 19-12 0,0-11 104 16,5 11-84-16,14 5 32 15,-5 12-52-15,-18 16 12 16,-14 24-28-16,-22 4 0 0,-24 0-12 15,-26-12-140-15,-1-3 76 16,-13-5-288 0,-32 8 192-16,4-4-224 15</inkml:trace>
        </inkml:traceGroup>
      </inkml:traceGroup>
    </inkml:traceGroup>
    <inkml:traceGroup>
      <inkml:annotationXML>
        <emma:emma xmlns:emma="http://www.w3.org/2003/04/emma" version="1.0">
          <emma:interpretation id="{0B958118-DD42-4C15-8848-D390EE752253}" emma:medium="tactile" emma:mode="ink">
            <msink:context xmlns:msink="http://schemas.microsoft.com/ink/2010/main" type="paragraph" rotatedBoundingBox="19510,6665 24685,5628 24923,6816 19748,785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A6326A77-4F80-4351-8828-F325663D52F8}" emma:medium="tactile" emma:mode="ink">
              <msink:context xmlns:msink="http://schemas.microsoft.com/ink/2010/main" type="inkBullet" rotatedBoundingBox="19510,6665 21010,6364 21249,7552 19748,7853"/>
            </emma:interpretation>
          </emma:emma>
        </inkml:annotationXML>
        <inkml:trace contextRef="#ctx0" brushRef="#br0" timeOffset="32802.6634">16985 7128 404 0,'-9'-4'148'0,"18"4"-112"0,-9 4-12 0,14-4 56 0,-5 0-48 16,14 4 40-16,0-4-40 15,8-4-20-15,6-5-4 16,18 1 8-16,-1-4-8 15,10 0 16-15,-9-4-16 0,-10 0-72 16,-9 0 32-16,5-1 4 16,-18-3 16-16,-9 0 12 15,4 0 0-15,-13-5-12 16,-5 5 8-16,-5 0 4 16,1 0 0-16,-1 3 0 15,-4 5 0-15,-5 0 0 16,5 4 0-16,0 0-12 15,-5 0 8-15,1 4 20 16,-6 0-8-16,1 0-20 16,0 0 4-16,-5 4 4 0,1 0 4 15,-6 0-20-15,15 4 12 16,-10 4-4-16,0 4 4 16,0 4 24-16,0 4-8 15,5 9-4-15,-4 7 0 16,-1 13 40-16,0-1-24 15,9 1 16-15,5-1-20 16,9-3 36-16,0-5-28 16,14 1 12-16,4-5-20 15,9-3-8-15,5-9-4 16,9-4 20-16,9-4-12 16,0 1 12-16,5-1-12 0,-9-4 12 15,-5-8-16-15,-5 0-28 16,-4 4 8-16,-9 0-32 15,-1-8 28-15,-3 0-72 16,3 0 48-16,-8 0-192 16</inkml:trace>
        <inkml:trace contextRef="#ctx0" brushRef="#br0" timeOffset="33164.6972">17532 6508 392 0,'4'-16'148'0,"1"12"-116"0,13-8-8 0,-4 4 64 0,-1-4-52 15,10-8 32-15,0 3-40 16,4-3 8-1,5 8-20-15,0 0-88 0,4 4 40 16,1 8-324-16</inkml:trace>
        <inkml:trace contextRef="#ctx0" brushRef="#br0" timeOffset="33509.1913">18292 6464 300 0,'5'48'112'0,"-10"-19"-88"0,10 19-8 0,-5-19 108 16,4-1-72-16,-4 0 32 15,0 1-48-15,-9-5 32 16,0-4-40-16,-5-8 48 16,-9-4-44-16,-4-4 4 15,-9-8-24-15,-10 0 28 0,-4-12-24 0,0 4-216 16,4-4 108-16</inkml:trace>
        <inkml:trace contextRef="#ctx0" brushRef="#br0" timeOffset="33661.0956">18319 6092 352 0,'-9'-21'132'0,"9"21"-104"0,14 4-8 16,-10 4-28-16</inkml:trace>
      </inkml:traceGroup>
      <inkml:traceGroup>
        <inkml:annotationXML>
          <emma:emma xmlns:emma="http://www.w3.org/2003/04/emma" version="1.0">
            <emma:interpretation id="{F808D732-0B14-4479-A5B0-CD7572D71689}" emma:medium="tactile" emma:mode="ink">
              <msink:context xmlns:msink="http://schemas.microsoft.com/ink/2010/main" type="line" rotatedBoundingBox="21419,6396 24707,5737 24913,6763 21625,7423"/>
            </emma:interpretation>
          </emma:emma>
        </inkml:annotationXML>
        <inkml:traceGroup>
          <inkml:annotationXML>
            <emma:emma xmlns:emma="http://www.w3.org/2003/04/emma" version="1.0">
              <emma:interpretation id="{31536475-8A3E-46FC-914D-233419B084CD}" emma:medium="tactile" emma:mode="ink">
                <msink:context xmlns:msink="http://schemas.microsoft.com/ink/2010/main" type="inkWord" rotatedBoundingBox="21419,6396 24707,5737 24913,6763 21625,7423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34351.6822">18938 6059 176 0,'0'8'64'0,"-4"0"-48"0,-1 13-8 0,5-5 132 15,0 8-80-15,0 17 64 16,-9 15-72-16,9 9-4 0,0 0-28 15,-4-9-4 1,-5 1-8-16,-1-8 12 0,1-9-12 16,-4-8-204-16,4-3 104 15,-14-9-176-15</inkml:trace>
          <inkml:trace contextRef="#ctx0" brushRef="#br0" timeOffset="35458.2388">18934 6314 164 0,'50'4'60'0,"-23"-8"-44"0,5 0-8 0,-14 4 16 16,-4 0-16-16,18 0 24 15,0-4-20-15,-5 4-4 16,0 0-4-16,-8-4 12 16,8 0-8-16,-4-4-12 15,-1-4 0-15,1 0 20 16,0-1-8-16,-5 1 4 16,0 0-4-16,-4 0-24 15,-9 0 8-15,4 4 100 0,-9-4-48 16,0 4 8-1,-9-1-32-15,4 5-12 0,-4 0-4 16,0 0 28-16,-5 0-16 16,1 0-4-16,-1 4-8 15,0 0-16-15,10 0 8 16,-5 0-24-16,-10 0 16 16,6 0 24-16,8 4-8 15,-8 0 0-15,-1 4 0 16,0 5 4-16,-4-5-4 15,0 4-4-15,0 8 4 16,-1 0-4-16,-3 5 0 16,8-1 0-16,0-4 0 15,-4 0-12-15,18-4 8 16,0-3-16-16,14-9 12 16,4-4 20-16,9-4-4 15,10-9-108-15,4 1 52 0,0 0-104 16,-5 0 88-16,0 0 48 15,-13 4 12-15,-9 0 8 16,-5 8 0-16,-9 0 56 16,-5 12-32-16,-8 4 120 15,8 4-80-15,-4 1 72 16,5-1-80-16,4 0 4 16,4 0-40-16,10-4-4 15,13 1-12-15,-4-5 28 16,4-8-20-16,0-4 4 0,5-4-12 15,-13-4-8-15,8 0 4 0,-9-5-76 16,-4 1 40 0,-10 0-24-16,10-4 36 0,0 0-68 15,-10-4 48 1,5 3-36-16,-4 1 44 16,-5 4 64-16,9 4-16 15,-5 4 64-15,-4 4-44 16,14 4 56-16,-9 8-56 15,8 0 12-15,1 8-32 16,-9 1-8-16,8-1-4 16,-4 0 40-16,-4 0-24 0,-5-3-28 15,9-1 4-15,-9-4 44 16,0 0-20-16,0-4 0 16,0 0-12-16,0-8 4 15,0-4-8-15,0-4-56 16,0-8 28-16,9-4-68 0,0-5 52 15,-4 1-8-15,13 0 28 16,-4 0 32-16,4 3-8 16,-4 5 8-16,-1 4-4 15,1 4 36-15,-10 4-20 16,-4 4 4-16,0 12-16 16,0 4 28-1,0 4-24-15,0 17 4 16,0-1-12-16,14-3 12 15,-14-1-12-15,14-4-4 0,-5-3 0 16,0-5 40-16,0-4-24 0,-4-4-88 16,-5-4 36-16,-5 0-156 15,-4 0 104-15,-5-4-324 16</inkml:trace>
          <inkml:trace contextRef="#ctx0" brushRef="#br0" timeOffset="35686.7682">19926 6112 372 0,'-18'-8'140'0,"23"8"-112"0,4 0-4 16,-5 0 48-16,15 0-44 0,3 0 24 15,10 0-32-15,5-4 44 16,8 12-36-16,-4-8-192 16,-4 8 92-16,-6 0-260 15</inkml:trace>
          <inkml:trace contextRef="#ctx0" brushRef="#br0" timeOffset="35911.2533">20409 5905 384 0,'0'-4'140'0,"9"8"-108"0,-9 9-8 0,0 3 4 0,-9 8-20 16,9 4 24-16,-9 5-20 15,0 7-232-15</inkml:trace>
          <inkml:trace contextRef="#ctx0" brushRef="#br0" timeOffset="36148.8946">20855 5950 340 0,'-23'-41'128'0,"14"37"-100"0,-18 4-8 0,22 0 16 16,-22 4-24-16,-5 13 84 16,0 7-52-16,-13 4 48 15,13 5-52-15,0 3 24 16,5 9-36-16,9 7-8 16,13 9-12-16,-4-9 12 15,9 9-12-15,9 4 32 16,5-12-24-16,8-5-76 15,6-7 32-15,4-9-404 16</inkml:trace>
          <inkml:trace contextRef="#ctx0" brushRef="#br0" timeOffset="37400.3816">21370 6007 92 0,'-9'-13'32'0,"9"13"-24"0,-10 4 0 0,10 5 20 15,-13-1-16-15,4 0 100 16,-14 8-60-16,9 8 64 16,-4 9-64-16,-14-1-4 15,5 4-28-15,-5 5 60 0,0-1-48 16,0 1 4-16,0-1-20 16,5-7-4-16,-5-5-4 15,14-8 20-15,0-8-16 16</inkml:trace>
          <inkml:trace contextRef="#ctx0" brushRef="#br0" timeOffset="37110.322">21019 5889 228 0,'0'-16'84'0,"5"12"-64"15,-5 0-8-15,0 4 100 0,0-4-64 16,0 0 8-16,0 4-36 15,0 0-4-15,0 12-8 16,0 8 28-16,0 0-20 16,0 5 40-16,-14-1-32 15,23 0 32-15,-9 1-32 16,0-5 4-16,0 0-16 16,0-4-8-16,5 0 0 15,-5-3 40-15,0-5-24 0,0-8-20 16,0 0 0-16,0 0-80 0,0-4 44 15,4-5-100 1,-4-3 76-16,14-4-84 16,-14-4 80-16,0 0-12 15,0-5 48-15,14 5-4 16,-14-4 20-16,4 4 88 16,10 3-44-16,-1 5 36 15,-3 0-40-15,-1 4 28 16,13 8-32-16,-3 4 40 15,-6 0-36-15,5 4-40 16,-4 4 4-16,-9 5 28 16,-10-5-12-16,-4 4 8 15,0 0-8-15,-14 0-8 0,5-4 4 16,-9 1-32-16,22-5 16 16,-9 0-12-16,1-4 12 15,26 4-44-15,-3 4 28 16,-1 0 40-16,4 0-4 15,1 5-28-15,4-1 12 16,-4-4 36-16,-14 0-16 16,0 0 132-16,-14 0-80 15,-4-4 16-15,-9-4-48 16,8-4-12-16,-12-4-12 16,3 0 28-16,10 0-20 15,4 0-180-15</inkml:trace>
          <inkml:trace contextRef="#ctx0" brushRef="#br0" timeOffset="37895.4532">21260 6181 260 0,'0'-4'96'0,"-4"8"-76"0,-1 8-4 16,-4 0 52-16,9 8-40 16,0 4 32-16,0 5-32 0,0 3 28 15,0 0-32-15,0-3 76 16,-4-1-56-16,-5-8-4 16,9-3-24-16,0-5 24 15,-5 0-24-15,-4-4-4 0,9-8-8 16,-5 0-16-16,5-8 8 15,0-8-48-15,0-9 24 16,5-7-92 0,9-4 68-16,-1-1-56 15,5 1 64-15,10 3 4 16,4 1 24-16,9 4-16 0,-5 11 20 16,-4-3 56-16,0 8-20 15,0 8 32-15,-5 8-28 16,-9 8 52-16,-4 4-44 15,-5 9 28-15,0 3-36 16,0 0 0-16,-4 1-16 16,4-9-8-16,-5 0 0 15,-4-4 4-15,-13-8-4 16,-1 5-240-16,-4-5 128 16,-10 8-168-16</inkml:trace>
          <inkml:trace contextRef="#ctx0" brushRef="#br0" timeOffset="37996.7224">21274 6302 384 0,'18'-24'140'0,"10"16"-108"0,13 0-8 0,-19 3 20 16,10 5-28-16,9 0-24 16,-4 0 4-16,4 0-336 15</inkml:trace>
          <inkml:trace contextRef="#ctx0" brushRef="#br0" timeOffset="38301.605">21748 5845 352 0,'22'-29'132'0,"-8"21"-104"0,18 8-8 16,-14 4 176-16,23 8-112 16,9 13 52-16,14 15-76 15,4 5-20-15,-18 7-24 16,-13 13 32-16,-24 8-24 0,-26 16 76 15,-42 8-56-15,-18-4-180 16,-22-12 72-16,-28-12-312 16</inkml:trace>
        </inkml:traceGroup>
      </inkml:traceGroup>
    </inkml:traceGroup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8:17.96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1D53EEB-3DC6-4D4A-9D95-07F91040C321}" emma:medium="tactile" emma:mode="ink">
          <msink:context xmlns:msink="http://schemas.microsoft.com/ink/2010/main" type="writingRegion" rotatedBoundingBox="4192,8942 4902,8942 4902,11006 4192,11006"/>
        </emma:interpretation>
      </emma:emma>
    </inkml:annotationXML>
    <inkml:traceGroup>
      <inkml:annotationXML>
        <emma:emma xmlns:emma="http://www.w3.org/2003/04/emma" version="1.0">
          <emma:interpretation id="{0478E70E-A3B6-4B64-B2B4-13DFA2A25308}" emma:medium="tactile" emma:mode="ink">
            <msink:context xmlns:msink="http://schemas.microsoft.com/ink/2010/main" type="paragraph" rotatedBoundingBox="4192,8942 4902,8942 4902,11006 4192,110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92A4AA3-4073-4B9A-9252-64979FC52BD4}" emma:medium="tactile" emma:mode="ink">
              <msink:context xmlns:msink="http://schemas.microsoft.com/ink/2010/main" type="line" rotatedBoundingBox="4192,8942 4902,8942 4902,11006 4192,11006"/>
            </emma:interpretation>
          </emma:emma>
        </inkml:annotationXML>
        <inkml:traceGroup>
          <inkml:annotationXML>
            <emma:emma xmlns:emma="http://www.w3.org/2003/04/emma" version="1.0">
              <emma:interpretation id="{BD0859DB-D14B-4952-A85E-0B08D5E2EB89}" emma:medium="tactile" emma:mode="ink">
                <msink:context xmlns:msink="http://schemas.microsoft.com/ink/2010/main" type="inkWord" rotatedBoundingBox="4192,8942 4902,8942 4902,11006 4192,11006"/>
              </emma:interpretation>
              <emma:one-of disjunction-type="recognition" id="oneOf0">
                <emma:interpretation id="interp0" emma:lang="" emma:confidence="1">
                  <emma:literal>{</emma:literal>
                </emma:interpretation>
                <emma:interpretation id="interp1" emma:lang="" emma:confidence="0">
                  <emma:literal>[</emma:literal>
                </emma:interpretation>
                <emma:interpretation id="interp2" emma:lang="" emma:confidence="0">
                  <emma:literal>L</emma:literal>
                </emma:interpretation>
                <emma:interpretation id="interp3" emma:lang="" emma:confidence="0">
                  <emma:literal>(</emma:literal>
                </emma:interpretation>
                <emma:interpretation id="interp4" emma:lang="" emma:confidence="0">
                  <emma:literal>z</emma:literal>
                </emma:interpretation>
              </emma:one-of>
            </emma:emma>
          </inkml:annotationXML>
          <inkml:trace contextRef="#ctx0" brushRef="#br0">400 85 80 0,'-4'0'32'0,"4"-4"-24"0,-5 4-4 0,5 0 0 15,0 0-4-15,0 0 0 16,0 0 0-16,0 0 0 16,5 8 0-16,-5-8 8 15,0 0-4-15,0 0 8 16,0 0-8-16,4-4-4 15,1 0 4-15,-1 0 12 16,1 0-8-16,-5 0 32 16,0 4-24-16,-5-4-4 15,5 8-8-15,-4 0-16 0,-1 0 8 16,1-4 12 0,-1 0-4-16,1-4 32 0,4 0-20 15,0-8 40 1,4 0-52-16,5 4 0 15,0 0-4-15,1-1 0 16,-1 5 24-16,0 0-12 16,-5 0-4-16,-4 4-4 15,0 0-16-15,0 0 8 16,-4 4-4-16,4-4 0 16,-5 0 16-16,5 0-4 15,0 0 24-15,0 0-16 16,5-4-20-16,-5 4 0 0,0 0 4 15,0-4 4-15,0 0 16 16,0 4-8-16,-5 0-4 16,-4 0 0-16,0 0-24 15,0 4 12-15,0-4 12 16,0 0 0-16,4 4-4 16,1-4 4-16,-1 0-16 15,0 0 8-15,1 0-16 16,-1 0 12-16,1 4 40 15,-5 0-20-15,0-4-8 16,-1 8-8-16,6 1-4 0,-1-1 0 16,1 4 16-16,-1 4-4 15,1 4 24-15,4 0-16 16,-5 5 32-16,1 3-28 16,-5 0 4-1,-1 9-12-15,-3 11-8 16,-1 13 4-16,0 12 28 0,5 8-16 15,0 0 4-15,-4-8-12 16,3-5-24-16,1-3 8 16,-4 4 32-16,-1-4-16 15,5 8-8-15,-5 8-4 16,1 12 4-16,-6-4 0 16,1-8 16-16,-5-5-8 15,5-3-12-15,0 0 0 16,4-4 20-16,5 0-8 15,5-4 24-15,4-9-20 16,0-7-20-16,4-9 0 0,-4-7 20 16,5-5-4-16,4-4 4 15,5-4-4-15,-1-3-8 16,1-1 4-16,0-8 4 16,-1-4-4-16,1-4 16 15,0 0-12-15,4 0-28 16,4-4 8-16,6 0 48 15,4-4-16-15,9 0-28 16,13-4 4-16,5 3 8 16,1 9 0-16,3 0-20 15,-3 9 8-15,-6 3-100 0,1 4 56 16,-5 8-292-16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4:17.25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9607875-4C38-4265-ABA1-9C7BAD3D9C91}" emma:medium="tactile" emma:mode="ink">
          <msink:context xmlns:msink="http://schemas.microsoft.com/ink/2010/main" type="inkDrawing" rotatedBoundingBox="18100,4684 18312,8438 18167,8446 17955,4693" semanticType="verticalRange" shapeName="Other">
            <msink:sourceLink direction="with" ref="{39CB5CE7-D411-41BD-80A9-FAA45E58220F}"/>
          </msink:context>
        </emma:interpretation>
      </emma:emma>
    </inkml:annotationXML>
    <inkml:trace contextRef="#ctx0" brushRef="#br0">1-11 464 0,'-14'-12'176'0,"14"12"-140"0,0 0-8 16,0 0 120 0,0 0-88-16,0 0 28 0,0 0-52 0,0 0 56 15,0 0-52-15,0 0 44 16,4 8-48-16,1 4 76 15,4 4-60-15,-4 13 52 16,8-1-60-16,1 8-4 16,4 5-24-16,-4 20 32 15,4 3-24-15,0 37 48 16,0 1-40-16,1 35 12 16,-1-3-28-16,-4 40 20 15,4-4-24-15,-5 44-12 16,1-11-4-16,-14 31 4 15,-4-19 0-15,-1 3 0 16,0-27 0-16,1 23 24 16,8-28-12-16,-4 0-4 15,10-28-4-15,-10-12-68 16,13-29 36-16,-8-12-164 16,-1-20 108-16,-4-20-240 15,5-12 184-15,-5-25-452 16,0-8 332-16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8:42.97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AF44C6A-E047-41DE-9E6A-1091FFE816F8}" emma:medium="tactile" emma:mode="ink">
          <msink:context xmlns:msink="http://schemas.microsoft.com/ink/2010/main" type="inkDrawing" rotatedBoundingBox="3380,17955 6690,17950 6691,18010 3381,18015" semanticType="underline" shapeName="Other">
            <msink:sourceLink direction="with" ref="{32036ED3-A5D3-4074-AE11-8D5EE51AC6B9}"/>
          </msink:context>
        </emma:interpretation>
      </emma:emma>
    </inkml:annotationXML>
    <inkml:trace contextRef="#ctx0" brushRef="#br0">0 11 156 0,'14'-12'56'0,"-5"20"-44"0,5-8-4 0,-1 0 60 0,-4 0-40 15,10 4 32 1,3 0 36-16,1 0-52 16,-5-4 8-16,1 8-36 15,3-4 36-15,1 0-28 16,9-4 12-16,4 0-20 16,19 0 8-16,13 0-12 15,19 4 12-15,13 0-16 16,9-4 16-16,23-8-16 15,32 0-4-15,5 8 0 16,4-8 4-16,18 8-4 16,5 12 40-16,-5-8-20 0,0-8-4 15,9 4-12-15,-13 0-8 16,-28-4 4-16,-8-4-4 0,-15 8 0 16,-22-4-20-16,-18 0 12 15,-33 0 4-15,-12 4 4 16,-15 0 24-16,-18 0-12 15,-18 0-4-15,-4 0-4 16,-15 0 20 0,6 8-12-16,-10-4-372 15,-9 4 192-15,9 20-100 16</inkml:trace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58:53.76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3581DC4-0E44-4B24-86BC-CF8C16C2FD26}" emma:medium="tactile" emma:mode="ink">
          <msink:context xmlns:msink="http://schemas.microsoft.com/ink/2010/main" type="inkDrawing" rotatedBoundingBox="9980,14348 14072,14279 14080,14736 9988,14806" semanticType="strikethrough" shapeName="Other">
            <msink:sourceLink direction="with" ref="{93FE34CC-AC12-44EC-AB89-7EF56D8F0B90}"/>
          </msink:context>
        </emma:interpretation>
      </emma:emma>
    </inkml:annotationXML>
    <inkml:trace contextRef="#ctx0" brushRef="#br0">0 417 112 0,'14'-12'44'0,"-5"8"-36"0,9-4 0 15,1 4 12-15,-6 0-12 16,5-4 4-16,5 0-4 15,5 0-16-15,8 0 4 16,10-4 4-16,4-1 0 16,4 5 8-16,10-4-4 15,0-4-4-15,9 0 4 16,9-8-16-16,18 3 8 16,0-3 4-16,5 4 0 0,-5 0 0 15,4-1 0-15,10 1 8 16,9 4-4-16,0 0-4 15,-5 4 4-15,-4-1-16 16,9 1 8-16,14-4 12 16,4 8-4-16,-18-4 8 15,0 4-8-15,13 0-64 16,1 4 32-16,0 4 40 0,-15 8-8 16,-12 0 4-16,-15 12-4 15,-8 0-4-15,4 9 0 16,-5-9-20-16,-4 12 12 15,5-3 12-15,-10-1 0 16,-4 0 8-16,-9 1-8 16,-5-5 16-16,-9 0-12 15,0-4-4-15,-9 1 0 16,-4-1 4-16,-10 0-4 16,0-4 8-16,-4-4-8 15,-5 1 16-15,-9-5-12 16,0-4 16-16,-9-4-16 15,0 0-160-15</inkml:trace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1:04.13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6947C50-ABB4-43D7-BAAA-7FE11F3F7B9B}" emma:medium="tactile" emma:mode="ink">
          <msink:context xmlns:msink="http://schemas.microsoft.com/ink/2010/main" type="inkDrawing" rotatedBoundingBox="14765,1874 16905,1737 16910,1814 14770,1951" semanticType="underline" shapeName="Other">
            <msink:sourceLink direction="with" ref="{B3FE4ABC-7886-490B-A43B-AF03243E342B}"/>
            <msink:destinationLink direction="with" ref="{57D7852C-165A-42D0-8FC1-876DAD015D03}"/>
          </msink:context>
        </emma:interpretation>
      </emma:emma>
    </inkml:annotationXML>
    <inkml:trace contextRef="#ctx0" brushRef="#br0">50 166 644 0,'-32'-8'236'0,"32"8"-180"0,-4-8-20 0,-1 4 148 16,5 8-108-16,-5-8 52 16,5 4-80-16,-4-4-16 15,8 4-20-15,6-4 0 16,8 4-8-16,41-9 40 16,9 1-20-16,37-8 12 15,4 8-20-15,64-16 36 16,-4 12-28-16,40-5-4 15,-13 9-12-15,4 0 12 16,-22 4-12-16,-23-4 16 16,-32 16-16-16,-14-16-4 15,-23 8 0-15,-17-4-24 16,-24 0 12-16,-13-4-76 16,-9 8 48-16,-28 0-284 15,-4 8 176-15,-23 8-368 16,0 9 288-16</inkml:trace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1:18.24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5975846-9C24-4572-BFB2-F6AD1DF48555}" emma:medium="tactile" emma:mode="ink">
          <msink:context xmlns:msink="http://schemas.microsoft.com/ink/2010/main" type="inkDrawing" rotatedBoundingBox="8182,5440 13900,5241 13907,5433 8189,5631" semanticType="callout" shapeName="Other">
            <msink:sourceLink direction="with" ref="{2FC799B0-07B8-4835-8BE9-D29C2E8C6D63}"/>
            <msink:sourceLink direction="with" ref="{8DF9CCFE-6A3C-4F0B-BBD1-464BE65AD7CF}"/>
          </msink:context>
        </emma:interpretation>
      </emma:emma>
    </inkml:annotationXML>
    <inkml:trace contextRef="#ctx0" brushRef="#br0">0 223 132 0,'223'4'52'0,"-128"0"-44"0,137 1 4 0,-90-1 124 15,94-4-76-15,33-13 28 16,72 1-52-16,42-8-12 15,4-16-16-15,41-1 4 16,-9-3-8-16,-23-1 8 16,-23 13-8-16,-22 16-36 15,-65 8 16-15,-21 16 16 16,-20 12 0-16,-49 5 0 16,-41-5 4-1,-32 0 4-15,-23 0-4 0,-23-16-136 16</inkml:trace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1:17.78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B657304-96AB-453F-AE94-89BFA00FB809}" emma:medium="tactile" emma:mode="ink">
          <msink:context xmlns:msink="http://schemas.microsoft.com/ink/2010/main" type="inkDrawing" rotatedBoundingBox="9169,3692 9203,5631 9180,5632 9146,3693" semanticType="callout" shapeName="Other">
            <msink:sourceLink direction="with" ref="{9BADDB23-3B13-4142-A73D-798281BB09C9}"/>
            <msink:sourceLink direction="with" ref="{23B8565F-BE18-4752-850B-655C6C13FFF0}"/>
          </msink:context>
        </emma:interpretation>
      </emma:emma>
    </inkml:annotationXML>
    <inkml:trace contextRef="#ctx0" brushRef="#br0">2 0 352 0,'0'16'132'15,"0"-16"-104"-15,0 158-8 0,0-57 112 0,0-3-76 16,0 84 4-16,0 0-36 0,0 44-148 16,9-15 68-16,-4-21-140 15,9-32 112-15,-14-20 48 16,9-33 28-16,-18-12-24 15,4-12 16-15</inkml:trace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1:18.99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35CB15C-FFE8-4DA9-8F35-F552776893E4}" emma:medium="tactile" emma:mode="ink">
          <msink:context xmlns:msink="http://schemas.microsoft.com/ink/2010/main" type="inkDrawing" rotatedBoundingBox="9157,5442 10757,3471 11173,3808 9574,5780" semanticType="callout" shapeName="Other">
            <msink:sourceLink direction="with" ref="{74F48FE1-26E6-4729-B183-10C493DC5251}"/>
            <msink:sourceLink direction="with" ref="{23B8565F-BE18-4752-850B-655C6C13FFF0}"/>
          </msink:context>
        </emma:interpretation>
      </emma:emma>
    </inkml:annotationXML>
    <inkml:trace contextRef="#ctx0" brushRef="#br0">0 1987 340 0,'5'0'128'0,"-5"0"-100"0,13 12-8 16,1-8 68 0,4 0-52-16,14 4 32 15,9 8-40-15,23-16 0 0,-1 4-16 0,19-16 20 16,0-4-20-16,14-41 4 16,-10-3-8-16,37-38 4 15,0 14-8-15,14-54-4 16,-14 8 4-16,0-36 20 15,-14 21-12-15,-9-37-92 16,-13 24 44-16,-28-12-16 16,-18 36 32-16,-28 17 32 15,1 28-8-15,-23 8 0 16,-5 20 0-16,-8 9-16 16,13 15 8-16,-1 5-84 15,6 16 48-15</inkml:trace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1:19.46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4F48FE1-26E6-4729-B183-10C493DC5251}" emma:medium="tactile" emma:mode="ink">
          <msink:context xmlns:msink="http://schemas.microsoft.com/ink/2010/main" type="inkDrawing" rotatedBoundingBox="10627,7136 10960,3801 11066,3811 10732,7147" semanticType="verticalRange" shapeName="Line">
            <msink:sourceLink direction="with" ref="{27581807-446E-4C4F-A0F1-830D2E3B01BE}"/>
            <msink:sourceLink direction="with" ref="{CC1BD4ED-491B-45A9-AF7E-65F26E9425DD}"/>
            <msink:destinationLink direction="with" ref="{035CB15C-FFE8-4DA9-8F35-F552776893E4}"/>
            <msink:destinationLink direction="with" ref="{76325C47-0D9D-432A-9A4C-FC25CAA5545B}"/>
          </msink:context>
        </emma:interpretation>
      </emma:emma>
    </inkml:annotationXML>
    <inkml:trace contextRef="#ctx0" brushRef="#br0">351 0 124 0,'0'89'44'0,"0"-89"-32"0,-14 137-4 0,5-76 20 15,9-9-16-15,-13 54 40 16,-1-1-28-16,5 33 84 16,0-13-60-16,0 37 20 15,4-12-36-15,-4 20 12 16,9-21-24-16,-9 29-8 16,9-16-8-16,-14 12 12 15,5-28-8-15,-18 16 4 16,-1-25-4-16,-8 25-24 15,4-12 8-15,0-8-12 16,9-21 8-16,1-8-8 16,13-20 8-16,-5-12-196 15,9-12 116-15</inkml:trace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1:20.10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6325C47-0D9D-432A-9A4C-FC25CAA5545B}" emma:medium="tactile" emma:mode="ink">
          <msink:context xmlns:msink="http://schemas.microsoft.com/ink/2010/main" type="inkDrawing" rotatedBoundingBox="10666,7392 12760,3021 13085,3176 10992,7548" semanticType="callout" shapeName="Other">
            <msink:sourceLink direction="with" ref="{74F48FE1-26E6-4729-B183-10C493DC5251}"/>
            <msink:sourceLink direction="with" ref="{F3E539E7-725B-4C9E-BE7D-9C0392D9C3A4}"/>
          </msink:context>
        </emma:interpretation>
      </emma:emma>
    </inkml:annotationXML>
    <inkml:trace contextRef="#ctx0" brushRef="#br0">3 4408 72 0,'-9'20'24'0,"9"-20"-16"0,4 20-4 0,1-16 104 16,-1 4-60-16,-4-8 68 16,0 0-64-16,0-8 92 15,10 0-80-15,-1-24-4 16,0-1-36-16,4-31-24 15,6 3-4-15,-1-8 20 16,5 12-8-16,-1-15 4 16,6 11-4-16,-1-24 20 15,5 12-16-15,0-24 12 16,4 12-12-16,-4-12-16 16,4 16 0-16,5-28 20 15,0 11-8-15,19-27-4 16,3 16 0-16,28-9 28 15,-13 25-16-15,8-8-24 16,-8 12 4-16,-10-12 8 16,5 12 0-16,0-16-64 15,-10 20 32-15,10-12-60 16,-9 16 52-16,9-45-20 16,-14 9 36-16,0-29-16 0,-9 21 20 0,0-29 60 15,-9 20-20 1,0-28 68-16,5 37-52 15,-14-9-8 1,0 25-20-16,9-28 0 0,-10 23-8 0,1-11-20 16,-9 24 8-16,-5 12-68 31,-9 24 44-31,-13 16-56 0,-1 17 48 0,-4 8-172 16,0 15 116-16</inkml:trace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1:20.55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BE04B1F-A3A2-4D92-95AF-1F4A8ED869A6}" emma:medium="tactile" emma:mode="ink">
          <msink:context xmlns:msink="http://schemas.microsoft.com/ink/2010/main" type="inkDrawing" rotatedBoundingBox="12766,7200 12950,3343 12998,3345 12814,7203" semanticType="callout" shapeName="Other">
            <msink:sourceLink direction="with" ref="{B3FE4ABC-7886-490B-A43B-AF03243E342B}"/>
            <msink:sourceLink direction="with" ref="{297AC43F-5DA1-4474-AD54-93C8F1B26C20}"/>
          </msink:context>
        </emma:interpretation>
      </emma:emma>
    </inkml:annotationXML>
    <inkml:trace contextRef="#ctx0" brushRef="#br0">196 0 196 0,'-5'85'72'0,"5"-85"-56"0,0 81-4 0,-4-32 100 16,4 3-64-16,-9 50 52 15,9 7-60-15,-10 36 40 16,-3-7-44-16,-5 40 8 31,4-20-28-31,-4 52 28 0,4-15-28 0,0 19 12 16,5-32-16-16,5 21 12 16,4-21-16-16,-5 20-4 15,10-28 0-15,-10 24 12 16,5-20-8-16,-9 5-28 15,5-30 8-15,-10-3-76 16,5-24 52-16,-5-9-128 16,5-24 92-16</inkml:trace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1:04.47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7D7852C-165A-42D0-8FC1-876DAD015D03}" emma:medium="tactile" emma:mode="ink">
          <msink:context xmlns:msink="http://schemas.microsoft.com/ink/2010/main" type="inkDrawing" rotatedBoundingBox="15599,2063 16597,2297 16531,2583 15532,2350" semanticType="callout" shapeName="Other">
            <msink:sourceLink direction="with" ref="{76947C50-ABB4-43D7-BAAA-7FE11F3F7B9B}"/>
            <msink:sourceLink direction="with" ref="{B3FE4ABC-7886-490B-A43B-AF03243E342B}"/>
          </msink:context>
        </emma:interpretation>
      </emma:emma>
    </inkml:annotationXML>
    <inkml:trace contextRef="#ctx0" brushRef="#br0">12085 1779 676 0,'-73'0'248'0,"73"0"-192"0,-9 8-16 16,18-8 24-1,0 4-44-15,36-4 52 0,1 4-40 16,18 0-16-16,4 4-8 15,-4 0 0-15,-5 4-4 16,-18 0-36-16,-9 0 16 0,-9 5 32 16,-10-1-8-16,-22-4 28 15,0 4-24-15,-23 0 128 16,0 0-76-16,-4 5 48 16,13-1-64-16,5-4-24 15,13 4-16 1,14-3-8-16,14-1 0 0,9-8 32 15,0-4-16-15,4-8-12 16,5 0-8-16,9-8-68 16,-4-1 40-16,22-7-112 15,-9 4 84-15,19-8-72 16,-1 8 76-16,10-9-296 16,-10 5 196-16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4:17.88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C4083BC-CC88-401B-BCE6-F7992B79608F}" emma:medium="tactile" emma:mode="ink">
          <msink:context xmlns:msink="http://schemas.microsoft.com/ink/2010/main" type="writingRegion" rotatedBoundingBox="20077,6441 22663,6300 22681,6621 20095,6761"/>
        </emma:interpretation>
      </emma:emma>
    </inkml:annotationXML>
    <inkml:traceGroup>
      <inkml:annotationXML>
        <emma:emma xmlns:emma="http://www.w3.org/2003/04/emma" version="1.0">
          <emma:interpretation id="{88FB2056-3E0A-4427-B22C-A6144150E5C2}" emma:medium="tactile" emma:mode="ink">
            <msink:context xmlns:msink="http://schemas.microsoft.com/ink/2010/main" type="paragraph" rotatedBoundingBox="20077,6441 22663,6300 22681,6621 20095,676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32AA819-BE64-4D98-9B66-11F7BCE4F8F1}" emma:medium="tactile" emma:mode="ink">
              <msink:context xmlns:msink="http://schemas.microsoft.com/ink/2010/main" type="line" rotatedBoundingBox="20077,6441 22663,6300 22681,6621 20095,6761"/>
            </emma:interpretation>
          </emma:emma>
        </inkml:annotationXML>
        <inkml:traceGroup>
          <inkml:annotationXML>
            <emma:emma xmlns:emma="http://www.w3.org/2003/04/emma" version="1.0">
              <emma:interpretation id="{BFBC7B70-247B-40B8-975E-CD5E6DE1AF0E}" emma:medium="tactile" emma:mode="ink">
                <msink:context xmlns:msink="http://schemas.microsoft.com/ink/2010/main" type="inkWord" rotatedBoundingBox="20077,6441 20311,6428 20329,6748 20095,676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68 560 0,'9'-49'208'0,"-9"49"-164"0,27-4-8 16,-13 8-40 0,0 8-4-16,-1 17-12 15,1 7 8-15,-9 13-36 16,-1 3 28-16,-4-7 76 0,0-5-28 0,0-15 44 15,0-5-40-15,0-24 52 16,9 0-48-16,0-33-8 16,10 1-16-16,-6-21 0 15,6 5-8-15,-10-1-36 16,13 17 16-16,-13 7 4 16,5 9 12-16,-9 24 0 15,-1 12 0-15,-8 21 0 16,4-1 0-16</inkml:trace>
        </inkml:traceGroup>
        <inkml:traceGroup>
          <inkml:annotationXML>
            <emma:emma xmlns:emma="http://www.w3.org/2003/04/emma" version="1.0">
              <emma:interpretation id="{799CDD93-018E-4ACF-A2AE-074EEDFC4A4D}" emma:medium="tactile" emma:mode="ink">
                <msink:context xmlns:msink="http://schemas.microsoft.com/ink/2010/main" type="inkWord" rotatedBoundingBox="21550,6397 21638,6392 21647,6541 21558,654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51.3214">1489 31 736 0,'-18'-40'272'0,"18"40"-208"0,0-16-20 16,0 8 72-1,0 8-72-15,0 0 0 0,4 8-28 0,-4 0-4 16,14 8-4-16,-10 4-16 16,15 5 4-16,-10-5-24 15,-5-4 16-15,-4-8-20 16,9-4 16-16,-9-12-60 16,5 0 40-16,-10-8 16 15,5 4 16-15,-9-5 4 16,18 9 0-16,-9 0 76 15,0 8-40-15,0 8 112 16,5 4-88-16,-1 9 28 16,1-1-52-16,-10-4-180 15,10 0 76-15,0-12-496 16,8-4 316-16</inkml:trace>
        </inkml:traceGroup>
        <inkml:traceGroup>
          <inkml:annotationXML>
            <emma:emma xmlns:emma="http://www.w3.org/2003/04/emma" version="1.0">
              <emma:interpretation id="{3A4CC3C4-CD3F-45FD-B359-14276FBC4BD6}" emma:medium="tactile" emma:mode="ink">
                <msink:context xmlns:msink="http://schemas.microsoft.com/ink/2010/main" type="inkWord" rotatedBoundingBox="22561,6372 22667,6366 22676,6522 22569,6527">
                  <msink:destinationLink direction="with" ref="{255685FB-853A-49A6-ABE4-B87E8BDD5A09}"/>
                </msink:context>
              </emma:interpretation>
              <emma:one-of disjunction-type="recognition" id="oneOf2">
                <emma:interpretation id="interp2" emma:lang="" emma:confidence="0">
                  <emma:literal>\</emma:literal>
                </emma:interpretation>
                <emma:interpretation id="interp3" emma:lang="" emma:confidence="0">
                  <emma:literal>2</emma:literal>
                </emma:interpretation>
                <emma:interpretation id="interp4" emma:lang="" emma:confidence="0">
                  <emma:literal>'</emma:literal>
                </emma:interpretation>
                <emma:interpretation id="interp5" emma:lang="" emma:confidence="0">
                  <emma:literal>)</emma:literal>
                </emma:interpretation>
                <emma:interpretation id="interp6" emma:lang="" emma:confidence="0">
                  <emma:literal>1</emma:literal>
                </emma:interpretation>
              </emma:one-of>
            </emma:emma>
          </inkml:annotationXML>
          <inkml:trace contextRef="#ctx0" brushRef="#br0" timeOffset="915.5508">2481-41 716 0,'0'-17'264'0,"0"17"-204"0,14 0-16 0,-5 0 152 16,0 8-116-16,5 1 12 15,4 7-56-15,-4 4-8 16,-1 0-16-16,-3 0 12 15,-1 5-16-15,-9-9-64 16,4 0 28-16,-8-16-224 16,-1 0 136-16</inkml:trace>
        </inkml:traceGroup>
      </inkml:traceGroup>
    </inkml:traceGroup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1:21.14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87391B9-CD77-4DA8-ABD7-8D72DA25D565}" emma:medium="tactile" emma:mode="ink">
          <msink:context xmlns:msink="http://schemas.microsoft.com/ink/2010/main" type="inkDrawing" rotatedBoundingBox="12374,7095 14908,3799 15397,4175 12864,7471" semanticType="callout" shapeName="Other">
            <msink:sourceLink direction="with" ref="{B3FE4ABC-7886-490B-A43B-AF03243E342B}"/>
            <msink:sourceLink direction="with" ref="{297AC43F-5DA1-4474-AD54-93C8F1B26C20}"/>
          </msink:context>
        </emma:interpretation>
      </emma:emma>
    </inkml:annotationXML>
    <inkml:trace contextRef="#ctx0" brushRef="#br0">-3 3557 300 0,'0'-16'112'0,"0"16"-88"0,14-36-8 0,-10 8 64 16,14 3-48-16,1-31 24 15,3 3-36-15,6-28-16 16,4 8-8-16,13-52 56 15,1 3-28-15,8-52-20 16,1 12-4-16,0-16-8 16,4 33 0-16,0-13 16 15,0 36-4-15,28-23-4 16,-1 15 4-16,23-7 4 16,-13 23-4-16,13 1-4 15,-18 24 4-15,9 0-16 16,-4 28 8-16,18 5 40 15,-14 19-24-15,5-3 8 16,-10 15-12-16,19-19 12 16,-9 7-12-16,9-19-92 15,-14-1 48-15,-14-8 0 16,-17 13 24-16,-33-17 28 16,-9 12-8-16,-40-32-12 15,-10 8 0-15,-23-28 4 16,-4 16 0-16,0 4-132 0,18 20 72 15</inkml:trace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1:25.98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BA3B247-FA6B-4C1F-AADE-B3FC92F540EF}" emma:medium="tactile" emma:mode="ink">
          <msink:context xmlns:msink="http://schemas.microsoft.com/ink/2010/main" type="writingRegion" rotatedBoundingBox="11918,5563 12082,5563 12082,5737 11918,5737"/>
        </emma:interpretation>
      </emma:emma>
    </inkml:annotationXML>
    <inkml:traceGroup>
      <inkml:annotationXML>
        <emma:emma xmlns:emma="http://www.w3.org/2003/04/emma" version="1.0">
          <emma:interpretation id="{AE94E47C-8DE4-44D2-8F74-3DE269EED198}" emma:medium="tactile" emma:mode="ink">
            <msink:context xmlns:msink="http://schemas.microsoft.com/ink/2010/main" type="paragraph" rotatedBoundingBox="11918,5563 12082,5563 12082,5737 11918,57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E942D35-44AD-42AB-99C4-614C69D16C85}" emma:medium="tactile" emma:mode="ink">
              <msink:context xmlns:msink="http://schemas.microsoft.com/ink/2010/main" type="line" rotatedBoundingBox="11918,5563 12082,5563 12082,5737 11918,5737"/>
            </emma:interpretation>
          </emma:emma>
        </inkml:annotationXML>
        <inkml:traceGroup>
          <inkml:annotationXML>
            <emma:emma xmlns:emma="http://www.w3.org/2003/04/emma" version="1.0">
              <emma:interpretation id="{2FC799B0-07B8-4835-8BE9-D29C2E8C6D63}" emma:medium="tactile" emma:mode="ink">
                <msink:context xmlns:msink="http://schemas.microsoft.com/ink/2010/main" type="inkWord" rotatedBoundingBox="11918,5563 12082,5563 12082,5737 11918,5737">
                  <msink:destinationLink direction="with" ref="{B5975846-9C24-4572-BFB2-F6AD1DF48555}"/>
                  <msink:destinationLink direction="to" ref="{523BB6AE-94CD-468B-B862-EF86AAED18DB}"/>
                </msink:context>
              </emma:interpretation>
              <emma:one-of disjunction-type="recognition" id="oneOf0">
                <emma:interpretation id="interp0" emma:lang="" emma:confidence="0">
                  <emma:literal>☺</emma:literal>
                </emma:interpretation>
                <emma:interpretation id="interp1" emma:lang="" emma:confidence="0">
                  <emma:literal>D</emma:literal>
                </emma:interpretation>
                <emma:interpretation id="interp2" emma:lang="" emma:confidence="0">
                  <emma:literal>J</emma:literal>
                </emma:interpretation>
                <emma:interpretation id="interp3" emma:lang="" emma:confidence="0">
                  <emma:literal>]</emma:literal>
                </emma:interpretation>
                <emma:interpretation id="interp4" emma:lang="" emma:confidence="0">
                  <emma:literal>y</emma:literal>
                </emma:interpretation>
              </emma:one-of>
            </emma:emma>
          </inkml:annotationXML>
          <inkml:trace contextRef="#ctx0" brushRef="#br0">51 3 340 0,'13'0'128'0,"-13"0"-100"0,9-4-8 0,-4 4 96 16,9 4-68-16,-1 0 68 15,1 4-64-15,-5 4 16 16,5 0-40-16,-10 1-8 16,1 3-12-16,-14 0 48 15,0 0-32-15,-19 0-44 16,5 5 8-16,-22-1-288 16,8-4 164-16</inkml:trace>
          <inkml:trace contextRef="#ctx0" brushRef="#br0" timeOffset="-214.6107">-13 84 132 0,'32'0'52'0,"-32"0"-44"0,32 0 4 16,-19 0 52-1,1 0-36-15,-5 0 68 16,5 0-56-16,-14 0 72 16,4 0-64-16,-13-4 44 15,5 4-52-15,-10 0 40 16,9 4-44-16,-4-4-20 16,5 0-8-16,-5 0-20 15,9 0 8-15,-5 0 4 0,5 0 0 0,-5 0-100 16,5 0 56-16</inkml:trace>
        </inkml:traceGroup>
      </inkml:traceGroup>
    </inkml:traceGroup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18.94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E17674E-A7E2-4DF4-9CA5-8A882B7FC7E9}" emma:medium="tactile" emma:mode="ink">
          <msink:context xmlns:msink="http://schemas.microsoft.com/ink/2010/main" type="inkDrawing" rotatedBoundingBox="20168,3246 20313,6449 20223,6453 20078,3250" semanticType="callout" shapeName="Other">
            <msink:sourceLink direction="with" ref="{FE934528-6958-4785-A5A4-07D3C0CF6D79}"/>
            <msink:sourceLink direction="with" ref="{BDBE1F54-AF9C-4BB0-9391-283C5F56177A}"/>
          </msink:context>
        </emma:interpretation>
      </emma:emma>
    </inkml:annotationXML>
    <inkml:trace contextRef="#ctx0" brushRef="#br0">20 0 28 0,'4'24'12'0,"-8"-7"-8"0,-1 3-4 16,5-4-8-16,-4 4 4 15,4 0 20-15,-5 5-8 16,1 3 68-16,4 0-44 15,4 5-28-15,1 3-8 16,-5-3 28-16,0-1-16 16,0 8-16-16,0 5 0 15,0 8 48-15,0 11-20 0,0 9-20 16,0 8 0-16,0 0 36 16,0-8-24-16,-5 0 44 15,5-4-32-15,0 11 20 16,0 14-24-16,5 7-16 15,4 4-8-15,4-4 4 16,1-8 0-16,-5-4 16 16,0 12-8-16,-4 13-20 15,4 3 4-15,-9-8 48 16,5-3-20-16,-5-9-28 0,0 4 4 16,0 12-8-16,4-4 4 15,1-7 32-15,-1-5-12 16,5-16-4-16,5-8-4 15,-5-17 12-15,5-7-8 16,-5-9-20-16,4-7 4 16,-3-13-76-16,-6 0 48 15,5-4-180-15</inkml:trace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20.82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D1054EC-6CC5-4FA4-A09A-B450BF5B694D}" emma:medium="tactile" emma:mode="ink">
          <msink:context xmlns:msink="http://schemas.microsoft.com/ink/2010/main" type="writingRegion" rotatedBoundingBox="18670,3669 19089,3669 19089,4074 18670,4074">
            <msink:destinationLink direction="with" ref="{D6550CA5-A4F8-4018-9DF8-343B34B96A59}"/>
          </msink:context>
        </emma:interpretation>
      </emma:emma>
    </inkml:annotationXML>
    <inkml:traceGroup>
      <inkml:annotationXML>
        <emma:emma xmlns:emma="http://www.w3.org/2003/04/emma" version="1.0">
          <emma:interpretation id="{4DC9C735-9BD6-4FD8-99D8-D7E9984306AB}" emma:medium="tactile" emma:mode="ink">
            <msink:context xmlns:msink="http://schemas.microsoft.com/ink/2010/main" type="paragraph" rotatedBoundingBox="18670,3669 19089,3669 19089,4074 18670,407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B59B295-19EC-4C3C-A577-0EC058153D8E}" emma:medium="tactile" emma:mode="ink">
              <msink:context xmlns:msink="http://schemas.microsoft.com/ink/2010/main" type="line" rotatedBoundingBox="18670,3669 19089,3669 19089,4074 18670,4074"/>
            </emma:interpretation>
          </emma:emma>
        </inkml:annotationXML>
        <inkml:traceGroup>
          <inkml:annotationXML>
            <emma:emma xmlns:emma="http://www.w3.org/2003/04/emma" version="1.0">
              <emma:interpretation id="{DE52DCEB-A9FC-4B0B-B139-7E1315A2CA31}" emma:medium="tactile" emma:mode="ink">
                <msink:context xmlns:msink="http://schemas.microsoft.com/ink/2010/main" type="inkWord" rotatedBoundingBox="18670,3669 19089,3669 19089,4074 18670,4074"/>
              </emma:interpretation>
              <emma:one-of disjunction-type="recognition" id="oneOf0">
                <emma:interpretation id="interp0" emma:lang="" emma:confidence="0">
                  <emma:literal>o</emma:literal>
                </emma:interpretation>
                <emma:interpretation id="interp1" emma:lang="" emma:confidence="0">
                  <emma:literal>0</emma:literal>
                </emma:interpretation>
                <emma:interpretation id="interp2" emma:lang="" emma:confidence="0">
                  <emma:literal>O</emma:literal>
                </emma:interpretation>
                <emma:interpretation id="interp3" emma:lang="" emma:confidence="0">
                  <emma:literal>C</emma:literal>
                </emma:interpretation>
                <emma:interpretation id="interp4" emma:lang="" emma:confidence="0">
                  <emma:literal>S</emma:literal>
                </emma:interpretation>
              </emma:one-of>
            </emma:emma>
          </inkml:annotationXML>
          <inkml:trace contextRef="#ctx0" brushRef="#br0">268 16 156 0,'0'-12'56'0,"0"12"-44"0,-13 0-4 16,13 0 60-16,-5-4-40 15,-4 4-4-15,-9 4-12 16,-5 0-20-16,-4 0 4 16,-5 4 56-16,9 0-28 0,-9 4 44 15,0 5-40-15,10 3 48 16,3 12-44-1,6 9 12-15,13 7-28 0,13 1 8 16,15 3-12-16,-1-11 20 16,19-9-20-16,-6-7 24 15,6-17-24-15,4-16 12 16,0-13-12-16,-4-11 0 16,-5-4-4-16,-19-9-16 0,-12 1 4 15,-10 3 12-15,-23 5-4 0,0 7-20 16,0 1 8-16,5 4 4 15,0 3 4-15,9 9 0 16,4 4 0-16,10 0-396 16,17 8 216-1,15 16 8-15</inkml:trace>
        </inkml:traceGroup>
      </inkml:traceGroup>
    </inkml:traceGroup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19.85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70F3D50-C7E0-4189-919B-52FF2DE38FFF}" emma:medium="tactile" emma:mode="ink">
          <msink:context xmlns:msink="http://schemas.microsoft.com/ink/2010/main" type="inkDrawing" rotatedBoundingBox="22426,3260 22645,6566 22550,6572 22332,3267" semanticType="callout" shapeName="Other"/>
        </emma:interpretation>
      </emma:emma>
    </inkml:annotationXML>
    <inkml:trace contextRef="#ctx0" brushRef="#br0">0-2 80 0,'0'0'32'0,"0"-4"-24"0,14 4-4 0,-14 0 76 16,9 4-44-16,-4 4 4 16,-5 5-24-16,4-1 24 15,-4 8-24-15,0 0 12 16,0 9-16-16,0 3 28 15,0 0-24-15,0 5 20 16,0-1-20-16,0 1 64 16,14-1-48-16,-14 0-40 15,9 9 4-15,-5 8 24 16,-4 15-12-16,5 13 28 16,-5 12-24-16,9-8 4 0,-4-4-8 15,-5-8-8-15,9 4 4 16,-9 8 12-16,4 16-8 15,-4 8 4-15,0 1-4 16,-4-9 12-16,-5 0-12 16,9 12 4-16,0 13-4 15,9 7-8-15,-5-23 4 16,5-13 4-16,1-4-4 16,12 4 16-16,-13 12-12 15,19 0 24-15,-15-3-20 16,6-9-12-16,-6-16-4 0,-8-4 20 15,8-13-8-15,-3-7 16 16,-1-4-16-16,-5-5 16 16,1-7-16-16,-5-9 32 15,0-8-24-15,0-7 20 0,-5-13-20 16,1-12-236-16,-5-9 116 16,-14-3-316-1</inkml:trace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22.08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218DB95-B833-4616-B5C7-4A1FE3604E23}" emma:medium="tactile" emma:mode="ink">
          <msink:context xmlns:msink="http://schemas.microsoft.com/ink/2010/main" type="writingRegion" rotatedBoundingBox="21420,2398 24083,2398 24083,4094 21420,4094"/>
        </emma:interpretation>
      </emma:emma>
    </inkml:annotationXML>
    <inkml:traceGroup>
      <inkml:annotationXML>
        <emma:emma xmlns:emma="http://www.w3.org/2003/04/emma" version="1.0">
          <emma:interpretation id="{5F6D5F3B-99A1-40D4-A268-1C5DC72E38BD}" emma:medium="tactile" emma:mode="ink">
            <msink:context xmlns:msink="http://schemas.microsoft.com/ink/2010/main" type="paragraph" rotatedBoundingBox="21420,2398 24083,2398 24083,4094 21420,40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41B9732-3607-475B-A662-BC93AED87118}" emma:medium="tactile" emma:mode="ink">
              <msink:context xmlns:msink="http://schemas.microsoft.com/ink/2010/main" type="line" rotatedBoundingBox="21420,2398 24083,2398 24083,4094 21420,4094"/>
            </emma:interpretation>
          </emma:emma>
        </inkml:annotationXML>
        <inkml:traceGroup>
          <inkml:annotationXML>
            <emma:emma xmlns:emma="http://www.w3.org/2003/04/emma" version="1.0">
              <emma:interpretation id="{FE934528-6958-4785-A5A4-07D3C0CF6D79}" emma:medium="tactile" emma:mode="ink">
                <msink:context xmlns:msink="http://schemas.microsoft.com/ink/2010/main" type="inkWord" rotatedBoundingBox="21420,2398 21547,2398 21547,2985 21420,2985">
                  <msink:destinationLink direction="with" ref="{0E17674E-A7E2-4DF4-9CA5-8A882B7FC7E9}"/>
                </msink:context>
              </emma:interpretation>
              <emma:one-of disjunction-type="recognition" id="oneOf0">
                <emma:interpretation id="interp0" emma:lang="" emma:confidence="0">
                  <emma:literal>)</emma:literal>
                </emma:interpretation>
                <emma:interpretation id="interp1" emma:lang="" emma:confidence="0">
                  <emma:literal>'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,</emma:literal>
                </emma:interpretation>
                <emma:interpretation id="interp4" emma:lang="" emma:confidence="0">
                  <emma:literal>]</emma:literal>
                </emma:interpretation>
              </emma:one-of>
            </emma:emma>
          </inkml:annotationXML>
          <inkml:trace contextRef="#ctx0" brushRef="#br0">-2053-1218 260 0,'0'-8'96'0,"9"16"-76"0,0-8-4 16,-5 12 36-16,5 5-32 15,1 7 88-15,3 12-60 16,-4 13 12-16,14 4-36 15,-9 7 4-15,-5-3-16 16,9-4 20-16,-18-9-20 16,0 1 32-16,0-9-28 15,-18-8-304-15,9 1 156 16,-14 7-116-16</inkml:trace>
        </inkml:traceGroup>
        <inkml:traceGroup>
          <inkml:annotationXML>
            <emma:emma xmlns:emma="http://www.w3.org/2003/04/emma" version="1.0">
              <emma:interpretation id="{1E4760BE-7213-4111-B85B-FED84EA2028C}" emma:medium="tactile" emma:mode="ink">
                <msink:context xmlns:msink="http://schemas.microsoft.com/ink/2010/main" type="inkWord" rotatedBoundingBox="23473,3624 24083,3624 24083,4094 23473,4094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511.4847">223 65 184 0,'14'-8'68'0,"-10"0"-52"0,10 0-4 16,-14 8 108-16,0 0-68 15,-5 0-4 1,-22 4-28-16,0 0-16 16,-14 12 68-16,-5 9-40 0,5 7 40 15,5 12-40-15,13 9 16 16,14 4-28-16,18-5 16 15,18 1-20-15,19-9 0 16,4-15-8-16,14-13 28 16,9-16-20-16,8-12 32 0,-3-21-32 15,-10-15-24-15,-13-9 4 16,-10 1 36-16,-31-1-20 16,-14 8-20-16,-27 5 4 15,-23 7-36-15,4 5 24 16,1 12-4-16,-1 4 12 0,14 7 16 15,0 9-4-15,0 0-64 16,19 9 32-16,13 3-340 16,0 0 204-1,13 4-32-15</inkml:trace>
        </inkml:traceGroup>
      </inkml:traceGroup>
    </inkml:traceGroup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24.48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DBE1F54-AF9C-4BB0-9391-283C5F56177A}" emma:medium="tactile" emma:mode="ink">
          <msink:context xmlns:msink="http://schemas.microsoft.com/ink/2010/main" type="inkDrawing" rotatedBoundingBox="19069,5743 24464,5739 24465,5825 19070,5829" shapeName="Other">
            <msink:destinationLink direction="with" ref="{0E17674E-A7E2-4DF4-9CA5-8A882B7FC7E9}"/>
          </msink:context>
        </emma:interpretation>
      </emma:emma>
    </inkml:annotationXML>
    <inkml:trace contextRef="#ctx0" brushRef="#br0">0 55 132 0,'123'-20'52'0,"-50"24"-44"16,41 8 4-16,-50-4 24 0,18-4-20 15,31 0-32-15,33 0 8 16,4 0 36-16,14-8-16 15,27-4 68-15,5 8-44 16,-5-12 56-16,37 0-56 16,-5 3 72-16,-9-3-60 15,18 0 28-15,1 8-44 16,-19 0 16-16,9 0-28 16,-9 12 8-16,-9 0-16 15,-10-8 0-15,24 8-4 16,-23 9 12-16,-23-9-12 15,0-4-4-15,9-4 0 0,-27 8-4 16,-19-4 0-16,-22-4 8 16,-32 0-4-16,-23-4 16 15,0 4-12 1,-22 0-64-16,-15 0 28 0,-22 0-236 16,-22 8 148-16,-15 8-180 15</inkml:trace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27.27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6550CA5-A4F8-4018-9DF8-343B34B96A59}" emma:medium="tactile" emma:mode="ink">
          <msink:context xmlns:msink="http://schemas.microsoft.com/ink/2010/main" type="inkDrawing" rotatedBoundingBox="18925,4410 24622,4538 24593,5804 18897,5676" semanticType="verticalRange" shapeName="Other">
            <msink:sourceLink direction="with" ref="{FD1054EC-6CC5-4FA4-A09A-B450BF5B694D}"/>
          </msink:context>
        </emma:interpretation>
      </emma:emma>
    </inkml:annotationXML>
    <inkml:trace contextRef="#ctx0" brushRef="#br0">0 1207 8 0,'23'-4'4'0,"-14"0"-4"0,9 0 0 15,-4 0 28-15,4 0-16 16,0 0 12-16,10-4-12 16,4 4 12-16,0 0-16 15,4 0-12-15,5 0 0 16,0 0 12-16,-5-4-4 15,-4 4 16-15,5-1-12 16,-1-3-20-16,-4 0 4 16,0-4 12-16,-5 0 0 15,0 4-4-15,1 0 4 16,-5-4-16-16,4 0 8 0,-4-1-4 16,4 1 0-1,-4 0 24-15,-1-4-8 0,6 0-4 16,-5 0 0-16,-1-1 12 15,1-3-8-15,0 0 4 16,4 4-4-16,0 0 20 16,-4-1-16-16,-5 1 4 15,5 0-8-15,0 0 12 16,4-4-12-16,-4 3 40 16,13 1-24-16,-4 4-12 0,0-4-8 15,-4 0 4 1,-1 4-4-16,-4 3-12 0,-5-3 4 15,5 4 20-15,-10 0-8 16,5 0-4-16,1-4 0 16,-6 4-16-16,6 0 8 15,-10-4-4-15,13 3 0 16,-3-3 24-16,-6 0-8 16,5 4-4-16,1 0 0 15,-6 0-24-15,-4 0 12 16,1 0 20-16,3 0-4 15,-4-1-4-15,0 1 0 16,1 0-4-16,3 0 0 16,5-4 0-16,-4 0 0 15,4 4-12-15,-4 0 8 16,9-4 4-16,-5-1 0 0,-4 5-12 16,8-4 8-16,-13 0 20 15,5 0-8-15,4 4-4 16,-4-4 0-16,-5 4-24 15,14-5 12-15,-10 1 20 16,10 0-4-16,-5 0-4 16,5-4 0-16,0 0-4 15,-9 4 0-15,8-1 0 16,1 1 0-16,-14 0-20 16,9-4 12-16,-4 4 12 15,0 0 0-15,-1-1 8 0,1 1-8 16,0 0-20-16,-1 0 8 15,1-4 20-15,-5 4-4 16,9 0-12-16,-4-1 0 16,0 5-4-16,-1 0 0 15,-4 0 8-15,1 0 0 16,3 0-12-16,1 0 8 16,0 0 28-16,-1 4-12 15,1-4 24-15,4 4-24 16,0 0 4-16,-4 0-8 15,9 4 20-15,-10 0-16 16,10 0-32-16,-5-5 12 16,5 1 52-16,4 0-20 15,1 0 0-15,-1 0-16 16,0 4-8-16,1 0 4 16,4 0 20-16,-5 0-12 0,0 0 4 15,5 0-8-15,0 0-16 16,-14 0 4-1,9 0 40-15,-4 4-32 16,-5 0 4-16,5 0 0 16,-9 0-4-16,0 1-4 15,-5-5 4-15,13 4 4 16,-12 0-4-16,12-4-20 16,-3 4 8-16,3 0 20 15,6-4-4-15,-1 0-4 16,5 4 0-16,0 0 20 0,4 0-12 15,-9 0-20-15,1-4 0 16,-6 8 4-16,1 4 4 16,-5-4-20-16,1 0 12 15,-1 0 12-15,-9 9 0 16,9-5 8-16,0-4-8 16,-4 8 8-16,4-4-8 15,-4-4-4-15,0 8 4 16,-1-3 4-16,1-5-4 15,-10 8-12-15,15-4 4 16,-15-4-4-16,5 8 0 16,0 5 16-16,-4-5-4 15,13 0 16-15,-4-4-12 16,4 12 16-16,-4-3-16 16,-1-13-4-16,15 12 0 15,-15-12 4-15,6 8-4 0,-1-8 24 16,0-4-16-16,5 4-32 15,0-4 12-15,-5 5 8 0,-5-1 4 16,1 0-4-16,0 0 4 16,-1 0-16-16,-8-4 8 15,13 4 12-15,-4 0-4 16,-1 0-4-16,1 0 4 16,0 0 4-16,4 1-4 15,-4-1-4-15,4 4 4 16,0 0-24-16,-4 0 12 0,4 0 12 15,-4 4 0-15,-1 1 8 16,1-1-8-16,0 0-20 16,-1 0 8-16,1 4 4 15,4 1 4-15,5-1 8 16,0 4-4-16,-1 0 8 16,10 5-8-16,-4 3 8 15,-1 0-8-15,-4 1-12 16,-1-5 4-16,1 1 12 15,0-1-4-15,-5 0-4 16,5-4 4-16,4-3-16 16,5-5 8-16,9 4 4 15,-5-4 0-15,19-4 16 16,0 1-8-16,-1 3-12 16,1 0 0-16,4 0 28 15,5 4-12-15,-5-7-20 0,5-9 0 16,9 4 12-16,4-4 0 15,5 0 16-15,-5 0-12 16,1 4-20-16,-1-4 4 16,-4-4 4-16,-5 0 4 15,-8-4 8-15,-10-8-4 16,-5 4-12-16,1-4 4 16,-14-1 56-16,-5 1-28 15,-23 4-108-15,-4 4 44 16,-18 8-416-1,-14 12 252 1,-13 5 76-16</inkml:trace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28.46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1EA74B3-0878-465A-B2D3-766CDB62A962}" emma:medium="tactile" emma:mode="ink">
          <msink:context xmlns:msink="http://schemas.microsoft.com/ink/2010/main" type="inkDrawing" rotatedBoundingBox="21442,7166 21664,10114 21593,10120 21371,7171" semanticType="callout" shapeName="Other">
            <msink:sourceLink direction="with" ref="{894E2F2A-793A-418A-82D4-A3A6748DB395}"/>
          </msink:context>
        </emma:interpretation>
      </emma:emma>
    </inkml:annotationXML>
    <inkml:trace contextRef="#ctx0" brushRef="#br0">0 0 208 0,'18'64'76'0,"-13"1"-60"0,13 40-4 16,-14-44 56-16,1 12-40 0,-5 8 32 15,14 40-32-15,-5 25 0 16,4-4-16-16,1-9 44 16,9 17-28-16,-14 12 4 15,9-8-20-15,-4-21 0 16,-5-3-4-16,-5 3 4 15,15 9-8-15,-10-1-20 16,-5-11 8-16,10-13 48 0,-14 9-20 16,0-9 8-16,0-8-16 15,-5-20-156-15,-8-16 76 16,4-20-244-16</inkml:trace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30.29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C694FF0-B8A8-4D10-BB14-3F4C429F7BF9}" emma:medium="tactile" emma:mode="ink">
          <msink:context xmlns:msink="http://schemas.microsoft.com/ink/2010/main" type="inkDrawing" rotatedBoundingBox="20318,7241 20501,10307 20440,10311 20258,7245" semanticType="callout" shapeName="Other">
            <msink:sourceLink direction="with" ref="{894E2F2A-793A-418A-82D4-A3A6748DB395}"/>
            <msink:sourceLink direction="with" ref="{297AC43F-5DA1-4474-AD54-93C8F1B26C20}"/>
          </msink:context>
        </emma:interpretation>
      </emma:emma>
    </inkml:annotationXML>
    <inkml:trace contextRef="#ctx0" brushRef="#br0">-1 0 208 0,'-5'41'76'0,"5"3"-60"0,9 37-4 15,0-20 100-15,-4 16-64 16,4 28 16-16,-9 69-40 16,0 8 40-16,0 57-36 15,9 4 4-15,0 8-20 0,0 12 36 16,14-41-24-16,0-35 4 16,0-13-16-16,-1-17 0 15,-8-23-4-15,0-25-8 16,-14-20 4-16,9-16-60 15,-9-16 32-15,-9-21-316 16,0 5 188-16,-5-13-8 16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4:19.28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55685FB-853A-49A6-ABE4-B87E8BDD5A09}" emma:medium="tactile" emma:mode="ink">
          <msink:context xmlns:msink="http://schemas.microsoft.com/ink/2010/main" type="inkDrawing" rotatedBoundingBox="23592,8491 23761,4898 23804,4899 23635,8493" semanticType="callout" shapeName="Other">
            <msink:sourceLink direction="with" ref="{3A4CC3C4-CD3F-45FD-B359-14276FBC4BD6}"/>
          </msink:context>
        </emma:interpretation>
      </emma:emma>
    </inkml:annotationXML>
    <inkml:trace contextRef="#ctx0" brushRef="#br0">160-5 508 0,'10'0'188'0,"-10"0"-148"0,0 0-8 0,-10 4 72 15,10 4-64-15,0 5 80 16,0-1-68-16,0 8 72 16,0 4-72-16,0 21 8 15,0 7-36-15,0 29 48 16,-4 8-40-16,-5 41 20 0,9 52-32 15,-14 24 44-15,5 21-36 16,0 28-4-16,-5-4-16 16,-4 24 4-16,4-32-8 0,1-37-4 15,-6-3 4-15,15-9 12 16,-10-24-8-16,1-25 40 16,13-23-24-16,-5-17-32 15,5-16 4-15,5-8-272 16,8-12 148-16,-8-17-500 31,-23-11 228-31</inkml:trace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30.80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9FD12E3-F0A7-4E18-AA2F-4D21F0E7BC3F}" emma:medium="tactile" emma:mode="ink">
          <msink:context xmlns:msink="http://schemas.microsoft.com/ink/2010/main" type="inkDrawing" rotatedBoundingBox="18491,8671 23944,7200 24629,9740 19175,11210" semanticType="callout" shapeName="Other">
            <msink:sourceLink direction="with" ref="{894E2F2A-793A-418A-82D4-A3A6748DB395}"/>
            <msink:sourceLink direction="with" ref="{297AC43F-5DA1-4474-AD54-93C8F1B26C20}"/>
          </msink:context>
        </emma:interpretation>
      </emma:emma>
    </inkml:annotationXML>
    <inkml:trace contextRef="#ctx0" brushRef="#br0">0 19 156 0,'9'-16'56'0,"-4"16"-44"0,-5-4-4 0,0 4 0 15,0 0-8-15,0 0 60 16,4 12-32-16,1 0 104 15,4 8-76-15,5 4 116 16,4 5-96-16,-5 11 4 16,15 13-44-16,-1 36 20 15,-4 44-32-15,-9 9 4 0,-14 36-16 16,-14 36 36-16,0-15-24 0,14 7-4 16,-4-3-12-16,4-25 4 15,-5-29-8-15,10-11 8 16,-1 0-8-16,5-5 16 15,5-7-12-15,0-25-56 16,-5-16 24-16,0-12-332 16</inkml:trace>
    <inkml:trace contextRef="#ctx0" brushRef="#br0" timeOffset="4100.5406">-1780 1609 132 0,'0'-4'52'0,"0"4"-44"0,4 0 4 16,-4 0 16-16,0 0-16 16,0 0 12-16,0 0-12 0,5-4-16 15,0 4 0-15,-5 0 4 16,0 0 0-16,0 0-12 15,0 0 8-15,0 0 56 16,0 0-28-16,13 4 8 16,-4 0-20-16,0 0-8 15,1 0 0-15,-1 0 48 16,0 0-28-16,0 0 8 16,0 0-20-16,0 5 0 15,0-1-4-15,-4 4-16 16,4-4 4-16,5 8 12 15,-5-4-4-15,0-4 8 16,0 9-8-16,-5-5 8 0,10-4-8 16,-5 8-12-16,0 4 4 15,5-4 4-15,0-8 0 16,-1 13 16-16,1-13-8 16,0 12-4-1,-5-4 0-15,9-4 40 0,-9 5-24 16,0-5-20-16,0 0 0 15,0 0 0-15,0-4 0 16,1 4 8-16,-6-4-4 16,10-4-4-16,-1 8 4 15,6-3-16-15,-1 7 8 16,-5-8 28-16,10-4-12 16,-14 4-12-16,5 0-4 15,4 0 12-15,-4-8-4 0,0 8-12 16,-1 0 4-16,1-8 12 15,-1 0-4 1,1 0-12-16,-5 0 4 0,9 0 20 16,-8 0-8-16,-6 0-12 15,10-4 0-15,-5 4 12 16,0-4-4-16,0 0-12 16,-4 0 4-16,8 0 12 15,-4 0-4-15,1-4-20 16,-10 0 8-16,13 0 4 15,-13 0 4-15,9 0 16 16,-4 0-8-16,-1-1-4 16,1 1 0-16,0 0-4 0,-1 0 0 15,5 0 0-15,0 0 0 16,0 0 0-16,-4-4 0 16,9 0 8-16,-5-1-4 15,4 1-12-15,-4 0 4 16,10 4 12-16,-6-4-4 15,1 4-12-15,-5-4 4 16,5 4 12-16,-5-1-4 16,0-3-12-16,0 4 4 15,0-4 12-15,-4 0-4 16,4 4-12-16,-5 0 4 16,-4 0 20-16,9-4-8 15,1-1-4-15,-1 1 0 16,-5 0-16-16,10 0 8 0,0 0 4 15,-10 0 0-15,10 4 8 16,-5 0-4-16,-5-5-20 16,1 5 8-16,0 0 20 15,-1-4-4-15,1 4-4 16,8 0 0-16,-8 0 12 16,4 0-8-16,-4 0-12 15,8-1 0-15,-4-3-4 16,9 0 0-16,-13-4 16 15,9 4-4-15,-5-4-12 16,-5 0 4-16,1-1-16 0,9 5 12 16,-1 0 20-16,-13-4-4 15,5 4-12-15,4 4 0 16,-5-5 12-16,-4-3-4 16,0 4 8-16,19 0-8 15,-15-4-20-15,1-4 8 16,-1 3 12-16,10 1 0 15,-5 0-20-15,0 0 8 16,0 0-4-16,5-1 4 16,-5 1 24-16,0 0-8 15,-4 0-4-15,8 4 0 16,-13-4 12-16,14-1-8 16,-9 5-12-16,-5 0 0 15,13 0 4-15,-4-4 0 16,0 0 0-16,1 3 0 15,-6-3 0-15,10 0 0 16,-5 4 0-16,-5 0 0 16,1 0 8-16,9-1-4 0,-14 1-12 15,0 0 4-15,9 4 28 16,-5 0-12-16,1 0-32 16,4-4 12-16,5 0 8 15,-1 0 4-15,-4 3-4 16,14 1 4-16,-5 0-16 15,-4 0 8-15,0 0 20 16,-5 4-8-16,4-4-20 16,6 0 4-16,-6-4 12 0,6 4 0 15,-6-1 32-15,14 1-20 16,-13-4-12-16,9 4-8 16,0 0-4-16,-5 0 0 15,0 0 8-15,0 0 0 16,-4 4 0-16,13 0 0 15,-13 4 0-15,-10 0 0 16,10 0 0-16,0 0 0 16,-10 0 8-16,10 4-4 15,0 0 24-15,-1 0-16 16,-8 0-20-16,13 4 0 16,-9 0 12-16,-4 0 0 15,8 0 8-15,1 0-8 0,-9 0-12 16,8 1 4-16,-4-1-4 15,1 0 0-15,-1 0 16 16,4 4-4-16,-8-4-4 0,8 0 4 16,-8 0 12-16,9-4-8 15,-1 4-4-15,1 0 0 16,-9-3-4-16,8-1 0 16,-4 4 8-16,0-4-4 15,5 0-4-15,4 0 4 16,-4 0 4-16,0 0-4 15,4 4-4-15,5 0 4 16,-5-4 20-16,0 4-12 16,0 0-4-16,10-4-4 0,-15 4-16 15,5 9 8-15,1-5 4 16,-6-4 0-16,5 8 8 16,-4 0-4-16,-5-4-4 15,-4 5 4-15,8 3-4 16,1-4 0-16,0 0-12 15,4 4 8-15,0 1 28 16,0 3-12-16,14-4 32 16,-9-4-28-16,-5 5-32 15,0 3 8-15,1-4-8 16,3-4 8-16,1-4 24 16,-9 9-8-16,13-5-4 15,-9 0 0-15,1-4-4 16,3 0 0-16,-3-4 0 31,8 1 0-31,9-5 0 0,5 0 0 16,0 0 24-16,14 4-12 15,-5-4-12-15,14 0-4 0,-5 0-16 16,-9 4 12-16,-4-4 32 0,-1-4-16 16,-18 0 0-16,-8 0-4 15,-1 0-76-15,-18 0 40 16,-14 8-232-1,-4 0 144-15,-5 4-204 16</inkml:trace>
    <inkml:trace contextRef="#ctx0" brushRef="#br0" timeOffset="-1771.2646">-4179 1642 124 0,'72'8'44'0,"-35"4"-32"0,31 4-4 0,-31-8 48 0,26-8-32 16,37 0 88-16,42 0-64 16,17-8 136-16,46-8-104 15,27 4 88-15,41-9-100 16,14 9 20-16,4 4-52 15,14 8-12-15,-22-4-16 16,13 8 12-16,-23 0-12 0,-5-8 16 16,10 4-16-16,-46-8-20 15,-4-4 4-15,-23 4 4 16,-18 8 4-16,-33 0 8 16,-22 0-4-16,-31 0 24 15,-38 4-16-15,-4-8-92 16,-18 12 44-16,-18-8-96 15,-23 0 76-15,0 0-288 16</inkml:trace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36.82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AAFE53E-6C25-474C-8208-5FDE77624158}" emma:medium="tactile" emma:mode="ink">
          <msink:context xmlns:msink="http://schemas.microsoft.com/ink/2010/main" type="inkDrawing" rotatedBoundingBox="18726,8673 20938,8153 21164,9115 18952,9635" semanticType="callout" shapeName="Other">
            <msink:sourceLink direction="with" ref="{894E2F2A-793A-418A-82D4-A3A6748DB395}"/>
            <msink:sourceLink direction="with" ref="{297AC43F-5DA1-4474-AD54-93C8F1B26C20}"/>
          </msink:context>
        </emma:interpretation>
      </emma:emma>
    </inkml:annotationXML>
    <inkml:trace contextRef="#ctx0" brushRef="#br0">2312 902 184 0,'9'-4'68'0,"-4"4"-52"0,9-8-4 0,-14 8 56 0,0 0-40 0,4-8 24 15,-4 8-32-15,0-8 8 16,0 8-16-16,-4-8 0 16,-10 8-4-16,5-8-8 15,0 8 4-15,4-4 48 16,-4-4-28-16,9 0 32 15,-5-5-28-15,5-3-8 16,0 0-12-16,0-4 28 16,-4-4-20-16,-1-1-24 15,1-3 4-15,-5 0 0 16,9-5 4-16,-9 1 16 0,-5-5-8 16,5 5 4-16,4 4-4 15,-8-1 4 1,8 1-8-16,-4 4 16 0,-5-1-12 15,14 1-20-15,-4 4 4 16,-1 0 20-16,-4-9-4 16,9 9 4-16,-4 4-4 15,-1-4 12-15,0 4-12 16,-4-1-12-16,-4 5 0 0,4-4 4 16,-1 4 0-16,1-4 8 15,-4 8-4-15,8-9 8 16,-4 5-8-16,0 4-12 15,0 0 4-15,0-4 12 16,-5 0-4-16,0 0-20 16,-4 0 8-16,-5-1 12 15,14 5 0-15,-4 0-4 0,-10 4 4 16,14 4-16-16,-5-4 8 16,0 0 20-16,1 0-8 15,4 4 24-15,0-4-20 16,-1 0-20-16,1 0 0 15,5 0 4-15,-1 4 4 16,1 0-12-16,-5 0 8 16,9 0 4-16,-5 4 0 15,-4 0 16-15,0-4-8 16,0 4-20-16,0 4 4 16,0-4 12-16,-5 4 0 0,0 0-4 15,10 0 4-15,-5-4-24 16,-1 5 12-16,1-5 20 15,0 4-4-15,-4-4-12 16,3 4 0-16,-3-4 12 16,8 4-4-16,-4-4-12 15,-5-4 4-15,5 8-16 16,0-4 12-16,0 0 12 16,0 4 0-16,-5 0-12 15,10 0 4-15,-5 1 4 16,-5-1 0-16,5 0 8 15,0 0-4-15,0 0-4 16,0 0 4-16,4 0-4 16,-4 0 0-16,4 0 8 15,-4 4-4-15,5-3-12 16,-1-1 4-16,1 0 4 0,-1 0 0 16,1 0 32-16,-6 0-16 15,6 0-32-15,-5 4 8 16,-9 0-16-16,4 1 12 15,5-1 8-15,-5 0 4 16,1 0 24-16,-6 4-12 16,-3-4-4-16,-1 4-4 15,0-3-4-15,0 3 0 16,-4 0 0-16,0-4 0 16,4 0 24-16,0 0-12 0,5 1-32 15,-5-9 12 1,14 8 0-16,-5-4 8 0,1 0-12 15,-6 0 8-15,-3 4 28 16,8 0-12-16,-4-4-12 16,-9 5-4-16,4-1 4 15,-5 8 0-15,6-4-12 16,-1 0 8-16,0 5 4 16,-4-1 0-16,4 0 8 15,0 0-4-15,-4-4-20 16,0-3 8-16,-5-1-4 15,0 0 4-15,0 0 32 16,0-4-12-16,-4 0-12 16,-5 0-4-16,-5 0-4 15,1 0 0-15,-5 1 16 16,0-1-4-16,-5 0 8 0,9 0-8 16,1-4 24-16,8 4-16 15,6-8 24-15,-1-8-24 16,0 4 12-16,5 0-12 15,4 0 0-15,5-4-4 16,4 0-16-16,9-1 4 16,5 1-340-1,0 8 188-15,14-4-168 16</inkml:trace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40.99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2F8A8E6-3198-45E2-951A-B14A48FBBA43}" emma:medium="tactile" emma:mode="ink">
          <msink:context xmlns:msink="http://schemas.microsoft.com/ink/2010/main" type="writingRegion" rotatedBoundingBox="21092,10924 23382,10781 23442,11749 21153,11892"/>
        </emma:interpretation>
      </emma:emma>
    </inkml:annotationXML>
    <inkml:traceGroup>
      <inkml:annotationXML>
        <emma:emma xmlns:emma="http://www.w3.org/2003/04/emma" version="1.0">
          <emma:interpretation id="{2D3DA4A8-A0CE-4F0D-837E-B45A14B4C44D}" emma:medium="tactile" emma:mode="ink">
            <msink:context xmlns:msink="http://schemas.microsoft.com/ink/2010/main" type="paragraph" rotatedBoundingBox="21092,10924 23382,10781 23442,11749 21153,118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48990B2-B7A1-4D0F-9345-C4B36E316BBE}" emma:medium="tactile" emma:mode="ink">
              <msink:context xmlns:msink="http://schemas.microsoft.com/ink/2010/main" type="line" rotatedBoundingBox="21092,10924 23382,10781 23442,11749 21153,11892"/>
            </emma:interpretation>
          </emma:emma>
        </inkml:annotationXML>
        <inkml:traceGroup>
          <inkml:annotationXML>
            <emma:emma xmlns:emma="http://www.w3.org/2003/04/emma" version="1.0">
              <emma:interpretation id="{894E2F2A-793A-418A-82D4-A3A6748DB395}" emma:medium="tactile" emma:mode="ink">
                <msink:context xmlns:msink="http://schemas.microsoft.com/ink/2010/main" type="inkWord" rotatedBoundingBox="21092,10924 23382,10781 23442,11749 21153,11892">
                  <msink:destinationLink direction="with" ref="{9AAFE53E-6C25-474C-8208-5FDE77624158}"/>
                  <msink:destinationLink direction="with" ref="{A9FD12E3-F0A7-4E18-AA2F-4D21F0E7BC3F}"/>
                  <msink:destinationLink direction="with" ref="{61EA74B3-0878-465A-B2D3-766CDB62A962}"/>
                  <msink:destinationLink direction="with" ref="{3C694FF0-B8A8-4D10-BB14-3F4C429F7BF9}"/>
                  <msink:destinationLink direction="with" ref="{ED77D291-704D-4A62-B12C-720F5DC939A4}"/>
                  <msink:destinationLink direction="with" ref="{C98946A1-DE50-4CD3-BBD2-7A24D920A017}"/>
                  <msink:destinationLink direction="with" ref="{0B98409B-1C7C-4345-ADB1-36E2FA5BDEE3}"/>
                  <msink:destinationLink direction="with" ref="{7B98DCFC-77A6-4581-B18E-191B8082CD51}"/>
                  <msink:destinationLink direction="with" ref="{97F55FF8-E5D7-4F9D-BFBA-F990C997863C}"/>
                </msink:context>
              </emma:interpretation>
              <emma:one-of disjunction-type="recognition" id="oneOf0">
                <emma:interpretation id="interp0" emma:lang="" emma:confidence="1">
                  <emma:literal>odd</emma:literal>
                </emma:interpretation>
                <emma:interpretation id="interp1" emma:lang="" emma:confidence="0">
                  <emma:literal>odo</emma:literal>
                </emma:interpretation>
                <emma:interpretation id="interp2" emma:lang="" emma:confidence="0">
                  <emma:literal>do</emma:literal>
                </emma:interpretation>
                <emma:interpretation id="interp3" emma:lang="" emma:confidence="0">
                  <emma:literal>oaf</emma:literal>
                </emma:interpretation>
                <emma:interpretation id="interp4" emma:lang="" emma:confidence="0">
                  <emma:literal>ooo</emma:literal>
                </emma:interpretation>
              </emma:one-of>
            </emma:emma>
          </inkml:annotationXML>
          <inkml:trace contextRef="#ctx0" brushRef="#br0">215 304 156 0,'18'-8'56'0,"-8"4"-44"0,3 0-4 15,-4 4 44-15,0 0-32 16,-9 0 0-16,-9 4-12 16,-9 0-8-16,0 4 4 15,-14 4 20-15,-9 4-12 16,9 13 112-16,-4 11-72 16,4 9 52-16,9 11-64 15,0 1-4-15,14 0-20 16,18-5 24-16,10-7-24 15,12-17 20-15,10-7-20 16,9-9 36-16,10-12-28 0,-6-8 20 16,-4-12-24-16,-9-9-44 15,0-11 12-15,-9-9-8 0,-18-3 12 16,-10-5-56-16,-4 5 36 16,-4 3-32-16,-10 5 36 15,-13 7 12-15,9 9 8 16,-1 4-16-16,6 4 12 15,4 7 4-15,9 5 4 16,13 4 24-16,19 0-12 16,14 0 32-16,13-4-28 15,18-4 20-15,19 0-20 16,9 0-16-16,4 0-4 0,-27 4-32 16,-5-4 20-16,-18 0-12 15,-13 4 16-15,-19-4 0 16,-22 0 4-16,-5 3 16 15,-18 10-4-15,-14-1-28 16,-27 8 12-16,8 8 24 16,-3 8-8-16,4 9 28 15,4 15-20-15,14-3 4 16,28-5-8-16,4 1 12 16,4-17-12-16,28-3 40 15,14-17-24-15,4-16 32 16,4-17-32-16,-3-11-68 15,3-5 24-15,-13-7-72 16,5-5 52-16,-5-8-72 16,-5-15 68-16,-4-5-8 15,-5 8 32-15,-8 12 92 16,-6 13-40-16,-8 19 36 16,-5 25-40-16,-5 24 16 15,-8 29-24-15,8 4 16 16,-4 3-20-16,4-3 8 15,5 3-12-15,14-3 28 0,18-4-24 16,13-5 40-16,33-11-32 16,-1-13 4-16,5-12-16 0,9-16-24 15,-4-12 4 1,-5-9-12-16,0-3 8 0,-5-1 0 31,-32-7 4-31,-13 8-12 0,-9 11 12 0,-46 9-56 16,-9 20 32-1,-13 9 60-15,-1 15-12 0,-4 8 40 16,5 13-32-16,13 12 4 16,18 4-16-16,14-9 44 15,14-11-28-15,4-17 40 16,14-24-40-16,14-16 12 16,-1-24-24-16,14-17 8 15,-9-7-12-15,-4-5-44 16,-14 4 20-16,-5 1-76 15,-22-13 48-15,-10 4-16 16,-22 8 32-16,4 21 4 16,-18 24 12-16,9 28 32 15,-13 16-12-15,13 13 4 0,-5 20-8 16,10 32 64-16,0 24-40 16,27-3-12-16,-14-17-12 15,14-8-284-15,0 12 152 16</inkml:trace>
        </inkml:traceGroup>
      </inkml:traceGroup>
    </inkml:traceGroup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42.40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C285759-E05B-4F9D-A861-39EEAB2F442F}" emma:medium="tactile" emma:mode="ink">
          <msink:context xmlns:msink="http://schemas.microsoft.com/ink/2010/main" type="inkDrawing" rotatedBoundingBox="18513,14630 23680,15038 23667,15202 18500,14794" shapeName="Other">
            <msink:destinationLink direction="with" ref="{7B0115D9-BA03-43A1-8DAE-68FEDE9D192F}"/>
          </msink:context>
        </emma:interpretation>
      </emma:emma>
    </inkml:annotationXML>
    <inkml:trace contextRef="#ctx0" brushRef="#br0">0 0 268 0,'77'12'100'0,"-22"5"-76"0,18 15-8 0,-23-16 132 0,23 0-84 16,54 1 52-16,42-5-68 15,40-12 64-15,60-12-64 16,54-5 44-16,27 9-52 16,37 12 16-16,0 17-36 0,-9 27 28 15,-41 5-32-15,-14-1 32 16,-36-7-32-16,-41-9-4 16,-14-7-8-16,-27-5 4 15,-36-8-4-15,-33-4-12 16,-27 4 4-16,-27-8-128 15,-13-4 72-15,-28 5-428 16</inkml:trace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41.92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D77D291-704D-4A62-B12C-720F5DC939A4}" emma:medium="tactile" emma:mode="ink">
          <msink:context xmlns:msink="http://schemas.microsoft.com/ink/2010/main" type="inkDrawing" rotatedBoundingBox="21878,13060 21986,16343 21877,16347 21769,13064" semanticType="callout" shapeName="Other">
            <msink:sourceLink direction="with" ref="{894E2F2A-793A-418A-82D4-A3A6748DB395}"/>
          </msink:context>
        </emma:interpretation>
      </emma:emma>
    </inkml:annotationXML>
    <inkml:trace contextRef="#ctx0" brushRef="#br0">5 0 236 0,'-5'8'88'0,"5"4"-68"0,5 4-4 0,-1 1 88 15,6 3-60-15,-1 12 44 16,0 21-52-16,-5 36 8 16,5 44-28-16,-9 5 64 15,-9 40-48-15,0 28-12 16,-4 1-12-16,-1 28 44 16,9-13-28-16,5-28 0 0,5 5-16 0,13 11 12 15,0-28-12-15,14-28 60 16,-4-4-40-16,-1 4 8 15,-14-9-24-15,-3-15-68 16,-10-21 28-16,-10-20-244 16</inkml:trace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43.57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98946A1-DE50-4CD3-BBD2-7A24D920A017}" emma:medium="tactile" emma:mode="ink">
          <msink:context xmlns:msink="http://schemas.microsoft.com/ink/2010/main" type="inkDrawing" rotatedBoundingBox="20617,16175 20669,13785 20766,13787 20714,16178" semanticType="callout" shapeName="Other">
            <msink:sourceLink direction="with" ref="{894E2F2A-793A-418A-82D4-A3A6748DB395}"/>
          </msink:context>
        </emma:interpretation>
      </emma:emma>
    </inkml:annotationXML>
    <inkml:trace contextRef="#ctx0" brushRef="#br0">64 0 208 0,'4'61'76'0,"5"-24"-60"0,0 64-4 16,-9-4 128-16,5 32-80 16,-10 33 8-16,-8 53-40 15,-15-17 8-15,15 4-20 16,-5-3-16-16,9-25-4 15,4-33 40-15,5-23-24 16,5-17 36-16,-1-8-32 16,10-4 32-16,-1-8-32 15,6-8-268-15,-6-9 136 16,1-7-152-16</inkml:trace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44.16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B98409B-1C7C-4345-ADB1-36E2FA5BDEE3}" emma:medium="tactile" emma:mode="ink">
          <msink:context xmlns:msink="http://schemas.microsoft.com/ink/2010/main" type="inkDrawing" rotatedBoundingBox="23133,16371 23145,13648 23198,13649 23185,16372" semanticType="callout" shapeName="Other">
            <msink:sourceLink direction="with" ref="{894E2F2A-793A-418A-82D4-A3A6748DB395}"/>
          </msink:context>
        </emma:interpretation>
      </emma:emma>
    </inkml:annotationXML>
    <inkml:trace contextRef="#ctx0" brushRef="#br0">41 4 260 0,'4'-12'96'0,"5"12"-76"0,-9-4-4 15,0 4 36-15,-9 12-32 16,9 4 36-16,0 8-32 0,-4 5 56 15,4 7-44-15,0 5 12 16,0 27-32-16,0 50 52 16,-10 23-36-16,6 17 12 15,-10 49-28-15,1-1 20 16,13-8-24-16,0 13 12 0,9-13-12 16,9-28 36-16,-14-20-24 15,6 0 20-15,-6-9-24 16,-4-11 8-16,0-21-16 15,0-24-88-15,-14-16 44 16,-4-13-352-16</inkml:trace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54.26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B0115D9-BA03-43A1-8DAE-68FEDE9D192F}" emma:medium="tactile" emma:mode="ink">
          <msink:context xmlns:msink="http://schemas.microsoft.com/ink/2010/main" type="inkDrawing" rotatedBoundingBox="19598,13613 24719,15320 24413,16239 19292,14531" semanticType="callout" shapeName="Other">
            <msink:sourceLink direction="with" ref="{6C285759-E05B-4F9D-A861-39EEAB2F442F}"/>
          </msink:context>
        </emma:interpretation>
      </emma:emma>
    </inkml:annotationXML>
    <inkml:trace contextRef="#ctx0" brushRef="#br0">12 367 372 0,'-14'0'140'0,"14"-4"-112"0,0 0-4 0,0 4 136 16,0-4-92-16,0-4 16 15,4 8-48 1,6-8 0-16,-1 8-20 0,0-4 20 0,4 0-24 16,6-1-12-16,-1-7-4 15,0 4 28-15,5-4-12 16,0 0-12-16,-1 0-4 15,1-4 4-15,0-1 0 16,-5 5-12-16,-4 0 8 16,4 0 12-16,5 0-4 15,-10 0-4-15,6 0 4 16,-6-1 4-16,1 1-4 0,4 0-12 16,5 0 4-16,0 0-4 15,-1 0 0-15,10 0 8 16,-9-5 0-16,9 5 8 15,0-4-4-15,4 4-4 16,-4 0 4-16,0 4-16 16,-9 0 8-16,-1 4 4 15,1 0 0-15,0 4 8 16,-5 0-4-16,-4 4-12 16,-1 0 4-16,6 0 4 15,3 4 0-15,-8-4 0 16,9 0 0-16,4 0-12 15,-9 0 8-15,1-4 4 16,8 4 0-16,-4 0 8 16,-1 0-4-16,-3 4-12 0,-1 0 4 15,0 4 12-15,5 1-4 16,0-1-4-16,-1 0 4 16,6 0-4-16,-1 0 0 15,0 0 0-15,1-4 0 16,-1 5 16-16,5 3-8 15,-9-8-28-15,8 4 8 16,1-4 24-16,0 0-8 16,-4 4 0-16,-1-4 0 15,-4 4-4-15,-1 1 0 16,1-1-12-16,4 4 8 16,-8 0-4-16,-1-4 0 0,-4 0 8 15,-1 5 0-15,10-5 8 16,-5 0-12-1,5-4 0-15,0 4 12 16,-1-4-4-16,10 0-4 16,0-4 4-16,-4 4 20 15,-1 1-12-15,-4-1-32 16,-1 0 12-16,1 0 0 16,0 0 8-16,0 0-12 15,4 4 8-15,-9-4 12 16,10 0-4-16,-6 4 8 15,6 1-8-15,-1-1-12 16,0 0 4-16,-4 0 4 16,0 0 0-16,-5 0 24 0,0 0-12 15,0 1-12 1,-4-1-4-16,4 0-4 0,-4 0 0 16,0 0 44-16,-1 0-24 15,-8 0-28-15,13 1 8 16,-9-1 0-16,-4 0 8 15,8 0 0-15,-8-4 0 16,4 4 0-16,-4 0 0 16,8 1 0-16,-13-1 0 15,9 0 0-15,5 0 0 16,-5 0 0-16,9-4 0 16,-4 0 24-16,0 4-12 15,-1-3-48-15,1-1 20 0,0 0 12 16,-1 0 4-16,-4 4 0 15,0 0 4-15,-4 0 4 16,-5-4-4-16,0 4 8 16,0 1-8-16,9-5-20 15,-4 4 8-15,-1-4 4 16,5 0 4-16,-4 0 32 16,13 0-16-16,-4-4-48 15,-1 4 16-15,1-4 20 16,-5 0 0-16,0 5-8 15,0-5 0-15,-4 4 20 16,-1 0-8-16,-4-8 4 16,0 0-4-16,5 8-32 15,4 0 12-15,-9 0-4 0,14-4 8 16,-14-4 16-16,9 8-4 16,-5 0-4-16,6-4 4 15,-10-4-4-15,0 0 0 16,9 8-12-16,0-4 8 15,-5 5 12-15,1-1-4 16,-5-8-4-16,9 8 4 16,-4-4-4-16,8 4 0 15,-4 0-12-15,0 0 8 16,5 0 4-16,-5 0 0 16,5 4 8-1,-5-3-12-15,0-1 0 0,-4 0 12 16,-5 4-4-16,13-8-12 15,-8 8 4-15,4 0 20 16,-5 0-8-16,10 0-12 16,-9 1 0-16,4-1 12 15,-5 0-4-15,10 0-12 16,-5 0 4-16,0 0 12 16,-9 0-4-16,9 1-4 15,-4-1 4-15,-5-4-4 16,9 0 0-16,-5 0 0 15,-4 4 0-15,10-4 0 16,-6 0 0-16,1 0-12 16,4 1 8-16,-5-1 4 15,5 0 0-15,1-4 8 16,-1 4-4-16,-9-8-4 0,0 0 4 16,4 4-4-16,10 4 0 15,-5-4 16-15,-9-4-8 16,9 4-20-16,0 0 4 15,-4-4 20-15,8 4-4 16,-8-4-4-16,9 0 0 16,-1 0-24-16,1 4 12 15,0 0 12-15,-1 0 0 16,5-4 24-16,-4 0-16 16,4 4-20-16,1 0 0 15,-1-4 4-15,5 0 4 0,-1 0 8 16,1 0-4-16,0 0 8 15,4 0-8-15,0 0-12 16,-4 0 4-16,0 0 4 16,0 0 0-16,-5 0 0 15,9 0 0-15,-9-4-36 16,10 4 20-16,-10-4 32 16,0 0-8-16,10-4 0 15,-10 4-4-15,-5-4-16 16,6 0 8-16,-6 0 4 15,10 0 0-15,-5 0-12 16,0-4 8-16,1-1-4 16,8 1 0-16,-9 0 8 15,14 0 0-15,-5 0-28 16,-8 4 16-16,12 0 32 0,1 0-12 16,0-5-8-16,9 5-4 15,-9 4 12-15,0-4-4 16,-5 0 8-16,-4 8-8 15,13-8-12-15,1 8 4 16,-5-8-4-16,-14-4 0 16,23 8 16-16,-18 0-4 15,18-4-20-15,-23-1 8 16,27 1 12-16,-4 0 0 16,5-4-12-16,4 4 4 15,0 0-16-15,14-4 12 16,4 8 20-16,0 0-4 0,-8 4-20 15,3-4 4-15,-17 4 4 16,4 0 4-16,-5 0 0 16,6 0 0-16,-10 4-12 15,-5 0 8-15,5 0 4 16,-9 4 0-16,0-4 8 16,-14 4-4-16,-4-4 16 15,4 4-12-15,-9-8 40 16,-9 12-24-16,-9-4-128 15,-9 5 56-15</inkml:trace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55.63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49E5374-23AB-4BD5-B7D4-C68204854701}" emma:medium="tactile" emma:mode="ink">
          <msink:context xmlns:msink="http://schemas.microsoft.com/ink/2010/main" type="inkDrawing" rotatedBoundingBox="18798,17666 24434,17784 24432,17889 18796,17772" semanticType="underline" shapeName="Other">
            <msink:destinationLink direction="with" ref="{BAA81289-A150-4FBB-8DDC-50CD32DD353B}"/>
            <msink:destinationLink direction="with" ref="{97F55FF8-E5D7-4F9D-BFBA-F990C997863C}"/>
          </msink:context>
        </emma:interpretation>
      </emma:emma>
    </inkml:annotationXML>
    <inkml:trace contextRef="#ctx0" brushRef="#br0">0 56 340 0,'37'21'128'0,"-10"-29"-100"0,14 8-8 16,0 0 156-16,32-9-100 16,41-3 76-16,13 4-88 15,41-8 16-15,60 4-44 16,22 0 48-16,60 12-48 0,18 8-8 0,9 12-16 15,32 12 32-15,-23 5-20 16,9-17-24-16,-14 4 0 16,5-11-8-16,-27-5 0 15,-32-8 24-15,0-4-8 16,-46 0-4-16,-50-1 0 16,-27 1 4-16,-37 0-4 15,-31-8-180-15,-37 12 100 16,-31 0-536-1</inkml:trace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55.08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B98DCFC-77A6-4581-B18E-191B8082CD51}" emma:medium="tactile" emma:mode="ink">
          <msink:context xmlns:msink="http://schemas.microsoft.com/ink/2010/main" type="inkDrawing" rotatedBoundingBox="21825,16699 21905,18421 21784,18427 21704,16705" semanticType="callout" shapeName="Other">
            <msink:sourceLink direction="with" ref="{894E2F2A-793A-418A-82D4-A3A6748DB395}"/>
          </msink:context>
        </emma:interpretation>
      </emma:emma>
    </inkml:annotationXML>
    <inkml:trace contextRef="#ctx0" brushRef="#br0">0 40 208 0,'10'-29'76'16,"-1"25"-60"-16,-5-4-4 0,10 8 116 0,-5 0-72 16,0 4 84-16,14 4-80 15,-14 9 32-15,14 15-56 16,-10 17 24-16,-8 19-32 16,-1 21 60-16,-8 4-48 15,-1 25 28-15,-4 32-40 0,-4 3-8 16,13-23-12-16,0-5 12 15,0 9-12-15,9-9 40 16,0-7-24-16,0-21-12 16,-5-20-8-16,10-17-128 15,-9-15 68-15,-5-17-384 16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19:34:20.90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7D47C94-914C-4C4E-BD10-2AA9A7B38F58}" emma:medium="tactile" emma:mode="ink">
          <msink:context xmlns:msink="http://schemas.microsoft.com/ink/2010/main" type="inkDrawing" rotatedBoundingBox="5108,8466 8628,6551 8654,6598 5133,8513" semanticType="underline" shapeName="Other">
            <msink:sourceLink direction="with" ref="{DAE0AA67-5DFB-402A-966A-C4C27C32204A}"/>
            <msink:destinationLink direction="with" ref="{4FA868EC-E62E-4762-B934-A62BD01AC7D6}"/>
          </msink:context>
        </emma:interpretation>
      </emma:emma>
    </inkml:annotationXML>
    <inkml:trace contextRef="#ctx0" brushRef="#br0">21 1894 364 0,'-18'0'132'0,"18"8"-100"0,0-8-12 0,0 0 8 16,0 0-20-16,-5 0 92 15,5 0-52-15,-4 0 100 16,8 0-84-16,1-4 24 16,4 4-52-16,5-8 40 15,4-4-44-15,9-5 28 16,14 5-32-16,14-16 36 16,4 12-36-16,23-37 40 15,-5 9-40-15,65-45 40 16,-1 8-40-16,68-29 4 15,-9 13-20-15,42-36 0 16,-33 23-4-16,23-19 12 16,-31 24-12-16,-1-5 16 15,-36 21-16-15,-9 8-12 16,-32 25 0-16,-5-5 12 16,-22 12-4-16,-5-3 8 15,-18 15-8-15,-5-11-4 16,-4 11 4-16,-5-11-4 15,-5 11 0-15,6-3 0 16,-10 12 0-16,4-1 8 16,-8 9-4-16,-10 4-12 15,-4 8 4-15,-23 0 4 16,0 8 0-16,-18 0-12 0,0 8 8 16,-14-4 20-16,10 0-8 0,-10-4-12 15,14 4 0-15,-5-4-48 16,5 4 24-16,0 0-356 15,4 4 212-15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2:59.35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AA81289-A150-4FBB-8DDC-50CD32DD353B}" emma:medium="tactile" emma:mode="ink">
          <msink:context xmlns:msink="http://schemas.microsoft.com/ink/2010/main" type="inkDrawing" rotatedBoundingBox="19483,16979 22391,17466 22269,18190 19362,17704" semanticType="callout" shapeName="Other">
            <msink:sourceLink direction="with" ref="{449E5374-23AB-4BD5-B7D4-C68204854701}"/>
          </msink:context>
        </emma:interpretation>
      </emma:emma>
    </inkml:annotationXML>
    <inkml:trace contextRef="#ctx0" brushRef="#br0">0 490 132 0,'13'-4'52'0,"1"4"-44"0,-5-8 4 16,5 8 52-16,-5-4-36 15,0 4 8-15,5-4-24 0,-1 4 72 16,1-8-48-16,0 8 32 16,-1 0-40-16,1 0-16 15,4 0-8-15,-4 0-4 16,-1 0 0-16,6 0 24 16,-1 0-12-16,5-5 4 15,-1 1-8-15,1 0-8 16,5-4 4-16,-1 4-24 15,0-4 12-15,5 0 40 16,0 4-20-16,0-4-20 16,0 0 4-16,-1 0 8 0,6-4 0 15,-5 8-12-15,0-5 4 16,0 1 4-16,-5 0 0 16,-4 0 16-16,-5-4-8 15,9 0-4-15,-9 0 0 16,1-4-16-16,-6 7 8 15,5-3 20-15,-4-8-8 16,0 12-12-16,-1-4 0 16,1 0 4-16,0-4 0 15,-5 7 16-15,0 1-8 16,0 0-20-16,0-4 4 16,0 4 12-16,0 0 0 15,0 0-12-15,-4-4 4 16,4 4 4-16,0 4 0 15,0-5 24-15,5 1-12 16,0 0-32-16,-1-4 12 0,-4 8 8 16,10 0 4-16,-6-4-4 15,1 4 4-15,0 0-4 16,-1-4 0-16,1 4-20 16,0 0 12-16,-1-4 4 15,1 3 4-15,0 5-12 16,-1-4 8-16,1 0 20 15,0 4-8-15,-1 0-4 16,1-4 0-16,0 4-16 16,-5 0 8-16,0 0 12 15,-5 0-4-15,5 0-12 0,0 0 4 16,-9 0 20-16,0 0-8 16,0 0-20-16,0 0 4 15,0 0 4-15,14 0 4 16,-14 0 8-16,0 0-4 15,9 0-20-15,0-4 8 16,-9 4 4-16,9 0 4 16,-4 0 8-16,9 0-4 15,-14 0-12-15,9 0 4 16,-9 0 20-16,0 0-8 16,9 0-28-16,0 0 8 15,0 0 24-15,0 0-8 16,-9 0 8-16,9 0-4 15,0 0-16-15,5 0 4 16,-5 0 4-16,-9 0 0 0,9 0 32 16,0-4-16-16,0 4 12 15,1 0-16-15,-1-4 20 16,-9 4-20-16,9 0-4 16,0 0-4-16,-9 0-4 15,0 0 0-15,9 0 16 16,-9 0-8-16,9 0-4 15,-9 0 0-15,0 0-24 16,0 0 12-16,0 0 20 16,5 4-4-16,-5-4 4 15,0 8-4-15,0-8 20 0,0 0-16 16,13 8-12-16,-4-4-4 0,-9-4 20 16,0 0-8-16,0 0-4 15,0 0 0-15,0 0-24 16,0 0 12-16,5 9 32 15,-5-9-16-15,0 0-16 16,0 0 0-16,0 0 4 16,0 0 4-16,0 0 8 15,0 0-4-15,5 8-12 16,-5-8 4-16,0 0-4 16,0 0 0-16,0 0 24 15,0 0-8-15,0 0-20 16,0 0 4-16,0 0 12 15,0 0 0-15,0 0-4 16,0 0 4-16,9 4-4 0,-9-4 0 16,0 0 8-16,0 0-4 15,0 0 8-15,0 0-8 16,0 0-12 0,0 0 4-16,0 0 20 0,4 4-8 15,-4-4-20-15,0 0 4 16,0 0 4-16,0 0 4 15,0 0 0-15,0 0 0 16,0 0 8-16,0 0-4 16,0 0-12-16,0 0 4 15,0 0 12-15,0 0-4 16,0 0 8-16,14 4-8 0,-14-4-4 16,0 0 4-16,0 0-16 15,0 0 8-15,0 0 4 16,0 0 0-16,0 0 8 15,4 4-4-15,-4-4 8 16,0 0-8-16,0 0-4 16,10 4 4-16,-10-4 4 15,0 0-4-15,0 0 16 16,4 4-12-16,-4-8-12 31,0 8 0-31,0 4 20 0,0-8-8 16,0 0-28-16,0 0 8 15,0 0 4-15,0 0 8 16,0 0 0-16,0 0 0 0,0 0-12 16,0 0 8-16,9 4 28 0,-9-4-12 15,5 8-12-15,-5-8-4 16,0 8 20-16,0-4-8 16,-5 8-4-16,5-12 0 15,-9 9-16-15,9-1 8 16,0 0-16-16,0-8 12 15,0 0 12 1,0 4 0-16,9 12-20 16,-9-8 8-16,0 4 32 15,0 0-16-15,0 1 8 16,0-1-8-16,0 4 4 0,0 0-8 16,0 4-12-16,0-4 4 0,0 1 4 15,0-5 0-15,0 12 0 16,0-8 0-16,0 0-12 15,0-3 8-15,0 3 4 16,5 0 0-16,-1 0 8 16,5-4-4-16,-4 9 16 15,-1-9-12-15,-4 4-4 16,0 0 0-16,0-4-32 16,5 0 16-16,0-4 24 15,-5 5-8-15,0-5-8 16,0 0 0-16,13-4 20 15,-8 8-8-15,4-4-4 16,-5 0 0-16,-4-8-4 16,10 8 0-16,-6-4 8 0,5 8-4 15,-9-12-12-15,5 8 4 16,-1 1-4-16,5-1 0 16,-4 0 0-16,9-4 0 15,-5 8 16-15,0-4-4 16,5 0-4-16,-5 0 4 15,0-4 4-15,0-4-4 16,-5 8-12-16,6-4 4 16,-6 5 12-16,5-1-4 15,0-4 8-15,5 4-8 16,0 0-20-16,4 0 8 16,0-4 4-16,-4 8 4 0,8-4 0 15,-3 0 0-15,-6-4 0 16,1 0 0-16,-5 0 8 15,9 1-4-15,-4-1-12 16,0-4 4-16,-1 8 4 16,5-4 0-16,-4-4 24 15,0 0-12-15,4 4-20 16,0-4 0-16,-4 0 4 16,0 4 4-16,4-4 0 15,-5 0 0-15,1 0 0 16,0 0 0-16,-1 0 0 15,1 0 0-15,-5 0 8 16,5 0-4-16,4 0-4 16,-4-4 4-16,-1 0 4 15,1 0-4-15,0-4-4 0,-1-1 4 16,1 1-16-16,-5 4 8 16,9-8 4-16,-4 4 0 15,0 0 0-15,8 4 0 16,-3-4-12-16,3 0 8 15,1-4 12-15,0 4-4 16,-5-1 8-16,-4-3-8 16,-1 8 16-16,6-12-12 15,-6 8-4-15,1-4 0 16,-5 8-4-16,0-4 0 16,5 0 8-16,9-5-4 15,-14-3-12-15,9 12 4 0,-4-12 4 16,-1 8 0-16,5-4-28 15,-4 0 16-15,0 4 24 16,-5 4-8-16,0-5 8 16,5 1-4-16,-1 0-16 15,-8-4 4-15,8 8 4 16,-3-4 0-16,3 0 8 16,-4-4-4-16,5 4-4 15,-5 0 4-15,0-1-16 16,0-3 8-16,5 8-4 15,-5-4 0-15,0 0 8 16,-4 0 0-16,8-4 0 16,-4 8 0-16,-4-4-12 15,0 0 8-15,-5 8 12 16,0 0-4-16,0 16-152 0,-5 0 80 16,-9 8-412-1</inkml:trace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1:04.86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9A263AF-EE7A-407D-B7F3-7C72F7F6DAB9}" emma:medium="tactile" emma:mode="ink">
          <msink:context xmlns:msink="http://schemas.microsoft.com/ink/2010/main" type="inkDrawing" rotatedBoundingBox="18077,600 18078,2737 17577,2738 17576,601" semanticType="verticalRange" shapeName="Other">
            <msink:sourceLink direction="with" ref="{5AB7F743-9C9F-446D-AD8A-ECB80B000C9E}"/>
          </msink:context>
        </emma:interpretation>
      </emma:emma>
    </inkml:annotationXML>
    <inkml:trace contextRef="#ctx0" brushRef="#br0">13775-6786 624 0,'-5'-21'228'0,"5"21"-176"0,9-4-16 0,-4 4 88 16,8 4-76-16,10 9 52 15,5 3-60-15,17 16 24 16,1 9-36-16,8 36 60 15,-4 3-48-15,-13 62 8 16,-5 8-28-16,-19 60 4 16,-8-7-12-16,-19 15 36 15,-13-28-24-15,-32-3 4 16,4-34-16-16,-31-11 80 16,13-21-48-16,-27-32-284 15,13-20 128-15</inkml:trace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1:25.34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23BB6AE-94CD-468B-B862-EF86AAED18DB}" emma:medium="tactile" emma:mode="ink">
          <msink:context xmlns:msink="http://schemas.microsoft.com/ink/2010/main" type="inkDrawing" rotatedBoundingBox="9219,5542 11385,5616 11377,5826 9212,5752" semanticType="callout" shapeName="Other">
            <msink:sourceLink direction="to" ref="{2FC799B0-07B8-4835-8BE9-D29C2E8C6D63}"/>
            <msink:sourceLink direction="to" ref="{23B8565F-BE18-4752-850B-655C6C13FFF0}"/>
          </msink:context>
        </emma:interpretation>
      </emma:emma>
    </inkml:annotationXML>
    <inkml:trace contextRef="#ctx0" brushRef="#br0">5543-1707 312 0,'-4'-4'112'0,"4"4"-84"0,0 0-12 0,0 0 28 16,0 0-28-16,4 0-12 16,1 0-8-16,-1 0-4 15,10 4 0-15,4-4 0 16,5 4 0-16,9 0 44 15,0 0-24-15,9-4 0 16,4 4-8-16,14-4 28 16,5 0-16-16,27 0-32 15,5 8 8-15,18-8 8 16,-5 8 4-16,18-4-12 16,-13-4 4-16,27 0 12 15,-13 4-4-15,-5-4-4 16,-19 4 4-16,-3-8 12 31,-24 4-8-31,-9-4-4 0,-13 4 0 0,-14-4-4 16,-9 8 0-16,-14-8 24 15,-4 4-12-15,-14-4-4 16,-5 4-4-16,-4-4-192 16,4 8 104-16</inkml:trace>
    <inkml:trace contextRef="#ctx0" brushRef="#br0" timeOffset="-358.954">5384-1857 216 0,'0'-8'80'0,"0"8"-60"0,9 0-8 16,-9 0 64-1,0 0-44-15,-9 8 40 16,9 4-40-16,-14 8 0 15,1 5-20-15,-10 3-8 16,9-4 0-16,-4-4-32 16,4 9 16-16,1-13 12 15,3 0 4-15,10-16-20 16,5 8 8-16,4-16-4 16,5 8 4-16,9-8-144 15,8 8 84-15</inkml:trace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0:12.66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  <inkml:context xml:id="ctx1">
      <inkml:inkSource xml:id="inkSrc11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9-02-18T20:01:44.673"/>
    </inkml:context>
  </inkml:definitions>
  <inkml:traceGroup>
    <inkml:annotationXML>
      <emma:emma xmlns:emma="http://www.w3.org/2003/04/emma" version="1.0">
        <emma:interpretation id="{0C8CDE17-0C23-4FF9-8B9B-EEB1494C41AB}" emma:medium="tactile" emma:mode="ink">
          <msink:context xmlns:msink="http://schemas.microsoft.com/ink/2010/main" type="writingRegion" rotatedBoundingBox="-314,599 23382,-738 24285,15241 588,16580"/>
        </emma:interpretation>
      </emma:emma>
    </inkml:annotationXML>
    <inkml:traceGroup>
      <inkml:annotationXML>
        <emma:emma xmlns:emma="http://www.w3.org/2003/04/emma" version="1.0">
          <emma:interpretation id="{134483FB-16ED-47C6-A3EA-07DB351A9110}" emma:medium="tactile" emma:mode="ink">
            <msink:context xmlns:msink="http://schemas.microsoft.com/ink/2010/main" type="paragraph" rotatedBoundingBox="3549,380 7298,242 7319,811 3570,949" alignmentLevel="4"/>
          </emma:interpretation>
        </emma:emma>
      </inkml:annotationXML>
      <inkml:traceGroup>
        <inkml:annotationXML>
          <emma:emma xmlns:emma="http://www.w3.org/2003/04/emma" version="1.0">
            <emma:interpretation id="{BC2ACE04-E252-423B-9181-D50C2F21EA91}" emma:medium="tactile" emma:mode="ink">
              <msink:context xmlns:msink="http://schemas.microsoft.com/ink/2010/main" type="line" rotatedBoundingBox="3549,380 7298,242 7319,811 3570,949"/>
            </emma:interpretation>
          </emma:emma>
        </inkml:annotationXML>
        <inkml:traceGroup>
          <inkml:annotationXML>
            <emma:emma xmlns:emma="http://www.w3.org/2003/04/emma" version="1.0">
              <emma:interpretation id="{B41C011C-E182-4700-9B68-3ABF8EFF770F}" emma:medium="tactile" emma:mode="ink">
                <msink:context xmlns:msink="http://schemas.microsoft.com/ink/2010/main" type="inkWord" rotatedBoundingBox="3549,380 7298,242 7319,811 3570,94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55-7029 164 0,'0'-4'60'0,"4"4"-44"0,-4 4-8 0,0-4 60 16,0 0-40-16,0 0 32 15,0 8-32-15,0 0 0 16,0 0-16-16,0 8-16 15,0 5 0-15,0 11 4 16,0 4 0-16,0 13 0 16,5-1 0-16,-5 1 16 15,5 0-8-15,-10-5-4 16,5 1 0-16,-5-9-16 16,1-4 8-16,-5-7 20 15,9-1-8-15,-9-8 4 16,9-4-4-16,-5-8 4 15,10 0-8-15,-5-12-4 16,9 4 4-16,0-16-16 16,0 4 8-16,0-17 20 15,5 9-8-15,-1-12-4 16,1 7 0-16,0-7-4 16,0 4 0-16,-1-9 44 0,1 13-24 15,-5-5 44-15,5 9-36 0,-1 0 12 16,6 12-24-16,-6 0-8 15,6 8-4-15,-1 4 12 16,0 4-8-16,0 8-12 16,1 8 0-16,-6 8 40 15,1 1-24-15,-10 7 24 16,6 1-20-16,-10-1 0 16,4 0-8-16,-8 1 12 15,4-5-12-15,-5-4 16 16,0-3-16-16,-4-13-12 15,9 4 0-15,-4-8-128 16,8 0 72-16</inkml:trace>
          <inkml:trace contextRef="#ctx0" brushRef="#br0" timeOffset="181.9744">315-6916 436 0,'0'-8'160'0,"0"8"-124"0,9 0-8 15,-4 0 28 1,4 8-36-16,5-4 8 16,4 4-16-16</inkml:trace>
          <inkml:trace contextRef="#ctx0" brushRef="#br0" timeOffset="389.5274">352-6665 528 0,'-9'12'196'0,"9"-12"-152"0,0 0-12 0,0 4 52 15,4 0-52-15,1 0 4 16,4 0-20-16,5-4 16 15,8 0-20-15,10-4-136 16,5 4 68-16,22-8-368 16,-4 4 236-16</inkml:trace>
          <inkml:trace contextRef="#ctx0" brushRef="#br0" timeOffset="1951.344">1013-6819 312 0,'5'0'112'0,"-5"0"-84"0,4 21-12 16,1-9 72 0,4 0-52-16,5 0 4 0,4 4-24 15,9-8 16-15,5 0-20 0,9-12-4 16,5 0-4-16,4-12-32 15,-4 0 16-15,-10-4-12 16,-4 12 12-16,-9-17 16 16,-5 5 0-16,-13-8-4 15,-5 11 4-15,-9-11-4 16,0 12 0-16,-10-4 0 16,10 4 0-16,-9-1 8 15,9 9-4-15,-9 8 24 16,4 8-16-16,-9 0-4 15,5 9-4-15,-14 11 4 16,14 4-4-16,-10 5 16 16,10 3-12-16,-5 5 32 15,10-5-24-15,3-3-4 16,6-5-8-16,13-8 28 16,5-3-16-16,18-13 4 15,4 0-12-15,14-16-32 16,0 8 12-16,1-21-152 15,-1 13 88-15,0-20-100 16,-4 8 104-16,-5-13-44 16,-5 5 68-16,-9-12 24 15,1 7 20-15,-5-7 48 16,-5 11-24-16,-4-3 156 16,-1 12-96-16,-8 0 92 15,4 11-104-15,-9 1 20 0,5 8-52 0,-5 8 4 31,4 9-24-31,-4 11 8 0,0 4-12 0,0 9 0 16,5 3-4-16,-1-3 4 16,1-1-8-16,-1-7-12 15,10-5 4-15,-14-12-16 16,14 0 12-16,-5-12 4 16,0 0 4-16,5-16-12 15,-1 0 8-15,6-12 4 16,-6 0 0-16,5-9 8 15,5 5-4-15,-9-4-20 16,4 7 8-16,-4-3 20 16,0 8-4-16,4-5 24 15,-4 9-20-15,-5 0 32 16,0 8-28-16,-9-4 20 16,4 8-20-16,5 4-24 15,1 4 0-15,-10 4 4 16,13 8 4-16,-4 0 8 15,14 0-4-15,0 1 16 16,0 3-12-16,9-8-4 16,4 0 0-16,-4-8 12 15,9 0-8-15,-4-8-12 16,-5 0 0-16,0-12 4 16,-5 4 0-16,0-8 8 15,-4 3-4-15,-5-11 8 0,-4 8-8 16,-5-4 8-16,0 7-8 15,-4-3-20-15,-1 8 8 0,-4 0 32 16,0 4-16-16,-4 0-28 16,-1 8 12-16,-4 0 0 15,5 4 8-15,-6 0 8 16,6 0-4-16,-5 4-28 16,4 0 12-16,-4 8-4 15,5 0 8-15,-6 9-12 16,10 3 12-16,-4 8 4 15,4 5 4-15,-5-1 24 16,10-3-12-16,-5-5-20 16,9 1 0-16,0-9 20 15,0 0-4-15,9-8-4 16,5-4 0-16,14-12-60 16,-1-4 32-16,14-16-40 15,1 8 32-15,3-20-8 16,-3 3 24-16,-6-11 0 15,-4 3 8-15,-9 1 8 16,-5 8 0-16,-4-1 24 16,-4 13-12-16,-6 0 12 15,1 8-12-15,-10 0 36 16,1 8-24-16,0 4 4 16,-1 8-16-16,-4 8-16 15,5 8 0-15,-5 5 4 16,0-1 0-16,0 1 24 15,0-1-12-15,0-4-4 0,0-3-4 16,0-9 4-16,4 0-4 0,-4-8-12 16,5-4 4-1,-5-8 40-15,9 4-24 0,0-12 8 16,0 4-12-16,9-20-8 16,-8 3 4-16,8-7-24 15,0 4 12-15,5-5-4 16,4 13 4-16,1 0 52 15,4 12-24-15,-5 4 16 16,5 12-20-16,-9 4 8 16,-5 8-12-16,-9 4 12 15,5 1-16-15,-10-1 16 16,5-4-16-16,-9-4 24 16,5 0-20-16,-5-7-128 15,0-5 64-15</inkml:trace>
        </inkml:traceGroup>
      </inkml:traceGroup>
    </inkml:traceGroup>
    <inkml:traceGroup>
      <inkml:annotationXML>
        <emma:emma xmlns:emma="http://www.w3.org/2003/04/emma" version="1.0">
          <emma:interpretation id="{DFE2C34F-972A-4CD7-9A9B-DD7A34307BB2}" emma:medium="tactile" emma:mode="ink">
            <msink:context xmlns:msink="http://schemas.microsoft.com/ink/2010/main" type="paragraph" rotatedBoundingBox="1207,1436 23449,321 23554,2405 1312,352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AB7F743-9C9F-446D-AD8A-ECB80B000C9E}" emma:medium="tactile" emma:mode="ink">
              <msink:context xmlns:msink="http://schemas.microsoft.com/ink/2010/main" type="line" rotatedBoundingBox="1207,1436 23449,321 23554,2405 1312,3520">
                <msink:destinationLink direction="with" ref="{E9A263AF-EE7A-407D-B7F3-7C72F7F6DAB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8203169-FAAA-4B4D-8ECF-25F6773A66CF}" emma:medium="tactile" emma:mode="ink">
                <msink:context xmlns:msink="http://schemas.microsoft.com/ink/2010/main" type="inkWord" rotatedBoundingBox="1221,1718 2336,1662 2359,2106 1244,2162"/>
              </emma:interpretation>
              <emma:one-of disjunction-type="recognition" id="oneOf1">
                <emma:interpretation id="interp1" emma:lang="" emma:confidence="1">
                  <emma:literal>=</emma:literal>
                </emma:interpretation>
                <emma:interpretation id="interp2" emma:lang="" emma:confidence="0">
                  <emma:literal>I</emma:literal>
                </emma:interpretation>
                <emma:interpretation id="interp3" emma:lang="" emma:confidence="0">
                  <emma:literal>€</emma:literal>
                </emma:interpretation>
                <emma:interpretation id="interp4" emma:lang="" emma:confidence="0">
                  <emma:literal>_</emma:literal>
                </emma:interpretation>
                <emma:interpretation id="interp5" emma:lang="" emma:confidence="0">
                  <emma:literal>+</emma:literal>
                </emma:interpretation>
              </emma:one-of>
            </emma:emma>
          </inkml:annotationXML>
          <inkml:trace contextRef="#ctx0" brushRef="#br0" timeOffset="256337.0409">-2707-5313 184 0,'0'0'68'0,"19"4"-52"0,17 8-4 0,-4-4-4 15,9 0-8-15,27-8 0 0,28 0 0 16,18 0-20-16,-5 0 12 16,-9 0 64-16,-9-4-28 15,-4-4 24-15,-10-4-32 16,-9 4-16-16,-4-4-8 16,-18-1 20-16,-5 5-8 15,-14 4-48 1,-32 4-172-16</inkml:trace>
          <inkml:trace contextRef="#ctx0" brushRef="#br0" timeOffset="256051.7029">-2543-5673 124 0,'23'-4'44'0,"-9"-1"-32"0,22-3-4 16,-4 4 48-16,32-4-32 16,27 4-28-16,14 0 0 15,-1-4 16-15,1 0-4 16,0 0 4-16,-1 0-4 0,-17 4-68 16</inkml:trace>
        </inkml:traceGroup>
        <inkml:traceGroup>
          <inkml:annotationXML>
            <emma:emma xmlns:emma="http://www.w3.org/2003/04/emma" version="1.0">
              <emma:interpretation id="{25E4336C-D513-4A12-918E-CA3572E9BC05}" emma:medium="tactile" emma:mode="ink">
                <msink:context xmlns:msink="http://schemas.microsoft.com/ink/2010/main" type="inkWord" rotatedBoundingBox="3538,1646 4942,1575 4974,2199 3570,2269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7821.8635">1009-5556 464 0,'0'8'176'0,"0"-8"-140"0,-14 36-8 16,5-11 84-1,9 3-68-15,-9 13 36 16,9-1-48-16,-9-4 0 16,4-3-20-16,0-5 12 15,5 0-16-15,-4-11 24 16,8-1-20-16,-4-12-48 16,0 0 20-16,5-8-324 15,4 0 188-15</inkml:trace>
          <inkml:trace contextRef="#ctx0" brushRef="#br0" timeOffset="17534.2326">-373-5143 288 0,'-5'0'108'0,"5"0"-84"0,0 0-4 16,0 0 92-1,0 0-64-15,0 0 68 16,0 0-64-16,0 0 48 15,9 0-56-15,0-4 24 16,5 0-40-16,9-13-28 16,0 5 0-16,9-16 0 15,13 8 0-15,5-21 16 16,5 5-8-16,4-17-48 16,5 9 24-16,-9-13-32 0,-9 13 28 0,-10-5 20 15,-4 13 0-15,-5-1 12 16,-4 9-8-16,-5-1-4 15,-4 5 4 1,0 4-16-16,-5 8 8 0,-5-4 12 16,-4 8-4-16,0-5-20 15,0 9 8-15,0-4-4 16,0 16 4-16,-9-4 0 16,5 9 0-16,-14 11 16 15,8 8-4-15,-3 17 32 16,8 3-20-16,-4 5 20 15,9-4-20-15,5-13 8 16,4-3-12-16,14-17 12 16,-1-4-16-16,10-28 16 15,0 0-16-15,18-25-56 16,1 1 24-16,3-13-52 16,-4 1 44-16,-4-5-12 15,-9 13 28-15,-6-5 28 16,-3 13-8-16,-10-1 20 15,0 13-16-15,-13 4 24 16,4 8-20-16,-9 8 76 16,0 4-52-16,-5 4 32 15,1 8-40-15,-5 8 0 16,4 5-16-16,-4 11-16 16,5 1 0-16,-6 3 12 0,10 1-4 15,-4-5 16-15,4 1-12 16,-5-9 16-16,10 0-16 0,-5-7 4 15,0-1-4-15,0-8-32 16,0 0 12-16,0-8-76 16,0-3 52-16,4-10-260 15,10 1 164-15</inkml:trace>
        </inkml:traceGroup>
        <inkml:traceGroup>
          <inkml:annotationXML>
            <emma:emma xmlns:emma="http://www.w3.org/2003/04/emma" version="1.0">
              <emma:interpretation id="{896C0BF5-92C3-4AC8-911A-EF53ED243D9E}" emma:medium="tactile" emma:mode="ink">
                <msink:context xmlns:msink="http://schemas.microsoft.com/ink/2010/main" type="inkWord" rotatedBoundingBox="5596,1437 6792,1377 6831,2138 5634,2198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8664.1024">2083-5985 352 0,'5'-12'132'0,"-5"12"-104"0,0 0-8 0,0 0 80 16,0 0-60-16,-5 4 52 15,5 8-52-15,-14 4-4 16,5 8-20-16,-14 5 8 16,-4-1-16-16,-5 0 4 15,0 1-4-15,-13-1 4 16,13-4-8-16,-9-3 32 15,5-1-20-15,-1-8-4 16,14 0-8-16,-8-12 4 16,21 0-4-16,-3-8 16 15,4 0-12-15,0-8-4 16,9 4 0-16,9-13-16 16,0 13 8-16,-5-12-4 15,5 4 0-15,1 4 0 16,3-5 0-16,-4 5-12 15,5 8 12-15,4-4 20 16,-4 8-4-16,0 4 24 16,13 4-20-16,-13 8 12 15,8 8-12-15,1 0 12 16,-5 1-16-16,5-1 32 16,-9 4-24-16,-1 1 4 15,1-1-12-15,-9 0 12 16,-1-4-12-16,1-4 4 0,-1 5-4 15,-8-9 12-15,8 4-12 16,-4-12-48-16,9 0 24 0,-9-8-120 16,9 4 76-16,-9-4-300 15,5 0 200-15</inkml:trace>
          <inkml:trace contextRef="#ctx0" brushRef="#br0" timeOffset="19548.7044">2297-5536 424 0,'0'-16'156'0,"0"16"-120"0,5-12-8 16,-1 4 28 0,1 4-36-16,-1-4 52 15,5 4-40-15,-9-5 28 16,5 5-32-16,-10 4-8 0,5 4-12 15,-9 1-8 1,5 7 4-16,-15 12 48 16,6 4-28-16,-10 13 16 0,9-1-24 0,1 1 20 15,4-1-24-15,9-7-4 16,4-1-4-16,5-8 12 16,9-4-8-16,5-11 4 15,0-5-4-15,-5-8-16 16,0-1 4-16,-8-7-40 15,3 0 24-15,-13-12 8 16,5 4 8-16,-5-13 28 16,0 9-12-16,-5-8-12 15,5 7-4-15,-4 1-32 16,8 12 20-16</inkml:trace>
          <inkml:trace contextRef="#ctx0" brushRef="#br0" timeOffset="19784.3308">2529-5661 236 0,'-9'0'88'0,"9"0"-68"0,14 4-4 16,-5-4 96-1,0 4-64-15,9 4 88 16,5 4-80-16,4 4 0 15,1 4-36-15,-1 9 4 0,5-1-12 16,-9 9 0-16,-5-1-4 0,-5 0 4 16,1-3-8-1,-9-5-12-15,-1-4 4 0</inkml:trace>
          <inkml:trace contextRef="#ctx0" brushRef="#br0" timeOffset="20060.5788">2862-5694 320 0,'-14'8'120'0,"14"-8"-96"0,0 21-4 0,-5-5 104 16,5 0-72-16,-4 8-4 15,4 1-28-15,-14 7 12 16,5 4-20-16,-14 5 12 16,1-1-12-16,-10-3-16 15,4-1 0-15,-4-7-76 16,5-1 44-16,4-8-180 16,10 0 120-16</inkml:trace>
        </inkml:traceGroup>
        <inkml:traceGroup>
          <inkml:annotationXML>
            <emma:emma xmlns:emma="http://www.w3.org/2003/04/emma" version="1.0">
              <emma:interpretation id="{9BADDB23-3B13-4142-A73D-798281BB09C9}" emma:medium="tactile" emma:mode="ink">
                <msink:context xmlns:msink="http://schemas.microsoft.com/ink/2010/main" type="inkWord" rotatedBoundingBox="7170,1517 10565,1347 10640,2837 7245,3008">
                  <msink:destinationLink direction="with" ref="{BB657304-96AB-453F-AE94-89BFA00FB809}"/>
                </msink:context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20585.4748">3235-5653 444 0,'4'4'164'0,"-4"-4"-124"0,23 4-16 16,-5-4 104-1,-4 4-76-15,4-4 8 16,5 4-40-16,0 0 4 0,4 4-12 16,-9-4-8-16,1 4 0 0,-10-8-136 15,0 4 72-15</inkml:trace>
          <inkml:trace contextRef="#ctx0" brushRef="#br0" timeOffset="20332.6733">3249-5779 424 0,'18'-4'156'0,"-18"4"-120"0,13-4-8 0,-3 0 148 16,-1 4-100-16,9-4 76 15,0 4-88-15,0-4-28 16,0 4-20-16,10 0 12 16,-5 4-16-16,-1-4-40 15,1 4 16-15</inkml:trace>
          <inkml:trace contextRef="#ctx0" brushRef="#br0" timeOffset="22369.3178">3613-4836 488 0,'-18'8'180'0,"18"-8"-140"0,-5 0-12 0,5-8 84 15,9 4-68-15,5-12 44 16,9 0-52-16,4-16-28 16,5 7-8-16,9-11 16 15,4 7-8-15,14-19-12 16,5 3 0-16,14-27-60 15,-6 7 36-15,-3-32-40 16,-10 16 36-16,-14-8-8 16,1 16 24-16,-19 4 8 15,-4 16 8-15,-9 1 68 16,-1 15-36-16,-4 1 4 16,1 12-20-16,-6-1 8 0,1 9-16 15,-5 4-4-15,4 12 0 0,-8 12 40 16,-1 4-24-16,-9 17 0 15,5 3-12-15,-9 13 4 16,4 3-8-16,5 5-4 16,5 0 4-16,13-17 28 15,5-7-16-15,8-21-40 16,6-8 12-16,-1-20-88 16,5-5 60-16,0-15-84 15,4-1 72-15,-4-7-80 16,0 8 76-16,-9-5 28 15,4 9 20-15,-22-1 112 16,4 13-56-16,-14 8 96 16,5 12-84-16,-14 12 60 15,10 8-68-15,-14 21 24 16,4 7-44-16,-9 17 16 16,14 4-28-16,0 0-8 15,4-9-8-15,1-11 12 16,8-9-8-16,-4-7-56 15,5-5 24-15,0-12-228 16,-1-4 140-16</inkml:trace>
          <inkml:trace contextRef="#ctx0" brushRef="#br0" timeOffset="22656.582">4942-5463 436 0,'-23'0'160'0,"23"0"-124"0,-31 40-8 0,17-15 168 16,5-1-112-16,-14 8-16 16,9 5-44-16,5-5-12 15,0-3-4-15,23-5 12 16,4-4-12-16,5-8 4 16,18 0-4-16,-14-12-40 15,5 0 16-15,-5-8-40 16,-4 4 36-16,-18-12 16 15,-1 0 4-15,-22-8 0 16,0 7 4-16,-14-11-16 16,9 4 8-16,-4 4-16 15,9 7 12-15</inkml:trace>
          <inkml:trace contextRef="#ctx0" brushRef="#br0" timeOffset="23420.501">5297-4516 364 0,'-4'12'132'0,"4"-12"-100"0,4-4-12 0,-4-4 96 15,5 4-68-15,-1-24 52 16,6 3-60-1,-6-27 68-15,5-1-60 0,-9-24 0 16,5 4-28-16,-5-16-28 16,0 17 0-16,0-38 20 15,4 13-4-15,1-20-4 16,4 16 0-16,9 3-16 16,9 22 8-16,10-1 56 15,4 16-28-15,9-4-12 16,0 17-4-16,5-5 52 15,-5 13-32-15,-5-1 8 16,-4 17-24-16,-4 4-8 16,-5 12 0-16,-5 8-24 15,0 8 12-15,-9 8 12 16,1 4 0-16,-15 4 16 16,1 1-12-16,-19 3-20 15,0 0 4-15,-13-3-68 16,4-5 44-16,-9-4-56 0,5-4 48 0,0-4-32 15,13 0 40-15,1-8-88 16,13 4 68-16,9 0 16 16,9 9 20-16,5 3-4 15,-1 0 12-15,1 4 20 16,4 4-4-16,-8 1 104 16,-6 3-64-16,-13 0 104 15,0-3-88-15,-18-1 60 16,4 0-72-16,-27-4-4 15,0 1-28-15,-13-9-12 16,4-4-4-16,4-12 4 16,14 4-4-16,14-12-108 15,18 0 56-15,18-5-192 16,10 9 136-16</inkml:trace>
          <inkml:trace contextRef="#ctx0" brushRef="#br0" timeOffset="23708.6204">6244-5597 476 0,'0'0'176'0,"0"0"-136"0,-22 25-12 0,3-5 92 15,10 0-72-15,-14 17 24 16,10 3-40-16,-15 5-4 16,15-5-16-16,-1-8-8 15,5 1 0-15,0-9-4 16,4 0 0-16,5-7-28 16,0-5 16-16,-9-4-172 15,18 0 104-15</inkml:trace>
          <inkml:trace contextRef="#ctx0" brushRef="#br0" timeOffset="23951.2673">6413-5427 364 0,'4'9'132'0,"-4"-9"-100"0,5 24-12 15,-5-12 124 1,14 4-84-16,4 4 28 16,5-3-52-16,-1 11-12 15,-4-4-16-15,1-4 4 16,3 1-8-16,-8-13 16 16,4 8-12-16,-9 0-20 15,1-4 4-15</inkml:trace>
          <inkml:trace contextRef="#ctx0" brushRef="#br0" timeOffset="24155.4846">6645-5512 416 0,'-23'0'152'0,"23"0"-116"0,-13 29-12 0,3-13 152 16,6 4-100-16,-14 9 52 15,-5 3-80-15,0 0-8 16,9 1-24-16,-4-5-4 16,9-4-4-16,0-3-140 15,0-1 76-15</inkml:trace>
        </inkml:traceGroup>
        <inkml:traceGroup>
          <inkml:annotationXML>
            <emma:emma xmlns:emma="http://www.w3.org/2003/04/emma" version="1.0">
              <emma:interpretation id="{F3E539E7-725B-4C9E-BE7D-9C0392D9C3A4}" emma:medium="tactile" emma:mode="ink">
                <msink:context xmlns:msink="http://schemas.microsoft.com/ink/2010/main" type="inkWord" rotatedBoundingBox="11753,1031 13283,954 13327,1830 11797,1907">
                  <msink:destinationLink direction="with" ref="{76325C47-0D9D-432A-9A4C-FC25CAA5545B}"/>
                </msink:context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44603.9367">8266-6329 392 0,'-9'-45'148'0,"9"33"-116"0,-14 0-8 0,9 8 120 15,5 4-84-15,-13 4 8 16,4 4-40-16,-14 33 36 16,9 3-36-16,-8 33 12 15,3 0-24-15,-3 12 8 16,3-8-12-16,1 0 0 16,9-12-4-16,-9 0 4 15,9-9-8-15,-10-3-56 16,19-9 28-16,-9-11-324 15,9-5 192-15</inkml:trace>
          <inkml:trace contextRef="#ctx0" brushRef="#br0" timeOffset="45548.8053">7829-5916 384 0,'13'-8'140'0,"-13"8"-108"0,32-8-8 0,-14 4 4 16,1 4-20-16,17-9 68 15,0 5-44-15,28-4 32 16,5 4-36-16,17-4 8 16,1 8-20-16,-6-4-8 15,-3 4-4-15,-10-4 12 16,-9 4-8-16,-9-4-4 15,-4 0 0-15,-14-4 40 16,-9 4-24-16,-5-12 24 16,-5 16-24-16,-8-17 8 15,0 9-16-15,-10-12-16 16,5 12 0-16,-5-8 4 16,1 4 0-16,-10 4 0 15,5 8 0-15,-9 0-20 16,9 16 12-16,-14 4-4 15,9 8 4-15,-13 9-12 16,9-1 12-16,0 1 12 16,4-5 0-16,5-4-12 15,4 1 4-15,5-9-16 16,5 0 12-16,4-12-100 16,5 0 56-16,-1-12-116 15,1 4 92-15,0-12 4 16,-1 4 44-16,-8-12 36 0,4 8-4 15,-9-5 64-15,0 9-40 0,-5 8 140 16,5 4-96-16,-4 9 32 16,-1 3-64-16,1 4 4 15,8 0-28-15,5 0 0 16,5 1-8-16,4-5 4 16,10-4-8-16,3-8 8 15,6 0-8-15,-1-8-36 16,-4 0 16-16,0-8-28 15,-5 4 24-15,-4-4 28 16,0-9-4-16,-5-7-8 16,5 8 0-16,-5-4 28 15,5 3-12-15,-9 5 40 16,4 12-28-16,-9 8-4 16,4 4-12-16,-8 8 28 15,4 5-20-15,-13 3-4 16,4 0-8-16,-5 1 4 15,0 3-4-15,-4-4 8 16,5 0-8-16,-5-7 8 16,9-5-8-16,4-12 8 15,5-4-8-15,10-13-12 16,3 1 4-16,10-12-48 16,9 4 24-16,-4-5-4 15,-6 5 20-15,1 4 8 0,-9 8 4 16,0 12 32-16,-14 8-16 0,-4 12 56 15,-5 4-40-15,-5 9 36 16,-4 3-36-16,0 1 0 16,4-1-20-16,5-8 20 15,0-3-20-15,0-21-100 16,14 0 44-16</inkml:trace>
        </inkml:traceGroup>
        <inkml:traceGroup>
          <inkml:annotationXML>
            <emma:emma xmlns:emma="http://www.w3.org/2003/04/emma" version="1.0">
              <emma:interpretation id="{B3FE4ABC-7886-490B-A43B-AF03243E342B}" emma:medium="tactile" emma:mode="ink">
                <msink:context xmlns:msink="http://schemas.microsoft.com/ink/2010/main" type="inkWord" rotatedBoundingBox="13947,797 17002,644 17106,2728 14051,2881">
                  <msink:destinationLink direction="with" ref="{76947C50-ABB4-43D7-BAAA-7FE11F3F7B9B}"/>
                  <msink:destinationLink direction="with" ref="{A87391B9-CD77-4DA8-ABD7-8D72DA25D565}"/>
                  <msink:destinationLink direction="with" ref="{57D7852C-165A-42D0-8FC1-876DAD015D03}"/>
                  <msink:destinationLink direction="with" ref="{FBE04B1F-A3A2-4D92-95AF-1F4A8ED869A6}"/>
                </msink:context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50790.1187">12887-6195 496 0,'9'-73'184'0,"-9"73"-140"0,14-53-16 0,-14 33 84 16,4 4-68-16,-8-5 44 15,4 5-52-15,-9 0 24 16,-1 16-32-16,-8 16-8 16,9 4-12-16,-14 21 28 15,5 3-20-15,-5 13-24 16,5-4 4-16,5-1 0 15,8-7 4-15,5-9 0 16,9-3 0-16,5-13-80 16,8-8 44-16,1-16-164 15,5 0 116-15,-6-24-168 16,6-1 144-16</inkml:trace>
          <inkml:trace contextRef="#ctx0" brushRef="#br0" timeOffset="51014.7425">13033-6544 600 0,'-5'-40'224'0,"5"40"-176"0,0-24-12 0,0 12 132 15,0 4-100-15,0-9 16 16,9 9-48-16,-4 0 0 16,4 4-20-16,-5 8 0 15,1 8-8-15,-10 13 28 16,5 7-20-16,-18 21 12 16,0-1-16-16,-9 29-8 15,4 8 0-15,-4 4 12 16,8-12-8-16,1-8 16 15,4-12-16-15,1-13-152 16,4-7 76-16,0-13-428 16,9-4 272-16</inkml:trace>
          <inkml:trace contextRef="#ctx0" brushRef="#br0" timeOffset="49769.3282">10802-5232 444 0,'-5'0'164'0,"5"-8"-124"0,0 0-16 0,0-5 80 16,0 5-64-16,0-24 52 15,9 0-52-15,0-37 40 16,5 0-44-16,0-24 16 16,4 8-32-16,0-37 0 15,0 17-12-15,5-24 28 16,-5 19-20-16,14 5 20 16,0 24-20-16,9-4 8 15,0 25-12-15,9-1 44 16,0 12-28-16,9 1 20 15,-9 15-28-15,-4 5-8 16,-5 12-8-16,-9 12 4 16,-5 8-4-16,-9 8 32 15,1 8-20-15,-15 5 12 16,1 3-16-16,-10-4-32 16,1 0 8-16,-15-3-64 15,6-5 40-15,-15-8-52 16,10 4 48-16,-5-12-40 15,10 4 44-15,4-4-16 16,9 0 32-16,9 4-16 16,9 4 20-16,5 8 0 15,-1 9 8-15,-3 23 8 16,3 1 0-16,-8 8 0 0,0-1 0 0,-14-3 32 16,4-9-16-16,-22-3 64 15,0-9-44-15,-23-12 44 16,0-3-44-16,-18-13 24 15,4 0-32 1,-4-16-28-16,18 3 0 16,14-3-72-16,17-4 40 0</inkml:trace>
          <inkml:trace contextRef="#ctx0" brushRef="#br0" timeOffset="50057.1116">11899-6171 416 0,'-14'-4'152'0,"14"4"-116"0,-22 20-12 16,8-4 164-1,5 4-108-15,-14 13 64 16,9 3-84-16,-8 1 20 15,8-1-48-15,-9-4 8 16,9 1-24-16,1-9 20 16,4 0-24-16,0-7 32 15,9-1-28-15,-5-8-112 16,5-4 52-16,5-8-388 16,8 0 236-16</inkml:trace>
          <inkml:trace contextRef="#ctx0" brushRef="#br0" timeOffset="50506.3417">12395-6050 508 0,'-32'-8'188'0,"32"8"-148"0,-32 8-8 16,19 0 132-1,4 4-96-15,-14 5 60 16,9-1-72-16,-9 8-16 16,5 0-24-16,-9 1 16 0,9-1-20 0,-5-4-4 15,9 0-4-15,-8-3-16 16,8-1 8-16,0-8-136 15,10 0 72-15,-1-8-372 16,5 4 240-16</inkml:trace>
          <inkml:trace contextRef="#ctx0" brushRef="#br0" timeOffset="50270.1782">12099-6183 600 0,'-4'-17'224'0,"4"17"-176"0,4 21-12 0,1-5 140 16,4 4-104-16,0 8 16 16,0 5-52-16,5 3-16 15,-1-3-12-15,6-1 4 16,-1-4-8-16,0-3-72 15,0-1 36-15,-4-4-112 16,0-4 84-16,-14-4-300 16,4 1 200-16</inkml:trace>
          <inkml:trace contextRef="#ctx0" brushRef="#br0" timeOffset="48552.532">10797-6596 236 0,'-4'-4'88'0,"-1"0"-68"0,0-8-4 0,1 4 132 16,4 8-84-16,-9-4 72 15,0 4-80-15,-14 0 56 16,5 4-60-16,-19 0-4 15,5 8-28-15,-13 0 4 16,9 4-12-16,-19 4 36 16,9 5-24-16,-17 23 20 15,13 5-24-15,-5 44 28 16,14 0-32-16,-5 37-4 16,15-9-8-16,-1 33 4 15,9-8-4-15,5 3 8 16,9-11-8-16,4 4-4 15,0-21 4-15,5-3-24 16,0-17 12-16,0-12 20 16,14-24-4-16,-14-17-56 0,9-7 24 0,-9-13-104 15,9-8 72-15,-4-7-124 16,4-1 100 0</inkml:trace>
        </inkml:traceGroup>
        <inkml:traceGroup>
          <inkml:annotationXML>
            <emma:emma xmlns:emma="http://www.w3.org/2003/04/emma" version="1.0">
              <emma:interpretation id="{5DC476BD-A05C-4755-AAFD-C2909DFE0A18}" emma:medium="tactile" emma:mode="ink">
                <msink:context xmlns:msink="http://schemas.microsoft.com/ink/2010/main" type="inkWord" rotatedBoundingBox="21081,933 23474,813 23505,1423 21111,1543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146063.7943">17139-6365 184 0,'0'0'68'0,"9"0"-52"0,19 0-4 16,-10 8 84-16,18-8-56 16,5 0 28-16,18 4-40 15,5-4 0-15,0-4-16 16,9 0 28-16,-9-4-24 15,-5-5 20-15,-9-3-20 16,-9-4 0-16,-9 4-8 16,-10 4 28-16,-8-1-20 15,4 1-24-15,-18 0 4 16,-18 4-8-16,9 4 4 16,-14 0-12-16,-9 0 12 0,-13 4 4 15,-1 0 4-15,1 0 0 16,-1 4 0-16,1 4 0 15,4 0 0-15,4 4 0 16,10 5 0-16,13 3 32 16,5 16-16-16,18 1-4 15,10 11-8-15,8 1 20 16,14-1-12-16,0-11 32 16,4-1-28-16,5-16 12 15,-4-12-16-15,-1-12 12 16,6-8-16-16,-6-12 4 0,10-8-4 0,-10-5-8 15,-4 1 4-15,-9-5 4 16,-5 9-4-16,-8 4-4 16,-6 3 4-16,-4 9-32 15,-9 8 16-15,0 8-4 16,0 12 8-16,0 12 16 16,9 17-4-16,14 3 8 15,9 5-8-15,-5-9 40 31,14 1-20-31,5-9-4 0,-5-11-12 16,-5-17 48-16,-4-8-32 16,-5-13-12-16,-8-11-4 15,3-4 24-15,-3-9-16 0,-15 5-48 16,5-1 16-16,-4 9-16 16,4 4 20-16,-9 8-36 15,5 3 28-15,-1 9-28 16,10 4 28-16,4 8 8 0,9 5 12 15,5-1 8-15,9 4-4 16,5-4 24-16,4 0-16 16,-5-4 32-16,-8-8-28 15,8 0-4-15,-13-4-8 16,0-8 12-16,-5-4-8 16,-9 0-12-16,-4-4 0 15,-5-5-24-15,-9-3 16 16,0 4-32-16,0 3 28 15,-9 5 4-15,-5 4 12 16,1 4-36-16,-5 8 20 0,-10 8 24 16,-8 4-4-16,-1 8-8 15,1 13 0-15,4 7 4 16,9 5 0-16,10-1 8 16,13 1-4-16,4-9 32 15,24-3-20-15,3-9 12 16,15-8-16-16,4-4 0 15,14-8-4-15,-19-12-24 32,15 4 8-32,-1-16-4 0,-9 0 4 15,4 3-20-15,-13 5 16 16,-4 4-20-16,-14 0 16 16,-5 8 44-16,-5 0-16 0,1 0 52 15,-5 0-36-15,0 0 20 16,-9-4-28-16,14-4 60 0,0-8-44 15,-14 8-8-15,4-4-16 16,-4-5-20-16,9 17 4 16,-4 0-16-16,18 13 12 15,-1 11-24-15,6 20 20 16,8 21-416 0,-4 16 232-16,-9-4-120 15</inkml:trace>
        </inkml:traceGroup>
      </inkml:traceGroup>
    </inkml:traceGroup>
    <inkml:traceGroup>
      <inkml:annotationXML>
        <emma:emma xmlns:emma="http://www.w3.org/2003/04/emma" version="1.0">
          <emma:interpretation id="{1CCD3E20-DF05-4652-94B0-E7BA81C9DA1C}" emma:medium="tactile" emma:mode="ink">
            <msink:context xmlns:msink="http://schemas.microsoft.com/ink/2010/main" type="paragraph" rotatedBoundingBox="1362,3732 3766,3748 3763,4283 1358,426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9322D01-34C0-490D-9CEC-662162B911B8}" emma:medium="tactile" emma:mode="ink">
              <msink:context xmlns:msink="http://schemas.microsoft.com/ink/2010/main" type="line" rotatedBoundingBox="1362,3732 3766,3748 3763,4283 1358,4267"/>
            </emma:interpretation>
          </emma:emma>
        </inkml:annotationXML>
        <inkml:traceGroup>
          <inkml:annotationXML>
            <emma:emma xmlns:emma="http://www.w3.org/2003/04/emma" version="1.0">
              <emma:interpretation id="{7FD4C579-328F-46E0-AF11-2106AEEF1DD1}" emma:medium="tactile" emma:mode="ink">
                <msink:context xmlns:msink="http://schemas.microsoft.com/ink/2010/main" type="inkWord" rotatedBoundingBox="1362,3732 3766,3748 3763,4283 1358,4267"/>
              </emma:interpretation>
              <emma:one-of disjunction-type="recognition" id="oneOf8">
                <emma:interpretation id="interp12" emma:lang="" emma:confidence="1">
                  <emma:literal>even</emma:literal>
                </emma:interpretation>
                <emma:interpretation id="interp13" emma:lang="" emma:confidence="0">
                  <emma:literal>oven</emma:literal>
                </emma:interpretation>
                <emma:interpretation id="interp14" emma:lang="" emma:confidence="0">
                  <emma:literal>onen</emma:literal>
                </emma:interpretation>
                <emma:interpretation id="interp15" emma:lang="" emma:confidence="0">
                  <emma:literal>eren</emma:literal>
                </emma:interpretation>
                <emma:interpretation id="interp16" emma:lang="" emma:confidence="0">
                  <emma:literal>emen</emma:literal>
                </emma:interpretation>
              </emma:one-of>
            </emma:emma>
          </inkml:annotationXML>
          <inkml:trace contextRef="#ctx0" brushRef="#br0" timeOffset="189549.7579">-2575-3415 156 0,'14'-4'56'0,"-5"8"-44"0,9-8-4 16,-4 4 60-16,4-4-40 0,1-4-12 15,3 0-8-15,6-5 0 16,3 1-4-16,6-4 24 16,-1 0-16-16,-4 0-12 31,0 4-4-31,-5-5 12 0,-4 5-4 0,-9-4 8 15,-1 4-8-15,-8-4-12 16,-5 4 4-16,-9-5 20 16,-5 1-8-16,1 4-20 15,-6 4 4-15,1 0-4 16,-5 4 4-16,-4 0 16 16,0 4-4-16,-1 4-28 15,1 4 12-15,4 0-4 16,-4 4 8-16,4 4 8 0,-4 5 0 15,4 3-12-15,0 12 8 16,5 1 56-16,5 11-28 16,3 1 8-16,1-5-20 15,5 1 12-15,4-5-16 16,9-3-4-16,0-1 0 16,5-8 28-16,8-3-16 15,1-13 4-15,5-8-12 16,8-4 12-16,5-8-12 15,9-12 4-15,0 3-4 16,-4-11-24 0,4 4 8-16,-5-17-32 15,1 9 24-15,-5-17-20 0,-5 13 20 16,-9-4 16-16,1 7 4 0,-10 1-4 16,-4 7 4-16,-5 1 4 15,4 8-4-15,-8 0 32 16,4 4-20-16,0 4-12 15,0 8-8-15,-4 0 40 16,4 8-24-16,5 8 0 16,4 4-8-16,-5 17 20 15,6-1-12-15,-6 8 32 16,6 1-28-16,-6 4-12 16,1-5-8-16,-10-8 12 15,6-3-4-15,-6-5 16 16,5-8-12-16,-9-11 16 15,5-1-16-15,-5-16 24 16,4-1-20-16,-4-15 4 16,19 0-8-16,-15-17-40 15,5 9 16-15,5-17-12 16,-1 13 16-16,6-4-44 16,3 11 28-16,6 1 16 15,-1 8 8-15,0-5 4 16,1 17 0-16,-1 0 16 15,-4 8-8-15,0 4 16 16,-1 8-16-16,1 5-4 16,0 3 0-16,0 0 12 15,-1 4-8-15,10-7-4 16,-9 7 0-16,9-8 40 0,0 0-24 0,-5-12-8 16,5-4-8-16,0-12 4 15,-9 0-4 1,4-12-4-16,-4-1 4 0,-10-7-16 15,1 4 8-15,-14-5-16 16,9 9 12-16,-18 0-4 16,9 8 4-16,-18 3 8 15,13 5 0-15,-18 4-36 16,10 8 20-16,-19 4 4 16,14 5 12-16,-10 7 0 15,10 8 0-15,-5 13 0 16,14 3 0-16,0 5 24 15,9-1-12-15,5 1-20 16,4-1 0-16,5-11 40 16,-1-5-20-16,15-16 8 15,-1-4-12-15,0-12 20 16,5-4-16-16,4-16-40 16,1 4 16-16,-1-24-32 15,1 3 24-15,-10-16-60 16,5 9 44-16,-9-9-8 15,-1 13 24-15,1 3 48 16,-5 13-16-16,-4 8 52 16,9 8-36-16,4 12 48 15,-4 12-44-15,-5 17 20 16,0 7-32-16,1 9-16 16,-1-5-8-16,0-3 4 0,0-5 0 0,-4-8 32 15,-1-3-16-15,-3-17 40 16,3-4-32-1,-4-16 20-15,0-1-24 0,-4-23-16 16,4 0-8-16,0-13-84 16,5 5 48-16,-5-1-28 15,5 9 40-15,-1 3-40 16,6 13 40-16,-6 4 32 16,5 12 0-16,-4 8 72 15,4 4-44-15,0 12 48 16,1 4-44-16,-1 9-12 15,5 3-12-15,-5 1 0 16,5-5-8-16,-10-8 32 16,6 1-20-16,-10-5 12 15,0 0-16-15,-9-4-164 16,0 0 80-16</inkml:trace>
        </inkml:traceGroup>
      </inkml:traceGroup>
    </inkml:traceGroup>
    <inkml:traceGroup>
      <inkml:annotationXML>
        <emma:emma xmlns:emma="http://www.w3.org/2003/04/emma" version="1.0">
          <emma:interpretation id="{C32B801C-72C6-4F04-99EB-217D10419935}" emma:medium="tactile" emma:mode="ink">
            <msink:context xmlns:msink="http://schemas.microsoft.com/ink/2010/main" type="paragraph" rotatedBoundingBox="2021,4743 4832,4602 4860,5160 2049,530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27581807-446E-4C4F-A0F1-830D2E3B01BE}" emma:medium="tactile" emma:mode="ink">
              <msink:context xmlns:msink="http://schemas.microsoft.com/ink/2010/main" type="line" rotatedBoundingBox="2021,4743 4832,4602 4860,5160 2049,5301">
                <msink:destinationLink direction="with" ref="{74F48FE1-26E6-4729-B183-10C493DC525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7FB89B21-4AE9-4DDD-A36B-C250D3ABBF82}" emma:medium="tactile" emma:mode="ink">
                <msink:context xmlns:msink="http://schemas.microsoft.com/ink/2010/main" type="inkWord" rotatedBoundingBox="2030,4936 2671,4904 2689,5269 2049,5301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190251.1816">-1905-2290 268 0,'9'28'100'0,"-5"-16"-76"0,-4 5-8 0,5-9 44 15,-5-4-36-15,0 4 32 16,0-8-28-16,-5 4 8 15,5-4-20-15,-4-4 0 16,4-4-8-16,-9-4-120 0</inkml:trace>
          <inkml:trace contextRef="#ctx0" brushRef="#br0" timeOffset="190781.1177">-1696-2472 332 0,'32'-8'120'0,"-27"0"-92"0,8 16-8 0,-4 4 60 0,5 4-48 16,-5 0 40-16,-4 4-40 16,-1 5-20-16,1-1-4 15,-5 0 8-15,0-4-8 16,0 1 32-16,-5-5-24 16,5-4 4-16,-4-4-12 15,4 0 28-15,-5-8-20 16,5-4-56-16,0-4 16 0,5 0-112 15,4-8 76-15,4 0-132 16,6-5 108-16,-1 5 4 16,5 4 52-16,4-4 16 15,0 4 12-15,1 0 184 16,-1 3-100-16,-4 1 36 16,4 8-72-16,-4 0 32 15,-5 4-44-15,-4 0-12 16,-1 5-12-16,-4 3-12 15,5 4 4-15,-9 0 4 16,-1 0-4-16,-8 5 16 16,4 3-12-16,-10 0-4 15,6 4 0-15,-10-7 20 16,10-1-12-16,-5-4-12 16,4 0-4-16,1-8 4 15,4 4 0-15,0-7-44 16,9-1 24-16,-5-8-212 15,10 4 128-15</inkml:trace>
        </inkml:traceGroup>
        <inkml:traceGroup>
          <inkml:annotationXML>
            <emma:emma xmlns:emma="http://www.w3.org/2003/04/emma" version="1.0">
              <emma:interpretation id="{14803461-8CAC-4A67-8D9C-CA838756639F}" emma:medium="tactile" emma:mode="ink">
                <msink:context xmlns:msink="http://schemas.microsoft.com/ink/2010/main" type="inkWord" rotatedBoundingBox="2962,4696 4832,4602 4858,5129 2988,5223"/>
              </emma:interpretation>
              <emma:one-of disjunction-type="recognition" id="oneOf10">
                <emma:interpretation id="interp18" emma:lang="" emma:confidence="1">
                  <emma:literal>odes</emma:literal>
                </emma:interpretation>
                <emma:interpretation id="interp19" emma:lang="" emma:confidence="0">
                  <emma:literal>odds</emma:literal>
                </emma:interpretation>
                <emma:interpretation id="interp20" emma:lang="" emma:confidence="0">
                  <emma:literal>ales</emma:literal>
                </emma:interpretation>
                <emma:interpretation id="interp21" emma:lang="" emma:confidence="0">
                  <emma:literal>oden</emma:literal>
                </emma:interpretation>
                <emma:interpretation id="interp22" emma:lang="" emma:confidence="0">
                  <emma:literal>des</emma:literal>
                </emma:interpretation>
              </emma:one-of>
            </emma:emma>
          </inkml:annotationXML>
          <inkml:trace contextRef="#ctx0" brushRef="#br0" timeOffset="192109.7308">-895-2428 28 0,'23'-8'12'0,"-23"8"-8"0,23-4-4 0,-14 0 12 16,5 8-8-16,-1-8 32 16,1 4-20-16,-5-8 100 15,5 8-64-15,-10-4 64 16,1 4-64-16,-10 0 16 16,1 4-40-16,-10 0 0 15,5 0-16-15,-14 0 56 16,10 4-40-16,-10 0 24 15,9 4-32-15,-4 5 8 16,9-1-16-16,-5-4 0 16,5 4-4-16,-5-4 20 15,5 9-16-15,0-5 12 16,5 0-12-16,-1-8-16 16,5 4 0-16,5-8 20 15,4 0-8-15,4-4 24 16,10-4-20-16,9-4-64 15,5 0 24-15,4-12-40 16,-5 12 36-16,-4-9-24 16,0 5 32-16,-14-8 12 15,-4 8 8-15,-19-4-24 16,0 8 16-16,-17-4 32 16,-1 3-12-16,-4 1 8 15,4 8-8-15,0-4 4 16,5 8-8-16,4-4 8 0,14 0-8 15,9 0-20-15,10 4 8 0,12-4 12 16,10 0 0-16,14 0 16 16,-5 4-12-16,5-8-20 15,-1 4 4-15,1-4 12 16,0 0 0-16,-10-4-4 16,1 8 4-16,-14-4 12 15,-5 0-8-15,-9-4 24 16,-4 4-20-16,-14-4-32 15,0 8 12-15,-23 0 0 16,9 4 8-16,-18 8 16 16,10 4-8-16,-10 4-20 15,4 1 4-15,-3-1-4 16,12 4 4-16,-12-4 44 16,17 5-24-16,0-5-8 15,14 0-8-15,9-8 12 16,5 1-4-16,9-18 24 15,4 1-16-15,14-12-32 16,-5 0 12-16,15-16-16 16,-15 7 12-16,5-15-20 15,-14 8 20-15,1-21-76 16,-15 4 52-16,1-11 40 16,-5 11 0-16,0 1 48 15,-9 15-28-15,0 5 4 16,5 8-16-16,-5 7 0 15,0 9-4-15,0 17 36 0,4 7-20 16,1 16 32-16,-5 5-32 0,-9 7 4 16,4-3-16-16,-4-1-8 15,9 1 0-15,-14-9 20 16,5-3-12-16,9-5 12 16,0 0-12-16,0-3 12 15,9-5-16-15,14-8-12 16,14-8 0-16,4-4-4 15,4-4 0-15,1-8-20 0,8-4 16 16,-13-5-12-16,-4-7 12 16,-6-4-8-1,1-5 8-15,-9 1 52 16,-9 3-20-16,-5 5 24 16,0 8-24-16,-18 4-8 15,0 16-8-15,-19 8 12 16,10 8-8-16,-5 12-12 15,1 9 0-15,-10-9 4 16,18 4 0-16,5 9-20 0,0-9 12 16,18-3 32-16,14-5-16 15,0-4 16-15,-5-8-12 16,9-4 20-16,0-8-20 0,10-4-56 16,-5-4 20-16,0-8 4 15,4-8 8-15,-4 3-16 31,9 1 16-31,4-8-20 0,1 0 16 0,-5 7 28 16,0 9-8-16,0 0 80 16,0 12-48-16,-5 8 32 0,1 8-40 15,-5 1 0-15,-5 3-16 16,-9-4 20-16,0 0-20 16,-9-4 56-16,-13 0-36 15,-10-3 28-15,-4-1-32 16,-14-4-168-16,-13 4 76 15,-6 4-600 1</inkml:trace>
        </inkml:traceGroup>
      </inkml:traceGroup>
    </inkml:traceGroup>
    <inkml:traceGroup>
      <inkml:annotationXML>
        <emma:emma xmlns:emma="http://www.w3.org/2003/04/emma" version="1.0">
          <emma:interpretation id="{4DFC7D11-5157-4DB0-8A7A-B2532C5838DA}" emma:medium="tactile" emma:mode="ink">
            <msink:context xmlns:msink="http://schemas.microsoft.com/ink/2010/main" type="paragraph" rotatedBoundingBox="-20,8531 9878,5738 10248,7048 349,984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C1BD4ED-491B-45A9-AF7E-65F26E9425DD}" emma:medium="tactile" emma:mode="ink">
              <msink:context xmlns:msink="http://schemas.microsoft.com/ink/2010/main" type="line" rotatedBoundingBox="-20,8531 9878,5738 10248,7048 349,9841">
                <msink:destinationLink direction="with" ref="{74F48FE1-26E6-4729-B183-10C493DC525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8F56BCA-0D2A-4FFA-8CB6-E766877B780D}" emma:medium="tactile" emma:mode="ink">
                <msink:context xmlns:msink="http://schemas.microsoft.com/ink/2010/main" type="inkWord" rotatedBoundingBox="62,8826 1279,8482 1483,9205 266,9548"/>
              </emma:interpretation>
              <emma:one-of disjunction-type="recognition" id="oneOf11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267912.4255">-3758 1822 560 0,'-18'-21'208'0,"36"21"-164"0,41 0-8 16,-9 0 4-16,32 4-28 15,9-8 4-15,14 0-8 16,27-8-8-16,18 4 4 15,-9 4 12-15,-18 0-8 0,-23 0-56 16,-9 4 24-16,-22 0-40 16,-24 4 32-16,-13 4-208 15,-14 0 128 1,-13 0-132-16</inkml:trace>
          <inkml:trace contextRef="#ctx0" brushRef="#br0" timeOffset="267676.1963">-3608 1360 288 0,'5'-20'108'0,"4"12"-84"0,9 4-4 0,-4 4 64 16,8 0-48-16,10 0 48 15,14 4-48-15,4 4 0 16,9 0-24-16,9-8-16 16,28 0 0-16,9 0 48 15,4 8-24-15,-14 4-96 16,-13 9 40-16,-18-1-140 16</inkml:trace>
        </inkml:traceGroup>
        <inkml:traceGroup>
          <inkml:annotationXML>
            <emma:emma xmlns:emma="http://www.w3.org/2003/04/emma" version="1.0">
              <emma:interpretation id="{475FA5A9-23C3-4B17-A775-26C92B12700D}" emma:medium="tactile" emma:mode="ink">
                <msink:context xmlns:msink="http://schemas.microsoft.com/ink/2010/main" type="inkWord" rotatedBoundingBox="844,8459 1825,8182 2149,9333 1169,9609"/>
              </emma:interpretation>
              <emma:one-of disjunction-type="recognition" id="oneOf12">
                <emma:interpretation id="interp24" emma:lang="" emma:confidence="0">
                  <emma:literal>)</emma:literal>
                </emma:interpretation>
                <emma:interpretation id="interp25" emma:lang="" emma:confidence="0">
                  <emma:literal>&gt;</emma:literal>
                </emma:interpretation>
                <emma:interpretation id="interp26" emma:lang="" emma:confidence="0">
                  <emma:literal>]</emma:literal>
                </emma:interpretation>
                <emma:interpretation id="interp27" emma:lang="" emma:confidence="0">
                  <emma:literal>,</emma:literal>
                </emma:interpretation>
                <emma:interpretation id="interp28" emma:lang="" emma:confidence="0">
                  <emma:literal>y</emma:literal>
                </emma:interpretation>
              </emma:one-of>
            </emma:emma>
          </inkml:annotationXML>
          <inkml:trace contextRef="#ctx0" brushRef="#br0" timeOffset="268288.6102">-3084 1085 332 0,'-19'-36'120'0,"28"32"-92"0,5 4-8 0,-5 0-20 16,5 0-4-16,4 0-24 15,9 0 16-15,10 0 40 16,13 0-16-16,9 4 44 0,5 8-32 15,0 0 20-15,8 4-24 16,-3 4 28 0,4 9-32-16,18 7 4 0,9 9-12 15,0 15 12-15,-9 13-12 16,-14 0-4-16,-8-4 0 16,-19-13 48-16,-14-7-28 15,-4-9 60-15,-23-7-48 16,-27-5 56-16,-23 0-56 15,-27 5 20-15,-23 7-36 0,-5 5 8 16,0 11-16-16,5-7-8 16,9 4 0-16,0-1-180 15,10 1 96-15,12 4-420 16</inkml:trace>
        </inkml:traceGroup>
        <inkml:traceGroup>
          <inkml:annotationXML>
            <emma:emma xmlns:emma="http://www.w3.org/2003/04/emma" version="1.0">
              <emma:interpretation id="{42A90E09-2281-4C0B-9892-3F0759C9E2D3}" emma:medium="tactile" emma:mode="ink">
                <msink:context xmlns:msink="http://schemas.microsoft.com/ink/2010/main" type="inkWord" rotatedBoundingBox="3866,7434 5052,7099 5201,7629 4015,7964"/>
              </emma:interpretation>
              <emma:one-of disjunction-type="recognition" id="oneOf13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77863.2674">1031-28 624 0,'5'8'228'0,"-5"-8"-176"0,18 8-16 0,-9-4 16 15,5 4-36-15,9-8 4 16,4 9-12-16,5-9-208 15,4 0 108-15</inkml:trace>
          <inkml:trace contextRef="#ctx0" brushRef="#br0" timeOffset="78009.9713">1063 183 560 0,'-23'4'208'0,"23"-4"-164"0,-4 12-8 0,4-4 68 16,4 0-64-16,6 0 0 15,3-4-24-15,15-4 32 16,8 4-24-16,23-12-296 16,5 4 148-16</inkml:trace>
          <inkml:trace contextRef="#ctx0" brushRef="#br0" timeOffset="77647.6745">-2 0 80 0,'0'0'32'0,"4"4"-24"0,-4 13-4 0,0-5 176 16,0 8-100-16,0 8 72 15,0 5-88-15,0 3 52 16,5-3-64-16,-5-1 24 16,0-4-44-16,-5-3 36 15,5-5-40-15,-4-4 48 16,8-4-44-16,-4-8-8 16,5-4-12-16,4-16 16 15,5 4-16-15,8-21-40 16,1 5 16-16,5-16-52 15,-1 7 36-15,0-3-12 16,0 11 24-16,1 9-16 16,-1 8 16-16,-4 12 36 15,4 12-12-15,-9 8 28 16,1 5-24-16,-10 7 24 16,4 0-24-16,-8 1 24 15,0-5-24-15,-5 0 4 16,0-3-8-16,-5-5 12 15,5 0-12-15,-9-4-20 16,9 1 4-16,-9-9-100 16,9 4 56-16,-5-8-232 15,5 0 160-15</inkml:trace>
        </inkml:traceGroup>
        <inkml:traceGroup>
          <inkml:annotationXML>
            <emma:emma xmlns:emma="http://www.w3.org/2003/04/emma" version="1.0">
              <emma:interpretation id="{8DF9CCFE-6A3C-4F0B-BBD1-464BE65AD7CF}" emma:medium="tactile" emma:mode="ink">
                <msink:context xmlns:msink="http://schemas.microsoft.com/ink/2010/main" type="inkWord" rotatedBoundingBox="5869,7280 7713,6760 7948,7594 6105,8114">
                  <msink:destinationLink direction="with" ref="{B5975846-9C24-4572-BFB2-F6AD1DF48555}"/>
                </msink:context>
              </emma:interpretation>
              <emma:one-of disjunction-type="recognition" id="oneOf14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78519.8277">2242-194 464 0,'-4'-12'176'0,"4"12"-140"0,-5-8-8 0,1 4 84 15,8 8-68-15,-8-4 44 16,4 4-52-16,-14 4 0 16,0 8-24-16,-13 17 44 15,9 3-28-15,-19 13 40 16,10 3-40-16,-5-7 12 15,9 3-24-15,5-7-8 16,9-9-4-16,9-8 4 16,5 1-4-16,17-13 8 15,6-4-8-15,8-12-36 16,5-4 16-16,0-16-40 16,0 11 36-16,-14-19-36 0,5 0 32 15,-13-9-8-15,-6 9 20 16,-13-9 16-16,0 9 0 15,-9 0 24-15,5 11-16 0,-10-3-4 16,9 16-4-16,5 0-120 16,5 8 64-16</inkml:trace>
          <inkml:trace contextRef="#ctx0" brushRef="#br0" timeOffset="79600.0545">2930-267 312 0,'14'-8'112'0,"-14"8"-84"0,0-4-12 0,0 0 116 16,0 4-76-16,-10-4 48 16,6 0-60-16,-14 0 12 15,4 8-36-15,-18 0-28 16,9 4 4-16,-18 8 44 15,5 9-20-15,-10 15 52 16,10 5-40-16,4 11 12 16,9-3-28-16,5-5 20 15,14-3-24-15,8-13 4 16,10-3-8-16,13-13 4 16,5 0-8-16,9-16-56 15,0 0 28-15,0-20-68 0,0 0 52 0,-9-17-28 16,0 9 44-16,-10-21 12 15,1 9 8-15,-14-13 12 16,0 9-4-16,-9-5 16 16,5 9-12-16,-10-1 92 15,5 13-52-15,-4 0 48 16,4 11-56-16,-5 1-48 16,5 12 4-16,-4 4-4 15,4 8 8-15,-9 8 16 16,4 9-8-16,-13 23-12 15,4 5 0-15,-9 16 12 16,10-1-4-16,4-3-4 16,13-8 4-16,10-13-4 15,4-11 0-15,14-13-80 16,9-8 44-16,4-20-92 16,6-4 72-16,12-29-32 15,-4 1 48-15,14-21-20 16,-9 5 36-16,-14-17 20 15,-9 28 4-15,-9-11 188 16,-9 19-104-16,-14 5 88 16,0 12-100-16,-18 3 16 15,0 13-52-15,-14 8-24 16,5 8-4-16,-14 21 0 16,5 3-4-16,-5 9-48 15,9 11 28-15,5-3-40 0,9 0 32 16,4-9-32-16,5-7 32 15,5-9-44 1,8-8 40-16,1-4-100 16,9 1 72-16,9-9-80 0,-1-8 76 0,6-17-40 15,4 9 60-15,-5-12-4 16,1 4 24-16,-1-16 20 16,-4 3 4-16,-5-11 16 15,-4 3-12-15,-5-15-12 16,0 15 0-16,-8-7 84 15,3 11-48-15,-8-11 8 16,-1 7-24-16,1-11-4 16,-1 11-4-16,-4-7 36 15,5 12-20-15,-5-1 32 16,5 9-32-16,-1 4 4 16,1 8-16-16,-5-1 0 15,0 5-4-15,0 8 4 16,0 4-8-16,-5 4 24 15,1 5-16-15,-10 11 40 16,0 4-28-16,-9 9 12 16,10 3-20-16,-19 25 52 15,9 0-36-15,-4 28 20 16,4-4-32-16,5 4-8 16,13-12-8-16,5-12 20 15,5-9-12-15,4-15-100 16,9-9 44-16,-4-12-200 15,4-3 136-15</inkml:trace>
        </inkml:traceGroup>
        <inkml:traceGroup>
          <inkml:annotationXML>
            <emma:emma xmlns:emma="http://www.w3.org/2003/04/emma" version="1.0">
              <emma:interpretation id="{23B8565F-BE18-4752-850B-655C6C13FFF0}" emma:medium="tactile" emma:mode="ink">
                <msink:context xmlns:msink="http://schemas.microsoft.com/ink/2010/main" type="inkWord" rotatedBoundingBox="9587,6117 9955,6012 10041,6317 9673,6421">
                  <msink:destinationLink direction="with" ref="{BB657304-96AB-453F-AE94-89BFA00FB809}"/>
                  <msink:destinationLink direction="to" ref="{523BB6AE-94CD-468B-B862-EF86AAED18DB}"/>
                  <msink:destinationLink direction="with" ref="{035CB15C-FFE8-4DA9-8F35-F552776893E4}"/>
                </msink:context>
              </emma:interpretation>
              <emma:one-of disjunction-type="recognition" id="oneOf15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73751.5612">5675-1282 364 0,'-18'-5'132'0,"18"5"-100"0,-14-4-12 0,10 0 96 15,8 8-68-15,5-4 16 16,5 0-40-16,13-4 4 16,5 4-16-16,9-8-8 15,0 0 0-15,5-4-60 16,-5 4 32-16,-5-4-120 15,1 4 80-15,-10-4-204 16,-4 8 152-16</inkml:trace>
          <inkml:trace contextRef="#ctx0" brushRef="#br0" timeOffset="73926.878">5812-1274 320 0,'-5'36'120'0,"5"-36"-96"0,-9 45-4 0,5-25 8 16,4 4-20-16,-5 0-12 16,0 5 0-16,-4-9 28 15,9 0-12-15,-4-4-4 16,4-4-4-16</inkml:trace>
          <inkml:trace contextRef="#ctx0" brushRef="#br0" timeOffset="74105.197">5939-1299 520 0,'5'12'192'0,"-5"-12"-152"0,-5 45-8 0,1-21 0 15,8 5-24-15,-4 7 16 16,0 0-16-16,-4 1-28 15,-1-5 8-15</inkml:trace>
        </inkml:traceGroup>
      </inkml:traceGroup>
    </inkml:traceGroup>
    <inkml:traceGroup>
      <inkml:annotationXML>
        <emma:emma xmlns:emma="http://www.w3.org/2003/04/emma" version="1.0">
          <emma:interpretation id="{A24E9733-C12A-49C9-B550-794A929D0D21}" emma:medium="tactile" emma:mode="ink">
            <msink:context xmlns:msink="http://schemas.microsoft.com/ink/2010/main" type="paragraph" rotatedBoundingBox="3186,8535 16807,7500 16960,9513 3339,10549" alignmentLevel="4"/>
          </emma:interpretation>
        </emma:emma>
      </inkml:annotationXML>
      <inkml:traceGroup>
        <inkml:annotationXML>
          <emma:emma xmlns:emma="http://www.w3.org/2003/04/emma" version="1.0">
            <emma:interpretation id="{AE686937-7897-4451-8486-F9EC77D38748}" emma:medium="tactile" emma:mode="ink">
              <msink:context xmlns:msink="http://schemas.microsoft.com/ink/2010/main" type="line" rotatedBoundingBox="3186,8535 16807,7500 16960,9513 3339,10549"/>
            </emma:interpretation>
          </emma:emma>
        </inkml:annotationXML>
        <inkml:traceGroup>
          <inkml:annotationXML>
            <emma:emma xmlns:emma="http://www.w3.org/2003/04/emma" version="1.0">
              <emma:interpretation id="{F6E64D7E-D859-4380-A828-DBE2F4BD8E2E}" emma:medium="tactile" emma:mode="ink">
                <msink:context xmlns:msink="http://schemas.microsoft.com/ink/2010/main" type="inkWord" rotatedBoundingBox="3216,8925 6415,8682 6482,9570 3283,9813"/>
              </emma:interpretation>
              <emma:one-of disjunction-type="recognition" id="oneOf16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96099.2614">1874 1320 320 0,'-10'-4'120'0,"10"4"-96"0,-9 24-4 0,0-8 184 16,5 4-116-16,-14 17 28 15,4 3-72-15,-9 1 8 16,5-1-32-16,-14-3 0 15,5-1-12-15,-14-8 20 16,4-3-16-16,-13-9 4 16,14-4-8-16,-10-8-8 15,10 4 4-15,4-16 12 16,9 8-8-16,10-24-28 16,8 12 8-16,14-17-64 15,14 5 40-15,9 4 8 16,4-4 16-16,5 3-8 15,-4 13 12-15,-1 8 48 16,-4 4-20-16,-5 8 36 16,0 5-32-16,-4 3 20 15,-5 4-24-15,-4-4 8 16,0 5-16-16,-5-5-8 16,5 0 0-16,-10-4 20 15,1 4-12-15,-1-7-92 16,1 3 44-16,-1-12-272 0,1 4 172 0</inkml:trace>
          <inkml:trace contextRef="#ctx0" brushRef="#br0" timeOffset="96429.7543">2074 1676 332 0,'-32'8'120'0,"32"-8"-92"0,-27 32-8 0,13-11 80 16,10-1-60-16,-6 4 28 15,10 4-40-15,5-3 0 16,4-1-16-16,5-8-8 16,8 0 0-16,1-12 20 15,5-4-12-15,-6-8-56 16,1 0 20-16,-5-8-52 15,-4 8 44-15,-9-12-64 16,-5 4 56-16,-10-9 44 16,1 9 0-16,-9-4 4 15,9 8-4-15,-5-5-4 16,10 9 0-16,8 0-20 16,5 4 12-16</inkml:trace>
          <inkml:trace contextRef="#ctx0" brushRef="#br0" timeOffset="96672.397">2406 1652 456 0,'9'4'168'0,"-9"-4"-128"0,9 32-16 0,-4-16 80 15,0 0-64-15,-1 13 44 16,5-1-48-16,0 4 0 16,0 5-24-16,-4-1-8 15,0-3 0-15,-1-9-156 16,1-4 84-16</inkml:trace>
          <inkml:trace contextRef="#ctx0" brushRef="#br0" timeOffset="96902.0074">2497 1660 560 0,'-32'8'208'0,"32"-8"-164"0,-13 36-8 15,4-28 24 1,9 13-40-16,-9-5 8 15,4 8-16-15,-9 0 12 0,10 5-16 0,-10-1-12 16,5 4 0-16,-14-3-120 16,10-1 68-16</inkml:trace>
          <inkml:trace contextRef="#ctx0" brushRef="#br0" timeOffset="95364.8674">-175 2364 364 0,'0'-4'132'0,"0"4"-100"0,0-4-12 0,0 0 68 16,4 4-52-16,5-8 84 15,5 4-68-15,9-9-36 16,9 5-12-16,13-16 4 15,1 0-4-15,13-21-4 16,-4 9 4-16,-5-21 4 16,-5 13-4-16,-8-17-4 15,4 16 4-15,-14-7 12 16,-4 7-8-16,-5-3-4 16,-4 7 0-16,-1 1 28 0,1 7-16 0,-5-3 32 15,5 12-32-15,-5-5 4 16,0 13-12-16,-5-4-16 15,1 12 4-15,-5 0 4 16,0 8 0-16,-5 4-12 16,5 8 8-16,-4 4 4 31,-1 0 0-31,-8 9-36 0,8-1 20 0,-4 8 68 16,9 1-28-16,-5 3 0 15,5 1-12-15,0-5 0 16,10 0-8-16,-1-16 8 15,9 1-8-15,5-21-108 16,9 0 56-16,4-21-172 16,5 5 120-16,0-12-32 15,-5 3 80-15,1-7-16 16,-5 12 44-16,-5-13-8 16,-4 9 20-16,-5-5 104 15,-4 9-48-15,-1 0 112 16,1 8-84-16,-10 4 52 15,6 4-72-15,-10 3 40 16,4 10-52-16,-8 7 8 16,4 8-32-16,-10 4-8 15,10 0-4-15,-9 1 12 16,5 3-8-16,-10 0 24 16,0 5-20-16,-4-1-4 15,9-4-4-15,-5-7 4 16,5-1-4-16,0-12 32 0,5 0-20 0,8-12-84 15,10 0 36-15</inkml:trace>
          <inkml:trace contextRef="#ctx0" brushRef="#br0" timeOffset="95608.0286">995 1809 416 0,'-14'21'152'0,"14"-21"-116"0,0 44-12 0,0-24 64 16,0 1-52-16,0 7-12 16,0 4-16-16,-4-3 0 15,4-1-4-15,-9-12-4 16,9 0 4-16,-5-8-368 15,10-3 200-15</inkml:trace>
          <inkml:trace contextRef="#ctx0" brushRef="#br0" timeOffset="92667.6749">-717 1639 340 0,'-5'-4'128'0,"5"8"-100"0,0-8-8 0,0 0 104 15,0 8-72-15,0-4 40 16,0 0-52-16,0 0 48 15,0 0-52-15,0 0 56 16,0 0-56-16,0 0 20 16,14 4-36-16,-5-8 8 15,9 4-16-15,5-4 20 16,0 4-20-16,9-4-12 16,4 4-4-16,5 0 12 15,-4 8-4-15,4-4-4 16,-5 5 4-16,0-1-4 15,1 0 0-15,-5-4 0 16,-5 4 0-16,-9-4 0 0,1 4 0 16,-10-8 32-16,-5 4-16 0,-4-4-100 15,0 0 40-15</inkml:trace>
        </inkml:traceGroup>
        <inkml:traceGroup>
          <inkml:annotationXML>
            <emma:emma xmlns:emma="http://www.w3.org/2003/04/emma" version="1.0">
              <emma:interpretation id="{BCA59D67-F8FF-4054-A25F-3D9D43048CA1}" emma:medium="tactile" emma:mode="ink">
                <msink:context xmlns:msink="http://schemas.microsoft.com/ink/2010/main" type="inkWord" rotatedBoundingBox="7047,8766 10413,8510 10522,9938 7156,10194"/>
              </emma:interpretation>
              <emma:one-of disjunction-type="recognition" id="oneOf17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97258.5166">3107 1453 508 0,'0'-4'188'0,"0"4"-148"0,14-12-8 16,-5 8 36-1,0 4-44-15,9-8-12 16,10 8-4-16,4-4-44 0,0 8 20 0</inkml:trace>
          <inkml:trace contextRef="#ctx0" brushRef="#br0" timeOffset="97467.2254">3130 1587 548 0,'-4'4'204'0,"4"-4"-156"0,0 12-16 0,4-12 80 16,10 0-68-16,9 0-8 15,8 0-24-15,10-4-196 16,10 4 100-16</inkml:trace>
          <inkml:trace contextRef="#ctx0" brushRef="#br0" timeOffset="99688.168">3208 2307 236 0,'-10'8'88'0,"15"-16"-68"0,13 4-4 0,-4-4 88 15,9 0-60-15,27-16 0 16,4 3-28-16,19-23 16 15,0 3-20-15,4-23 32 16,-4 7-28-16,0-12 4 16,-9 17-12-16,4-17-16 15,-13 24 4-15,-1-19 20 16,-3 7-8-16,-1-12 48 16,-19 12-28-16,1-3 64 15,0 15-52-15,-18 1-8 16,4 15-20-16,-13 13-12 15,4 8 4-15,-18 16 56 16,9 12-32-16,-9 17 8 16,-5 7-24-16,-9 1 12 15,9-1-16-15,-13-3 4 16,4-1-4-16,5-3 20 16,5-5-16-16,8-8 4 15,5-3-8-15,9-17 12 16,9 0-12-16,19-16-152 15,4-1 76-15,9-15-140 16,0 0 120-16,-9-21-160 16,0 9 140-16,-5-21-16 15,-8 13 72-15,-15-13 208 16,1 20-80-16,-5 1 208 0,0 16-160 16,-9 7 36-16,5 9-92 0,-10 20 36 15,5 13-60-15,-9 19 24 16,9 5-40-16,-9 12-8 15,9-9-12-15,-14 1 28 16,14-9-20-16,-13-3 20 16,8-5-20-16,-18 1-8 15,10-5-4-15,-10-4-156 16,5 1 84-16,4-13-252 16,0 0 176-16</inkml:trace>
          <inkml:trace contextRef="#ctx0" brushRef="#br0" timeOffset="100006.4327">4669 1627 572 0,'-23'8'208'0,"23"-8"-160"0,-22 25-12 15,8-9 24 1,5 0-40-16,0 8 16 15,4 5-20-15,-4-1 8 16,9 0-12-16,14-7-8 16,4-1 0-16,5-12-60 15,-1-4 32-15,10-12-60 16,5 4 48-16,-15-8 8 0,-3 0 16 16,-6-5 4-16,-13 5 0 0,-13-8 24 15,4 8-8-15,-14-4 24 16,9 3-20-16,-4 1 12 15,4 8-12-15,5-4-340 16,18 4 176-16</inkml:trace>
          <inkml:trace contextRef="#ctx0" brushRef="#br0" timeOffset="100698.5638">5275 2505 372 0,'-32'37'140'0,"32"-37"-112"0,-23 44-4 16,9-27 100-1,14-5-72-15,-9-4 84 16,9 0-76-16,0-16-4 16,0-4-36-16,0-21 4 15,9 1-12-15,-9-21-8 16,14 9 0-16,-5-37 4 16,5 4-4-16,-14-36-12 15,18 12 4-15,-9-13-4 0,5 21 0 16,-1-12 24-16,10 16-8 0,9-12 60 15,0 20-40-15,22-8 40 16,1 24-36-16,0 4 16 16,8 17-28-16,-12 7 0 15,3 13-12-15,-13 8-16 16,-4 8 4-16,-10 8-4 31,-4 12 0-31,-19 8 24 0,-4 8-8 0,-18 9-28 16,0-1 8-16,-23 1-76 15,4-1 52-15,-13-8-84 16,14-3 68-16,4-13-24 16,9-4 40-16,14 4-20 15,9-4 32-15,18 0 12 16,-4 0 8-16,18 9-8 16,9 7 8-16,-14 0 40 15,5 0-24-15,-9 1 88 16,4 3-56-16,-22-4 48 15,-1-3-52-15,-31-1 32 16,4-4-40-16,-31-4 0 16,8 4-20-16,-27-8 12 15,23 5-16-15,-5-13-20 16,14 4 4-16,10-8-100 16,17 4 56-16,14-9-232 15,9 5 160-15</inkml:trace>
          <inkml:trace contextRef="#ctx0" brushRef="#br0" timeOffset="100952.958">5948 1595 416 0,'0'8'152'0,"0"-8"-116"0,5 8-12 0,-5 0 128 16,0 8-88-16,-5 9 96 15,1 3-92-15,-5 4 20 16,0 5-52-16,0-1 12 16,4 1-28-16,-4-5 8 15,4-4-16-15,-4-7 20 16,9-5-20-16,-9-12-164 16,18-4 84-16,-9-16-256 15,14 3 180-15</inkml:trace>
          <inkml:trace contextRef="#ctx0" brushRef="#br0" timeOffset="101177.2059">6121 1660 508 0,'9'-4'188'0,"-9"4"-148"0,19 0-8 16,-10 8 124-1,0-4-92-15,9 12 8 0,9-4-44 16,1 4 0-16,8 0-16 0,-13 5 0 15,9-5-4-15,0 4-60 16,-10-4 28-16,-3 1-148 16,-6 3 96-16,-8-12-344 15,4 12 232-15</inkml:trace>
          <inkml:trace contextRef="#ctx0" brushRef="#br0" timeOffset="101327.6055">6508 1652 580 0,'-18'0'216'0,"18"0"-168"0,-41 12-12 0,14-4 120 15,9 4-92-15,-23 12 60 16,0 5-68-16,-5-1-16 16,10 12-24-16,-1-3-36 15,15-1 8-15</inkml:trace>
        </inkml:traceGroup>
        <inkml:traceGroup>
          <inkml:annotationXML>
            <emma:emma xmlns:emma="http://www.w3.org/2003/04/emma" version="1.0">
              <emma:interpretation id="{275AFC6E-B2F2-49C7-8988-2B96DB96D38E}" emma:medium="tactile" emma:mode="ink">
                <msink:context xmlns:msink="http://schemas.microsoft.com/ink/2010/main" type="inkWord" rotatedBoundingBox="11079,8402 12565,8289 12617,8972 11131,9085"/>
              </emma:interpretation>
              <emma:one-of disjunction-type="recognition" id="oneOf18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102481.2479">7414 1490 488 0,'19'-25'180'0,"-19"25"-140"0,4-32-12 15,-4 8 92 1,5 8-72-16,-10-17 52 0,1 5-60 15,-6-9 40-15,1 9-44 0,-9-8 60 16,9 11-56-16,-9 5-8 16,9 12-20-16,-9 0 8 15,8 8-12-15,-12 12 32 16,3 4-24-16,-8 21 48 16,4 3-36-16,-4 13 40 15,4-5-40-15,5 1-4 16,14 4-16-16,8-13 20 15,10-4-16-15,4-11-4 16,9-9-4-16,19-12-112 16,-5-4 60-16,23-16-76 15,-1 0 68-15,6-13-12 16,-6 5 40-16,-4-21-12 16,-8 9 24-16,-15-17-8 15,-9 17 12-15,-8 0 140 16,-6 15-68-16,-8 13 28 15,-5 8-52-15,-9 20 32 16,0 13-40-16,-1 7-24 16,6 5-4-16,4 3 24 15,4-7-12-15,6-9-32 16,3-7 12-16,1-9-80 16,4 0 52-16,0-12-92 15,5 0 72-15,-5-12-16 16,0 0 44-16,-4-8-28 15,4-1 32-15,-9-11-52 0,1 8 44 16,-10-17 44-16,4 5-8 16,-8-12 76-16,-1 15-48 0,-4-3 76 15,0 12-60-15,-5-5 0 16,10 13-28-16,-1 0 4 16,5 4-12-16,0-4-16 15,5 8 0-15,-1-8 4 16,5 8 0-16,0-9 8 15,5 5-4-15,9-8-20 16,9 8 8-16,22-12 32 16,10 8-16-16,27-4-28 15,0 7 12-15,0 1 20 16,-23 4-8-16,-4 0-16 16,-18 4 4-16,-14-4 32 15,-1 8-16-15,-26-4 36 16,0 0-28-16,-15 0-56 15,1 0 16-15</inkml:trace>
          <inkml:trace contextRef="#ctx0" brushRef="#br0" timeOffset="102800.5306">8389 895 364 0,'18'0'132'0,"-18"0"-100"0,4 24-12 0,-4-8 156 16,5 0-100-16,-14 13 96 16,4 7-104-16,-13 21 56 15,4 0-72-15,-13 7 24 16,9 1-44-16,-5-4 24 15,10-9-28-15,-1-3 8 16,9-5-20-16,10-11-8 16,9-5-4-16,8-12-76 15,6 1 40-15,13-9-224 16,0 4 140-16</inkml:trace>
        </inkml:traceGroup>
        <inkml:traceGroup>
          <inkml:annotationXML>
            <emma:emma xmlns:emma="http://www.w3.org/2003/04/emma" version="1.0">
              <emma:interpretation id="{297AC43F-5DA1-4474-AD54-93C8F1B26C20}" emma:medium="tactile" emma:mode="ink">
                <msink:context xmlns:msink="http://schemas.microsoft.com/ink/2010/main" type="inkWord" rotatedBoundingBox="13014,7788 16807,7500 16960,9513 13167,9802">
                  <msink:destinationLink direction="with" ref="{FBE04B1F-A3A2-4D92-95AF-1F4A8ED869A6}"/>
                  <msink:destinationLink direction="with" ref="{A87391B9-CD77-4DA8-ABD7-8D72DA25D565}"/>
                  <msink:destinationLink direction="with" ref="{9AAFE53E-6C25-474C-8208-5FDE77624158}"/>
                  <msink:destinationLink direction="with" ref="{A9FD12E3-F0A7-4E18-AA2F-4D21F0E7BC3F}"/>
                  <msink:destinationLink direction="with" ref="{3C694FF0-B8A8-4D10-BB14-3F4C429F7BF9}"/>
                </msink:context>
              </emma:interpretation>
              <emma:one-of disjunction-type="recognition" id="oneOf19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103169.6669">10082 316 416 0,'-22'-12'152'0,"22"12"-116"0,-14 0-12 16,0 0 84 0,1 0-64-16,-24 4 96 0,5 4-80 0,-27 12 32 15,4 5-52-15,-22 35 48 16,9 1-52-16,-14 40 64 16,14 0-60-16,-19 41 64 15,14-8-64-15,-4 31 20 16,18-11-40-16,4 24 36 15,32-24-32-15,28 4-32 16,13-25 4-16,14-19-220 16,13-25 124-16,5-20-368 15,5-17 264-15</inkml:trace>
          <inkml:trace contextRef="#ctx0" brushRef="#br0" timeOffset="103997.2471">10037 1890 392 0,'0'-36'148'0,"0"36"-116"0,0-45-8 0,4 25 92 16,1-4-68-16,4-25 52 16,0 5-60-16,0-45-4 15,0 8-20-15,0-37-28 16,1 13 4-16,3-16 100 16,-4 20-48-16,5-13 88 15,4 21-76-15,19 0 8 16,8 24-40-16,14 5-12 15,5 15-8-15,4 17 4 16,1 16-4-16,-10 16 8 0,-9 8-8 16,-14 16-12-16,-4 8 4 0,-18 5 28 15,-5 3-12 1,-18 1-48-16,-5-5 20 0,-22-4-32 16,-1-3 28-16,-8-13 20 15,4-4 0-15,0-12-24 16,14-4 12-16,8-4-64 15,10 4 40-15,14 4-20 16,8 8 36-16,6 4 8 16,8 8 12-16,0 5-20 15,1-1 12-15,-6 0 32 16,-3 1-16-16,-15-5 104 16,1 0-60-16,-23-4 56 15,-1-4-64-15,-26-4-4 16,4 0-24-16,-14-8 8 15,14 5-16-15,0-10-172 16,9 1 92-16</inkml:trace>
          <inkml:trace contextRef="#ctx0" brushRef="#br0" timeOffset="104227.0357">10829 850 436 0,'9'-28'160'0,"-9"28"-124"0,9 16-8 16,-4 4 72 0,4-3-60-16,0 3 16 15,5 4-32-15,4 0 32 0,5 1-32 0,4-5 4 16,0 0-16-16,1-4 20 16,-1 0-20-16,-4 1-84 15,-5-1 40-15</inkml:trace>
          <inkml:trace contextRef="#ctx0" brushRef="#br0" timeOffset="104417.1529">11248 846 592 0,'-41'0'220'0,"41"0"-172"0,-46 33-12 0,19-17 100 15,9 0-80-15,-23 8 32 16,4 1-52-16,-4 7-24 16,10 0-4-16,-1-3-20 15,14-9 8-15,-5 4 12 16,14-4-4-16</inkml:trace>
          <inkml:trace contextRef="#ctx0" brushRef="#br0" timeOffset="104753.2396">11598 956 456 0,'23'-17'168'0,"-23"17"-128"0,14-16-16 0,-14 4 44 15,4 4-44-15,-8-8 44 16,4 8-40-16,-9-5 64 15,4 9-52-15,-8 0-24 16,8 4-16-16,-4 0 0 16,9 8 0-16,-9-3-20 15,9-1 12-15,-5 0 12 16,5 4 0-16,-4-4 8 16,8 0-8-16,-8-4-108 15,4 4 56-15,-5-4-68 16,10 0 68-16,-10 0-120 15,5 0 96-15,-9 0-168 16,9 4 136-16</inkml:trace>
          <inkml:trace contextRef="#ctx0" brushRef="#br0" timeOffset="105321.2974">10788 862 528 0,'-5'-4'196'0,"5"4"-152"0,0 8-12 15,0-8 104 1,0 9-80-16,-4 7 24 16,4 4-48-16,-5 0 4 15,1-4-20-15,-5 5-8 0,0-1-4 16,0-8 20-16,4 4-12 0,0-8-40 16,5 4 16-16</inkml:trace>
          <inkml:trace contextRef="#ctx0" brushRef="#br0" timeOffset="106010.6502">11803 846 496 0,'-9'-16'184'0,"9"16"-140"0,0-4-16 16,-4 0 100-1,4 0-76-15,-9-4 60 16,-1 0-68-16,-8-4 4 0,9 3-28 16,-18 1-4-16,9 4-8 0,-14 4 28 15,9 8-20 1,-9 5 64-16,5 3-44 0,-5 8 44 15,14 0-44-15,-5 1-12 16,14 3-12-16,0-8 8 16,9 0-12-16,4-11 16 15,5-1-16-15,10-12-48 16,8 0 24-16,5-9-112 16,0 1 72-16,0-16 0 15,-1 4 32-15,1-17 24 16,-4 9 4-16,-1-25-12 15,-4 5 4-15,-1-17 12 16,-3 12-4-16,-6 0 96 16,1 13-56-16,-5 7 68 15,5 13-60-15,-14 8-28 16,4 12-16-16,-13 28 52 16,0 9-32-16,-14 39 32 15,1 9-32-15,-10 8 16 16,4-8-24-16,-4-8 0 15,10-8-12-15,-1-4-128 16,5-13 64-16,-5-7-276 16,9-5 184-16</inkml:trace>
          <inkml:trace contextRef="#ctx0" brushRef="#br0" timeOffset="106459.3539">9855 1506 528 0,'-37'-4'196'0,"37"4"-152"0,-22 4-12 0,8-4 104 16,9 4-80-16,1-4 104 16,4 4-96-16,4-4-4 15,15 0-36-15,17-4 12 16,9 4-24-16,37-16 48 16,0 4-32-16,50-9 40 15,0 5-40-15,41-12 4 16,-13 12-20-16,17-5 12 15,-26 9-16-15,-6-8-4 16,-22 8 0-16,-9-12 4 16,-18 11-4-16,-14-3-4 15,-14 8 4-15,-23-8 4 16,-8 8-4-16,-24 0-160 16,-3 4 84-16,-29 8-200 15,1 8 152-15,-18 4-284 0,-1 8 228 16</inkml:trace>
          <inkml:trace contextRef="#ctx0" brushRef="#br0" timeOffset="106804.9641">10733 1619 704 0,'14'-8'264'0,"-14"8"-208"0,23 8-12 0,-5-8 64 16,0 4-68-16,19-4 8 15,-1 0-28-15,14 4-4 16,0 4-8-16,-9-4-8 16,-9 13 4-16,-9-5 12 15,-9 4-8-15,-28 4 4 16,0-4-4-16,-18 9 28 16,0-5-20-16,-13-4 92 15,13 0-60-15,0-4 48 16,19 1-56-16,-6-5-36 15,19 0-8-15,19-8 8 16,3 0 0-16,33-4 16 16,9 0-12-16,9-4-56 15,-1 4 24-15,-8-5-208 16,-5 1 128-16,-13-4-364 16,-1 4 264-16</inkml:trace>
          <inkml:trace contextRef="#ctx0" brushRef="#br0" timeOffset="107188.0782">12718 203 612 0,'-4'-25'228'0,"4"25"-180"0,9 5-12 0,-4-1 88 16,4 8-76-16,4 8 104 16,10 8-88-16,9 37 140 15,-9 4-120-15,9 52 60 16,4 5-84-16,-18 56 0 15,-9-4-36-15,-22 24 4 0,-19-24-16 16,-23-8-32-16,-40-12 8 16,-24-20-128-16,-13-25 80 15,5-16-260-15,-14-28 180 0,-5-8-552 16</inkml:trace>
        </inkml:traceGroup>
      </inkml:traceGroup>
    </inkml:traceGroup>
    <inkml:traceGroup>
      <inkml:annotationXML>
        <emma:emma xmlns:emma="http://www.w3.org/2003/04/emma" version="1.0">
          <emma:interpretation id="{74D8C5BB-3E0E-4410-87AA-57105724AED7}" emma:medium="tactile" emma:mode="ink">
            <msink:context xmlns:msink="http://schemas.microsoft.com/ink/2010/main" type="paragraph" rotatedBoundingBox="3857,10234 9093,10041 9119,10744 3883,10937" alignmentLevel="4"/>
          </emma:interpretation>
        </emma:emma>
      </inkml:annotationXML>
      <inkml:traceGroup>
        <inkml:annotationXML>
          <emma:emma xmlns:emma="http://www.w3.org/2003/04/emma" version="1.0">
            <emma:interpretation id="{73F318F0-2738-4534-87DC-756C5C665C11}" emma:medium="tactile" emma:mode="ink">
              <msink:context xmlns:msink="http://schemas.microsoft.com/ink/2010/main" type="line" rotatedBoundingBox="3857,10234 9093,10041 9119,10744 3883,10937"/>
            </emma:interpretation>
          </emma:emma>
        </inkml:annotationXML>
        <inkml:traceGroup>
          <inkml:annotationXML>
            <emma:emma xmlns:emma="http://www.w3.org/2003/04/emma" version="1.0">
              <emma:interpretation id="{DA1D72A8-1B98-4491-A625-118C8FD75B0C}" emma:medium="tactile" emma:mode="ink">
                <msink:context xmlns:msink="http://schemas.microsoft.com/ink/2010/main" type="inkWord" rotatedBoundingBox="3857,10234 5670,10167 5696,10870 3883,10937"/>
              </emma:interpretation>
              <emma:one-of disjunction-type="recognition" id="oneOf20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194948.6154">230 3238 236 0,'0'-28'88'0,"5"20"-68"0,-5-9-4 16,4 13 60-16,-4-4-44 16,-4 0 16-16,-6 0-32 15,1 0-8-15,-4 4-4 16,-6 0-4-16,-3 4 0 15,-6 8 52-15,-3 4-28 16,-6 8 44-16,1 9-40 16,-1 7 28-16,10 9-28 15,4-1 8-15,10 1-20 16,17-5-16-16,1-8-4 0,13-3 12 16,14-9-4-16,4-8 24 0,5-4-16 15,0-12-92-15,0-4 44 16,-5-4-120-1,-4-8 88-15,-9-9 20 16,-5-3 32-16,-13 0-12 16,-1-5 16-16,-4 5 24 15,-4 0-8-15,-1 7 8 16,1 1-4-16,-1 8 72 16,1 4-44-16,-1 4 40 0,10-1-44 15,4 5 16-15,4 0-28 16,10 4-8-16,5 0-8 15,13-4 12-15,18 0-8 16,9-8-4-16,9 4 0 16,5 4 4-16,-9 0-4 15,-9 0-12-15,-14 0 4 0,-9 0 48 16,-14-4-24-16,-8 4 8 16,-24 0-24-1,-9 0-4-15,-13 8-28 16,-9 4 16-16,-10 8-4 15,0 12 8-15,10 9 16 16,4 11-4-16,9 5 32 16,10-9-20-16,13 1-24 15,13-9 4-15,6-3 28 16,8-13-16-16,5-12 16 16,4-8-12-16,1-12 12 0,-5-12-16 15,4-17-4-15,-9-8 0 16,5-3-48-16,0-5 24 15,-5 5-108-15,-4-5 72 16,-9 0-72 0,-5 5 72-16,0 7 48 15,-9 17 8-15,-5 8 84 16,-4 16-48-16,0 16 40 16,-4 8-44-16,-1 8 24 15,-4 9-28-15,4-1 44 16,0 9-40-16,5 3-40 0,9 5 0 15,5-1 0-15,4-3 8 0,9-9 44 16,5-11-24-16,13-9-8 16,5-16-8-1,28-12-76-15,3-12 40 0,15-9-84 16,4-7 64-16,-23 0-44 16,-4-5 56-1,-18 1 28-15,-5 3 12 16,-19 5 100-16,-8 3-56 15,-14 5 44-15,-9 4-52 16,-14 8 0-16,-9 8-24 16,-13 8-16-16,-10 8 0 0,-4 12 20 15,-5 9-8-15,19 7 4 16,8 9-4-16,5-1-40 16,19-3 16-16,13-9 40 0,13-3-12 15,19-13 16-15,9-12-16 16,14-16-60-16,-5-12 24 15,-5-13-52-15,10-3 44 16,-9-5-108 0,-15-7 80-16,6-5-108 15,-14-12 100-15,-1-7 40 16,-3-5 20-16,-6 12 256 16,-13 12-136-16,9 13 52 15,-9 15-96-15,-4 17-24 16,-1 21-28-16,-4 19 8 0,-5 16-16 0,1 5 4 15,-1 0-4-15,1-5 28 16,-1 5-20-16,0-1-4 16,5 1-8-16,0 0 20 15,4-5-12-15,5-3-32 16,10-5 12-16,-6-7-148 16,19-5 84-16,-5 0-436 15</inkml:trace>
        </inkml:traceGroup>
        <inkml:traceGroup>
          <inkml:annotationXML>
            <emma:emma xmlns:emma="http://www.w3.org/2003/04/emma" version="1.0">
              <emma:interpretation id="{FF6CE82F-B401-4572-B528-FFE163B23443}" emma:medium="tactile" emma:mode="ink">
                <msink:context xmlns:msink="http://schemas.microsoft.com/ink/2010/main" type="inkWord" rotatedBoundingBox="6532,10164 9094,10069 9118,10710 6555,10804"/>
              </emma:interpretation>
              <emma:one-of disjunction-type="recognition" id="oneOf21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195712.9831">2648 3068 236 0,'13'-12'88'0,"-4"12"-68"0,0 0-4 0,-9 0 80 0,0 8-56 15,-9 8 104-15,0 4-80 16,5 13 32-16,-15 7-56 16,10 5 28-16,9-5-36 15,-13-3 16-15,13-5-28 16,-9-8 36-16,9-8-32 0,0-11 20 16,0-14-24-16,9-11 0 15,4-8-12-15,-4-9-16 16,14 1 4-16,0-4-148 15,9-1 84-15,0 5-96 16,4 7 96-16,-4 5 52 16,-9 12 12-16,9 4 104 15,-14 8-52-15,-4 8 32 16,-5 4-48-16,-9 16 24 16,0 1-28-16,-9 3 0 0,9-4-16 15,0 9 12-15,0-9-16 16,0-4 32-16,9-7-24 15,-5-5 4-15,5-8-12 16,0-12-8-16,5-4 4 16,-5-9-84-16,14-3 44 15,0-4-100-15,-1-1 76 16,1 1-84 0,5 0 80-16,-6 3 96 15,1 5-16-15,-9 4 116 16,4 8-76-16,-14 12 36 0,6 8-52 15,-20 8 20-15,10 1-32 16,0 7 8-16,-4 0-20 0,-5 5 20 16,9-9-24-16,0 8 12 15,0-7-12-15,-9-5-24 16,9-4 4-16,0-8-100 16,0-8 56-16,0 0-180 15,9-8 132-15,14-12-324 16</inkml:trace>
          <inkml:trace contextRef="#ctx0" brushRef="#br0" timeOffset="196913.8113">3576 3068 436 0,'0'-16'160'0,"0"16"-124"0,-13 0-8 16,4 0 104-16,-1 4-76 15,-12 0 40 1,8 4-56-16,-18 12-40 0,9 9-4 0,-8 3 28 15,12 4-16-15,15 5-8 16,4-5-4-16,9 1 28 0,5-9-12 16,17-8 12-16,1-8-12 15,5-12-52-15,-5-4 24 16,-1-12-40-16,6-4 32 16,-19-8-60-16,5-5 48 15,-14 1-140 1,-14-1 96-16,1 5 20 15,-19 4 36-15,5 8 116 0,-5 4-48 16,-4 3 88-16,-1 5-76 16,15 4-8-1,13 0-32-15,0 0-4 0,13 8-4 16,19 1 4-16,14-5-8 0,9-4 32 16,-1 0-20-16,1-8-4 15,9-1-8-15,-5 1-48 16,-5-4 24-16,-4 0-4 15,-13-4 16-15,-19-4-44 16,-13-5 24-16,-19-3-12 16,-4 12 24-16,-5 8-8 15,-9 8 12-15,5 12 52 16,4 4-20-16,5 12 36 16,4-3-32-16,5 3-4 15,0 0-12-15,9 1 4 16,9-1-8-16,-9-4 24 0,5-3-16 15,4-1 24-15,-9-4-24 16,9-4-56-16,-9-8 20 16,9-8-40-16,5-8 32 15,4-8-68 1,5-9 56-16,8-3-124 16,-3-8 96-16,-1-5-80 15,0-8 88-15,5 1 112 16,0 7-24-16,-9-3 124 15,-5 3-88-15,-4 1 88 16,-5 11-84-16,-5 5 40 0,-4 8-64 16,0 12-28-16,-4 8-12 15,-5 16 16-15,9 12-8 16,-9 17 48-16,-5 11-28 0,-4-11-4 31,18 7-16-31,-5-7 4 0,-4 8-8 16,9-1 16-16,9-3-12 15,-4-5 16-15,4 1-16 16,0-9 32-16,5-3-24 0,8-9-40 16,10-12 12-16,9-16-76 15,-4-8 48-15,8-12 0 16,-4-13 24-16,5 1 12 16,-1-9 4-16,-4 9-12 15,-4-9 8-15,-19 13 56 16,-4 4-28-16,-14-1 44 15,-5 17-40-15,-13 8 4 16,-5 12-20-16,0 8-16 0,5 5 0 16,4 3 4-16,-8 4 0 15,12-4 8-15,-3 5-4 16,13-1-4-16,0-4 4 16,0-3 20-16,13-5-12 15,10-16-40-15,9 0 16 16,14-12-76-16,8 0 48 15,1-5-28-15,9-3 44 16,-5 4 0-16,-5 0 16 0,-3-5 8 16,-6 5 0-16,-9 0 104 15,-4 4-56-15,-9 0 32 16,-5 4-44-16,-4 8 4 16,4 8-24-16,-4 4 36 15,-5 4-28-15,-4 4 48 16,4 5-40-16,4-1 12 15,-13 0-28-15,-4 1-44 16,-14-9 16-16,-5-4-184 16,0-12 108-16,-9-8-524 15,-4 8 340 1,-5-4 116-16</inkml:trace>
        </inkml:traceGroup>
      </inkml:traceGroup>
    </inkml:traceGroup>
    <inkml:traceGroup>
      <inkml:annotationXML>
        <emma:emma xmlns:emma="http://www.w3.org/2003/04/emma" version="1.0">
          <emma:interpretation id="{A3732ED3-3967-44E5-B215-9180B68671AE}" emma:medium="tactile" emma:mode="ink">
            <msink:context xmlns:msink="http://schemas.microsoft.com/ink/2010/main" type="paragraph" rotatedBoundingBox="1185,11954 17505,11032 17629,13224 1309,1414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FA72D98-CB96-4950-8226-7E7235D07D5C}" emma:medium="tactile" emma:mode="ink">
              <msink:context xmlns:msink="http://schemas.microsoft.com/ink/2010/main" type="line" rotatedBoundingBox="1185,11954 17505,11032 17629,13224 1309,14146"/>
            </emma:interpretation>
          </emma:emma>
        </inkml:annotationXML>
        <inkml:traceGroup>
          <inkml:annotationXML>
            <emma:emma xmlns:emma="http://www.w3.org/2003/04/emma" version="1.0">
              <emma:interpretation id="{AF7473A3-2B2E-4AA0-83D3-740EE8200164}" emma:medium="tactile" emma:mode="ink">
                <msink:context xmlns:msink="http://schemas.microsoft.com/ink/2010/main" type="inkWord" rotatedBoundingBox="1185,11954 5012,11738 5125,13740 1298,13956"/>
              </emma:interpretation>
            </emma:emma>
          </inkml:annotationXML>
          <inkml:trace contextRef="#ctx0" brushRef="#br0" timeOffset="239314.4018">-703 6370 384 0,'0'-4'140'0,"0"8"-108"0,0 0-8 0,0-4 32 16,4-4-36-16,5 0 52 15,-9-4-40-15,0-4 12 16,0-8-28-16,0-9 20 15,0-19-24-15,0-17 4 16,0-16-8-16,0 4 4 0,0 0-8 16,0 1-28-16,-4-9 12 15,-1-13-56-15,5-11 36 16,0 8 0-16,5 12 16 16,4 12 12-16,0 12 4 0,5 5 24 15,8 7-12-15,1 4 32 16,5 5-28-16,-1 3 12 15,5 9-16-15,-5 4-8 16,0 8 0-16,1 7 4 16,-1 9-4-16,-4 12 8 15,-5 9-8-15,-4 7 8 16,-5 4-8-16,-9-3 52 31,0 7-32-31,-14 0-28 0,-4-3 0 16,-5-5 0-16,0-8 4 15,-4-4 8-15,0-4-4 16,8-4-36-16,10-4 16 0,5 4-20 16,13 0 20-16,9 0-16 15,5 5 16-15,0 3 0 16,-1 8 8-16,1 0-12 0,0 9 12 16,-5-1 40-16,-9 4-20 15,-9 5 96-15,-13 3-60 16,-6-3 12-16,-12-5-36 15,-10-4 4-15,-14-3-16 16,0-9-8-16,1 0 0 16,4 0-4-16,9 0 0 15,18-8-108-15,18 0 60 16,19 1-332 0,22-1 212-16,10-12-80 15</inkml:trace>
          <inkml:trace contextRef="#ctx0" brushRef="#br0" timeOffset="239600.6846">-184 5472 404 0,'0'24'148'0,"4"-4"-112"0,1 9-12 15,-1-13 92-15,-4 8-68 16,5 1 60-16,-1-5-64 16,-4 4 16-16,0-4-40 15,0-4 8-15,-4 1-16 0,-1-1 36 16,-4-4-24-16,0 0-4 0,0-4-12 16,0 0-32-1,4-4 12-15,1 0-100 0,-1 0 60 16,5-4-168-1</inkml:trace>
          <inkml:trace contextRef="#ctx0" brushRef="#br0" timeOffset="240036.873">280 5605 444 0,'9'-16'164'0,"-18"16"-124"0,5 0-16 0,4 0 88 15,-5 8-68-15,-9 13 8 16,1-1-32-16,-10 12 4 15,-9-3-12-15,-9-5 12 0,-4 4-16 16,-6 9-48-16,1-5 24 16,5-4-164-1,4-3 100-15</inkml:trace>
          <inkml:trace contextRef="#ctx0" brushRef="#br0" timeOffset="239855.8413">80 5496 228 0,'-23'-12'84'0,"23"28"-64"0,0 9-8 0,5-9 196 0,4 4-116 16,4 8 44-16,10 1-84 15,0-5 24-15,4 4-44 16,0 1-20-16,1-9-4 16,-5 4 16-16,-5-8-12 0,-5-4-32 15,-3 5 12-15,3-9-220 16,-13-8 128-1,0 0-260-15</inkml:trace>
          <inkml:trace contextRef="#ctx0" brushRef="#br0" timeOffset="233547.5253">-2725 5205 236 0,'0'-4'88'0,"5"4"-68"0,4 0-4 16,9 4 88-16,-4 0-60 15,4 0 52-15,5 0-56 16,0 0 40-16,-1 0-44 16,1-4-20-16,4-4-8 15,1-4 16-15,4-4-12 0,9-13 12 16,13-3-12-16,10 0-24 16,9-5 4-16,0-7-68 15,-5-9 44-15,-9-3-32 16,-9-9 40-16,-4 0-24 15,-5 5 28-15,-9 7 0 16,-5 5 12-16,-9 7 52 16,-4 9-24-16,-1 0 36 15,-4 11-32-15,-4 5 12 16,0 4-20-16,-1 0-8 16,-8 8-4-16,-1 8-32 0,-4 12 16 15,4 17 12-15,-4 11 4 16,0 13 60-16,-5 0-36 15,5-5 8-15,5-3-24 16,-1-12 0-16,5-5-4 16,5-8 4-16,-1-7-8 0,10-17 40 15,4-13-12 1,0-11-16-16,5-8-36 16,5-13 8-16,-6-15-64 15,6-9 40-15,-6 0-88 16,1 9 68-1,0 7-8-15,-5 5 40 16,-4 11 76-16,-5 9-28 16,0 4 88-16,-9 3-60 15,0 9 8-15,0 8-36 16,0 17 24-16,-5 3-32 0,-4 12 20 16,0 17-20-16,-4 3 20 0,3 5-24 15,-3-4 4-15,4-5-8 16,-5-3 12-16,5-9-12 15,0 1-4-15,0-9 0 16,4-4 12-16,1-4-8 16,-5-3-72-16,9-5 32 15,0-12-128-15,13 4 88 16,-4-4-380 0</inkml:trace>
          <inkml:trace contextRef="#ctx0" brushRef="#br0" timeOffset="236865.1377">-2488 6516 384 0,'-32'8'140'0,"32"0"-108"0,5-4-8 16,-5-4 64-16,9 0-52 15,4 0 32-15,10-12-40 16,9-4 16-16,14-12-24 16,17-9-88-16,15-11 36 15,-1-17-112-15,-4-16 80 16,-14 4-24-16,-13-4 52 15,-5 16-72-15,-9 9 56 16,-14 11 36-16,-5 1 12 0,-3 11 136 16,-10 9-68-16,0 4 92 15,0 8-88-15,0 4-16 16,-5 8-32-16,0 12 28 16,5 12-24-16,-9 16-12 15,5 21-8-15,-1 4 4 16,1 4-4-16,4-13 16 0,9 1-12 15,0-17 4-15,-5-11-4 16,10-5 4-16,0-12-8 16,4-16 16-16,5-12-12 0,4-16-84 15,-4-17 44-15,-5-16-140 16,5 1 96 0,0 3-8-16,4 8 52 15,-14 9 44-15,-3 3-4 16,-6 5 148-16,-4 7-84 15,0 9 84-15,-4 4-92 16,-6 12 20-16,1 8-48 16,5 12 4-16,-10 4-24 15,1 9 20-15,8 7-24 0,-9 13-4 16,10 3-4-16,-1 5 12 16,5-4-8-16,-9-5-48 15,9 1 24-15,-4-13-140 16,-6-7 88-16,1-9-252 15,9-4 180 1</inkml:trace>
          <inkml:trace contextRef="#ctx0" brushRef="#br0" timeOffset="236160.3162">-2461 5533 384 0,'-9'-13'140'0,"9"13"-108"0,0 0-8 16,0-4 100-16,0 4-72 15,0-4-12-15,0 4-24 16,9-4 28-16,5 4-20 15,9 0 32-15,18 0-32 16,27 8 20-16,32-8-24 0,5 4 8 16,0 5-16-16,8-5 0 15,19-4-4-15,10-4 4 16,-19 0-8-16,-14-9 24 16,-23-7-16-16,-13 4 24 15,-18-4-24-15,-10-1 12 16,-17-3-12-16,-6 4 36 0,-13-4-24 15,-4 3 4-15,-10 5-16 16,1 8-112-16,-5 8 52 16,0 8-172-16,0 8 120 15,-1-3-384 1</inkml:trace>
          <inkml:trace contextRef="#ctx0" brushRef="#br0" timeOffset="237379.9705">-1436 6075 320 0,'-9'4'120'0,"4"4"-96"0,5 4-4 16,-9 0 68-16,4 5-52 15,1 7 48-15,-1 0-48 16,-4 0 32-16,5 1-36 16,-1-5-20-16,1 0-4 15,-1 0 8-15,10-3-8 16,-5-5-28-16,0 0 8 0,0 0 24 16,4 0-8-16,-4-12 20 15,5 8-16-15,-5 0-12 16,0 0 0-16,0 0 48 15,-5-3-24-15,1 3 36 0,-1-4-32 16,5-4 12-16,0 0-20 16,-5 4-16-16,5-4-4 15,0 0 12-15,-4 4-4 16,4-4-4-16,0 0 4 16,-5 4-4-16,5-4 0 15,0 4 16-15,-4 0-8 16,-1-4-48-16,5 0 24 15,0-4-192-15,0-4 116 16,14 0-328 0</inkml:trace>
          <inkml:trace contextRef="#ctx0" brushRef="#br0" timeOffset="233922.5219">-1313 4800 312 0,'-23'37'112'0,"9"-21"-84"0,-4 20-12 15,9-16 116-15,-5 5-76 16,5 11 24-16,0-8-48 15,4 5 4-15,5-5-20 16,5-8-8-16,9 5-4 16,-1-13 12-16,6 4-8 15,8-8 32-15,0-12-24 0,5 4-4 16,0-12-8-16,-5-4-40 16,-9-9 20-16,1-11-72 0,-6-4 48 15,-13-5 36-15,-4 5 4 16,-1 7 68-16,-4 5-40 15,-9 8 32-15,4 7-32 16,-4 9-16-16,4 8-8 16,5 9 4-16,9 3-4 15,9 0-152-15,10 0 80 16,3 0-340 0</inkml:trace>
          <inkml:trace contextRef="#ctx0" brushRef="#br0" timeOffset="240771.5395">490 5468 736 0,'-5'-24'272'0,"14"11"-208"0,14-11-20 16,0 12 20-16,13-4-44 15,19 0 0-15,8-1-12 16,1 5 12-16,0 4-12 0,-9 0-40 0,-10 4 20 15,-4 4-132-15,-9 0 84 16,-9 8-208 0,-14 12 152-16,-9-3-236 15</inkml:trace>
          <inkml:trace contextRef="#ctx0" brushRef="#br0" timeOffset="241115.6832">531 5654 436 0,'4'4'160'0,"19"-4"-124"0,13-4-8 0,-13 0 124 0,13 4-88 15,5 8 0-15,0 4-40 16,-4 4-8-16,-5 1-8 16,-5 3 12-16,-9-4-12 0,-13 0 16 15,-19 0-16-15,-13 1 40 16,-14-1-24-16,-9 0-4 15,-5 0-12-15,5-4-16 16,9 0 4-16,14 1-48 16,13-5 24-16,14 0 24 15,27-8 4-15,19 0 36 16,9-4-20-16,-1 4 12 16,1 0-16-16,-10 0-76 15,-13 0 32-15,-4 0-48 16,-10-4 44-16,-9 0-236 15,-9 0 152-15,-5 4-188 16</inkml:trace>
          <inkml:trace contextRef="#ctx0" brushRef="#br0" timeOffset="240528.1809">1040 4853 28 0,'-4'-29'12'0,"4"13"-8"0,-5-16-4 16,1 12 224-16,-5 7-124 15,0-3-16-15,-1 8-52 16,-8 8-24-16,-5 16-4 16,-4 13 136-16,-5 11-76 15,-4 1 44-15,4 3-64 16,9-3 20-16,14-5-36 16,5-4-8-16,13-3-12 15,13-9 28-15,10-8-20 0,0-4-56 16,0-12 16-16,4-8-120 15,-4-12 80-15,0-5-88 16,-4-15 88-16,-10-9-80 16,-5-11 80-16,-8-9-48 15,-5 16 68-15,-5 8 180 16,1 9-72-16,-5 12 192 16,-5 3-148-16,0 25 64 15,1 21-100-15,-1 23-24 16,0 25-28-16,5 12 20 0,-4 4-24 0,4-12-4 15,4-13-8-15,0 9 48 16,1-12-28-16,-1 8-36 16,-4-1 4-16,-4-3-272 15,-1-4 152-15</inkml:trace>
        </inkml:traceGroup>
        <inkml:traceGroup>
          <inkml:annotationXML>
            <emma:emma xmlns:emma="http://www.w3.org/2003/04/emma" version="1.0">
              <emma:interpretation id="{E94926F5-3C1C-4EE2-B98C-ED591A8C25A7}" emma:medium="tactile" emma:mode="ink">
                <msink:context xmlns:msink="http://schemas.microsoft.com/ink/2010/main" type="inkWord" rotatedBoundingBox="5556,11965 9708,11730 9817,13665 5666,13900"/>
              </emma:interpretation>
              <emma:one-of disjunction-type="recognition" id="oneOf22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245662.8933">3226 6403 236 0,'9'-4'88'0,"-5"0"-68"16,6 0-4-16,-6 0 60 0,5-1-44 16,5-7 32-16,-5-8-36 15,0-8 0-15,5-13-16 16,-1-19 12-16,1-13-16 16,0-8 24-16,-5 4-20 15,0 0 12-15,0-4-12 16,5-16-32-16,-1-16 8 15,-4 3 32-15,14 13-12 16,-5 12-16-16,14 12 0 16,0 5 20-16,-5 3-4 15,14 4 48-15,-4-4-28 16,-1 21 48-16,-4-1-44 16,-5 17 12-16,-4 4-28 0,0 16-8 15,0 12-4-15,-5 8-4 0,-4 4 0 16,-5 4 44-16,-5 1-24 15,-4 3 24-15,-4 0-24 16,-5-4-88-16,-5 1 36 16,-4-1-60-16,9-4 52 15,-5-4-68-15,5-4 64 16,9 0-8 0,9-4 32-16,5-4-12 15,-5 0 16-15,14 4 52 16,-1 5-16-16,-3-1 60 0,3 0-44 15,1 4 12-15,-9 0-32 16,-14 0 20-16,0 4-24 16,-14 0 40-16,5 5-28 15,-14-1 12-15,10-4-20 0,-6-4 8 16,-3 0-12-16,8-3 12 16,-4-1-16-16,4 0-20 15,5 0 4-15,-5 0-4 16,5 0 4-16,-5 0 8 15,5 0 0-15,0-4 8 16,9-4-4-16,-4 0 16 16,-5 0-12-16,9-4-100 15,9-4 48-15,-5 8-236 16</inkml:trace>
          <inkml:trace contextRef="#ctx0" brushRef="#br0" timeOffset="246012.3097">4050 5193 404 0,'0'-4'148'0,"9"12"-112"0,-9 4-12 0,0 0 84 0,0 8-64 16,0 9 60 0,0 7-60-16,0 4 24 0,-5-3-40 15,1-1 28-15,-5-3-32 16,-5-1 12-16,5-4-20 0,-5-7 20 16,5-5-24-16,0 0 4 15,0-4-8-15,4 0-96 16,1 0 52-16,4 1-104 15,0-13 80-15,4 12-260 16,6-4 176 0,-1 0-104-16</inkml:trace>
          <inkml:trace contextRef="#ctx0" brushRef="#br0" timeOffset="246506.882">4478 5237 312 0,'0'-8'112'0,"0"8"-84"0,0 4-12 16,0 8 116-16,-9 13-76 16,0 11 16-16,-14 9-48 15,0 3 4-15,0 5-16 16,-9-9 20-16,-4-3-20 0,-5-5 4 15,5-4-8-15,4-7-128 16,0-9 64-16,18-4-276 16</inkml:trace>
          <inkml:trace contextRef="#ctx0" brushRef="#br0" timeOffset="246311.772">4268 5294 260 0,'0'-20'96'0,"0"16"-76"0,14-5-4 0,-14 9 168 15,0 0-104-15,9 9 12 16,0 11-56-16,5 4 64 15,0 8-56-15,4 9 12 0,-5-5-32 16,6 1 24-16,-6-5-32 16,6-4 12-16,-15-3-16 0,5-1-52 15,0-8 24-15,-9 0-272 16,-9-7 160 0</inkml:trace>
          <inkml:trace contextRef="#ctx0" brushRef="#br0" timeOffset="247229.2277">4655 5253 592 0,'-22'-28'220'0,"22"28"-172"0,13-8-12 16,-4 4 68-16,14-4-64 15,18 0 8-15,5-4-28 16,17 3-12-16,-3 1-4 16,-6 8-4-16,1 0 0 0,-14 0-108 15,-14 8 60-15,-4 1-192 16,-14-1 136-16,-9 4-244 15</inkml:trace>
          <inkml:trace contextRef="#ctx0" brushRef="#br0" timeOffset="247510.0266">4687 5440 280 0,'9'0'104'0,"14"-9"-84"0,4 1 0 0,1 8 120 15,-1 0-80-15,5 0 20 16,13 4-48-16,-13 4-4 15,-9 13-16-15,0-5 12 16,-14 4-16-16,-9 4 24 16,-9-3-20-16,-14 7 12 15,-13 4-12-15,-10-11 12 0,-4 3-16 0,14-4 4 16,4-4-4-16,9-4 28 16,9-3-20-16,19-5 4 15,27-4-12-15,13 0 12 16,10-4-12-16,9-5-56 15,-5 1 24-15,-9 0-244 16,-14 4 148 0,-4-12-216-16</inkml:trace>
          <inkml:trace contextRef="#ctx0" brushRef="#br0" timeOffset="247014.1341">5074 4954 104 0,'14'-28'36'0,"-14"7"-28"0,9-15 0 16,-9 20 100-16,-9-5-60 16,9-3 52-16,-5 0-60 15,-4 4 40-15,-14 8-44 16,5 8 52-16,-9 16-52 15,-5 8 80-15,0 8-64 16,0 5 0-16,10-1-32 16,12 0-12-16,10-3-4 15,10-9-4-15,8-4 0 0,9 0 32 16,5-16-16-16,9 0-92 16,-5-16 40-16,-4 0-200 15,-9-4 132-15,0-17-24 16,0-7 76-16,-14-9-20 15,0-4 40 1,-9 5 36-16,-9 3 0 0,9 13 240 16,-9 8-136-16,9 3 96 15,-14 13-116-15,5 12 4 16,9 24-56-16,-14 13 4 16,14 19-24-16,-9 9 0 0,9 4-8 15,-9-8 20-15,9-9-16 16,-5-3 12-16,-13-9-12 15,4-3-156-15,1-1 76 16,-15-7-440 0,6-1 284-16,-15 16 60 15</inkml:trace>
          <inkml:trace contextRef="#ctx0" brushRef="#br0" timeOffset="243486.3335">1641 5124 424 0,'0'-28'156'0,"5"28"-120"0,4-4-8 0,0-1 80 16,5 1-64-16,4 0-8 16,14 0-24-16,9 0 0 15,18 0-8-15,14 4-12 0,4 0 4 16,1-4 20-16,-15 0-8 15,-3 4 16-15,-15 0-16 16,-8-4-12-16,-6 0 0 16,-12-4 28-16,-10 0-12 15,-5 0 4-15,-8-4-8 16,-1 4-24-16,-4-1 8 0,0 5 4 16,0 4 4-16,-14 4-12 15,9 0 8-15,5 5-16 16,-4 3 12-16,-1 0 12 15,-4 4 0-15,-5 4-12 16,-9 5 4-16,0 7-4 16,-4 8 0-16,4 5 60 15,5 3-28-15,9 5-20 16,4-4-4-16,9-9 8 16,14-8-4-16,10-11 32 15,12-9-20-15,10-16-32 16,5-8 8-16,0-13-44 15,-10-7 32-15,0-4-4 16,1-5 16-16,-10 1 0 0,-13 3 0 16,-1 9 8-1,-3 0 0-15,-6 7 24 16,-4 13-12-16,0 0 40 0,-9 8-28 16,0 8 20-16,4 17-24 15,1-1 0-15,4 4-12 16,-5 5-16-16,10-1 4 15,-5 0 28-15,9-7-12 16,-9-5 24-16,4-4-24 16,1-8 32-16,4-4-28 15,-9-8-48-15,5-4 16 16,-5-8-60-16,4-13 44 0,5-7-80 16,0 4 60-16,1 3 20 15,-6 1 16 1,10 4 8-16,-1 3 0 0,1 5 60 15,4 12-28-15,0-4 24 16,-4 8-28-16,0 8 28 16,-1 12-32-16,-13 1 20 15,0 11-20-15,-9-4 8 16,0 9-12-16,0-1 20 16,5-7-20-16,-6-5 32 15,6-8-28-15,-1-4 4 16,5-20-12-16,5-4-32 15,9-24 12-15,-1-1-76 16,10 1 52-16,4 3-4 16,5 5 24-16,0 4-4 0,4 3 8 15,-8 5 44-15,-1 4-20 16,-9 8 36-16,1 4-32 16,-10 8 40-16,-5 4-32 15,-4 5 12-15,-4 3-20 16,-1 0-16-16,1 0-4 15,4 0-312-15,9-3 168 16</inkml:trace>
          <inkml:trace contextRef="#ctx0" brushRef="#br0" timeOffset="243802.01">3699 4456 300 0,'-22'-8'112'0,"17"12"-88"0,-27-8-8 15,14 8 20-15,-9 4-24 16,-24 8 40-16,1 17-28 16,-13 31 64-16,-1 17-48 15,9 13 72-15,1 3-64 16,8 0 52-16,5 16-56 15,5 21-4-15,13-1-24 16,5-15 16-16,4-17-20 0,14-12 32 16,9-8-28-16,-4-8-76 0,4-13 32 15,5-7-272 1,-5-17 164-16,9-11-232 16</inkml:trace>
          <inkml:trace contextRef="#ctx0" brushRef="#br0" timeOffset="247870.0067">5570 4339 436 0,'46'-12'160'0,"-23"12"-124"0,18 16-8 0,-18 0 104 0,-1 12-76 16,1 21 76-16,0 56-76 16,-14 37 48-16,0-5-60 15,-18 13 60-15,-14 20-64 0,-18-12 0 16,-36-16-24-16,-28 7-36 15,-4 9 8-15,-19-8-240 16,-40-17 136-16</inkml:trace>
          <inkml:trace contextRef="#ctx0" brushRef="#br0" timeOffset="242555.6287">2056 4598 280 0,'9'-41'104'16,"4"29"-84"-16,-3 4 0 0,-10 8 84 0,0 0-60 16,-10 20 16-16,6 25-36 15,-10 24 100-15,-13 20-68 16,0 4 12-16,-10 4-44 15,1 8-4-15,-1 12-12 16,5-7 36-16,5-13-20 0,0-12 4 16,9-20-16-16,-1-13 20 15,6-7-20-15,4-17-92 16,4-8 44-16,1-8-340 16</inkml:trace>
        </inkml:traceGroup>
        <inkml:traceGroup>
          <inkml:annotationXML>
            <emma:emma xmlns:emma="http://www.w3.org/2003/04/emma" version="1.0">
              <emma:interpretation id="{E442233A-01BB-4FD9-B2C0-064DC1D326F3}" emma:medium="tactile" emma:mode="ink">
                <msink:context xmlns:msink="http://schemas.microsoft.com/ink/2010/main" type="inkWord" rotatedBoundingBox="10181,12311 10641,12285 10652,12473 10192,12499"/>
              </emma:interpretation>
              <emma:one-of disjunction-type="recognition" id="oneOf23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249977.7711">6267 5083 436 0,'-23'-4'160'0,"42"4"-124"0,8-4-8 0,5 4 72 0,9 0-60 15,4 0 16-15,10 0-32 16,9-8-108-16,18 0 40 16,13 0-368-16</inkml:trace>
          <inkml:trace contextRef="#ctx0" brushRef="#br0" timeOffset="249671.6577">6381 4966 464 0,'-5'-8'176'0,"14"0"-140"0,5-4-8 0,-5 4 84 16,5 0-68-16,13-5 24 15,1 5-36-15,-6 0-20 16,10 0-8-16,0 4-24 0,-9 4 12 16,9 8-288-1,-10 4 164-15,-8 9-168 16</inkml:trace>
        </inkml:traceGroup>
        <inkml:traceGroup>
          <inkml:annotationXML>
            <emma:emma xmlns:emma="http://www.w3.org/2003/04/emma" version="1.0">
              <emma:interpretation id="{F9D02D48-7FD4-437B-AE25-20FD2C213E79}" emma:medium="tactile" emma:mode="ink">
                <msink:context xmlns:msink="http://schemas.microsoft.com/ink/2010/main" type="inkWord" rotatedBoundingBox="11376,11562 13697,11430 13786,13002 11464,13133"/>
              </emma:interpretation>
              <emma:one-of disjunction-type="recognition" id="oneOf24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250357.8052">8293 4412 28 0,'14'-8'12'0,"-5"8"-8"0,0 0-4 0,-9 0 168 15,0 4-92-15,-9 8 120 16,0 8-112-16,-5 12 64 16,-18 17-88-16,-13 20 4 15,4 4-40-15,-9-9 12 16,0 1-20-16,-5-8 8 0,-13-9-12 15,-19-11 28-15,-4-13-24 16,5-8 4-16,8-8-12 0,14-16 12 16,19-12-12-16,22-12-40 15,14-17 20-15,14-8-16 16,26-3 16-16,20 7 0 16,17 13 4-16,-14 11-12 15,1 21 12-15,-5 16 12 16,-13 25 0-16,-1 11 68 15,-9 9-40-15,-4 3 16 16,0 1-32-16,0-8 20 16,-19-9-24-16,5-8 40 15,0-3-28-15,-4-5-68 16,-5-4 24-16,4-4-264 16,-4-3 152-16</inkml:trace>
          <inkml:trace contextRef="#ctx0" brushRef="#br0" timeOffset="250888.6955">8334 5079 260 0,'-4'-4'96'0,"-1"8"-76"0,-4-4-4 16,4 0 88-16,-8 4-60 15,-10 5 68-15,-4 3-60 16,-5 0 60-16,0 4-64 16,5 8 20-16,8 5-40 15,-3-1 28-15,3 0-32 0,10 1-12 16,5-5-8-16,8-4 20 0,10-8-12 15,4-8-40-15,9-8 16 16,1-8-88-16,4-4 60 16,-1-4-28-1,-8-5 40-15,-9-3-12 0,-10 4 24 16,-8-1 36-16,-5 1-12 16,-5 4 132-16,0 4-76 15,-4 0 32-15,9 3-56 16,0 5-40-16,4 0-4 15,10 4-8-15,4 4 4 16,5 4-160-16,9 0 92 0,-10 4-400 16</inkml:trace>
          <inkml:trace contextRef="#ctx0" brushRef="#br0" timeOffset="252855.4918">8539 5039 392 0,'4'4'148'0,"1"0"-116"0,4 4-8 16,0 0 108-16,0 8-76 15,5 5 24-15,0 3-48 16,4 8-4-16,0 1-16 15,0-1 12-15,-4 0-16 0,0 1 32 16,-5-5-24-16,0-8 20 0,-5 1-20 16,-4-9-112-1,0-4 48-15,-4-8-316 16</inkml:trace>
          <inkml:trace contextRef="#ctx0" brushRef="#br0" timeOffset="252912.4743">8703 5096 320 0,'-14'20'120'0,"14"-12"-96"0,-4 16-4 15,-1-8 80-15,-4 5-60 16,0-1 28-16,0 0-40 15,-5 0 52-15,0-4-44 16,1 1 0-16,-1-5-20 16,0-4-64-16,10-4 24 15,-1-8-420-15</inkml:trace>
          <inkml:trace contextRef="#ctx0" brushRef="#br0" timeOffset="253772.2549">9181 5047 508 0,'-14'-16'188'0,"19"8"-148"0,-1 0-8 16,5 4 132-16,5-5-96 15,4 1 8-15,14 0-48 16,-5-8 0-16,10-4-16 16,4 0 0-16,14 3-4 0,4 5 12 15,-5 4-12-15,1 0-4 16,-14 4 0-16,-9 4-104 15,-9 0 56-15,-14 8-32 0,-9 0 40 16,-9 8-160 0,-10-3 104-16,-3 11-272 15</inkml:trace>
          <inkml:trace contextRef="#ctx0" brushRef="#br0" timeOffset="254160.0138">9240 5156 384 0,'23'4'140'0,"4"0"-108"0,10 0-8 0,-19 0 100 0,5 5-72 16,4-1 8-16,0 4-40 15,-4 4-4-15,-9 4-8 16,-10 4-8-16,-13 9 4 15,-9 3 20-15,-5 1-12 0,-9-1 68 16,0-8-48-16,-4 1 76 16,4-1-60-16,9-4 20 15,5 1-40-15,14-5-44 16,17-4 8-16,10 0 28 16,9-8-12-16,9 0 36 15,4-3-28-15,10-5-136 16,0-5 64-16,-5 5-148 15,-14 0 116-15,-9-8-380 16</inkml:trace>
          <inkml:trace contextRef="#ctx0" brushRef="#br0" timeOffset="253470.4558">9627 4395 92 0,'-9'-12'32'0,"4"4"-24"0,-13 0 0 0,9 8 20 16,-5 8-16-16,-17 0 56 0,-1 4-36 15,4 13 224-15,-8-1-144 16,9 4 48-16,4 9-92 16,5-1-24-16,9 5-28 15,9-5-12-15,9-8 0 16,9-7 40-16,5-17-24 0,13-8-64 15,5-13 24-15,5-3-124 16,-1-8 80-16,-8-5-8 16,-6-11 44-1,-8 8 28-15,-5-1 0 16,-9-7 0-16,5-13 4 16,-14-12-4-16,5 0 0 15,-1 5 132-15,5 11-72 16,-4 13 52-16,4 11-64 0,-9 17 0 15,0 24-28-15,0 25 60 0,0 15-48 16,-14 9 4-16,5 0-20 16,0 3-4-16,-5-3-4 15,5 0-8-15,-4 4 4 16,4-1 56-16,-1-3-32 16,-3-4-20-16,-1-13-8 15,1-7-140-15,-6 3 72 16,-3-8-356-1</inkml:trace>
        </inkml:traceGroup>
        <inkml:traceGroup>
          <inkml:annotationXML>
            <emma:emma xmlns:emma="http://www.w3.org/2003/04/emma" version="1.0">
              <emma:interpretation id="{3282E0CF-9C7E-4283-ADA5-C8C8EE577440}" emma:medium="tactile" emma:mode="ink">
                <msink:context xmlns:msink="http://schemas.microsoft.com/ink/2010/main" type="inkWord" rotatedBoundingBox="14426,12653 14508,12648 14527,12976 14445,12981"/>
              </emma:interpretation>
              <emma:one-of disjunction-type="recognition" id="oneOf25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262796.2738">10551 5241 436 0,'0'-4'160'0,"5"24"-124"16,4 33-8-16,-9-12 16 0,-5 11-28 15,-4 5-24-15,-13-1 4 16,-10-3-176-16</inkml:trace>
        </inkml:traceGroup>
        <inkml:traceGroup>
          <inkml:annotationXML>
            <emma:emma xmlns:emma="http://www.w3.org/2003/04/emma" version="1.0">
              <emma:interpretation id="{7EA70D6E-061D-4991-895C-E2FBACC80E95}" emma:medium="tactile" emma:mode="ink">
                <msink:context xmlns:msink="http://schemas.microsoft.com/ink/2010/main" type="inkWord" rotatedBoundingBox="15648,11928 17550,11820 17574,12252 15672,12359"/>
              </emma:interpretation>
              <emma:one-of disjunction-type="recognition" id="oneOf26">
                <emma:interpretation id="interp42" emma:lang="" emma:confidence="1">
                  <emma:literal>even</emma:literal>
                </emma:interpretation>
                <emma:interpretation id="interp43" emma:lang="" emma:confidence="0">
                  <emma:literal>oven</emma:literal>
                </emma:interpretation>
                <emma:interpretation id="interp44" emma:lang="" emma:confidence="0">
                  <emma:literal>omen</emma:literal>
                </emma:interpretation>
                <emma:interpretation id="interp45" emma:lang="" emma:confidence="0">
                  <emma:literal>aven</emma:literal>
                </emma:interpretation>
                <emma:interpretation id="interp46" emma:lang="" emma:confidence="0">
                  <emma:literal>eren</emma:literal>
                </emma:interpretation>
              </emma:one-of>
            </emma:emma>
          </inkml:annotationXML>
          <inkml:trace contextRef="#ctx0" brushRef="#br0" timeOffset="264159.4961">11730 4752 424 0,'-18'-29'156'0,"18"33"-120"0,9 8-8 0,5 1-16 15,4 3-12-15,5-4 24 16,9 0-12-16,9-4 32 15,0-8-28-15,0-4-32 16,0-8 8-16,-9-4-8 0,-10-9 8 16,-3-3 8-16,-10-12 0 15,-14 3 24-15,-13 5-12 16,-5-1-20-16,-4 5 0 16,-10 4 56-16,1 12-24 15,0 12 60-15,-1 12-48 16,5 16 28-16,10 13-36 15,8 7-28-15,14 5 0 0,14-5 16 16,8-7-8-16,15-9 32 16,8-7-24-16,5-9 4 15,0-8-12-15,-4-12-96 16,-1-8 52-16,1-9-52 16,-5-11 52-16,-5-8-52 15,1-5 52-15,-14 1-20 0,-10 7 36 16,-8 5 140-1,-5 20-60-15,-5 3 8 0,1 18-40 16,-1 11 20-16,5 16-32 16,5 9-12-16,4 7-8 15,4-7 20-15,6-13-8 16,3 1 24-16,1-5-20 16,-5-12 32-16,1 0-28 15,-6-12-4-15,-4-4-8 16,-9-8-48-16,0-8 24 15,0-8-48-15,-4-9 40 16,4-7-56-16,0 0 48 0,4 3 8 16,6 9 16-16,3 3 4 15,5 9 0-15,5 8 32 16,14 8-12-16,-1 8 24 16,5 4-24-16,4 1 12 15,1-5-12-15,0 0 0 16,-5-8-4-16,-1-4 4 15,1-4-8-15,-4-5-4 16,-5-7 4-16,-5-4-24 16,-9 0 12-16,-4-5 32 15,-9-3-16-15,-10 8-16 16,-9 3 0-16,1 5-4 16,-1 4 4-16,-4 4 0 15,4 8 0-15,-4 8 16 16,4 4-4-16,1 13-4 15,3 7 4-15,1 12-4 0,0 5 0 16,5-4 16-16,4-1-8 16,0-3-4-16,4-5 0 15,5-8 12-15,10-3-8 16,-1-9-48-16,9-4 24 16,10-8-104-16,-1-8 68 15,5-8 32-15,0-4 16 16,0-9-4-16,-5-3 4 15,1-8 12-15,-1-5-4 16,-13 1 68-16,0-1-40 0,-5 5-4 16,-4 3-16-16,-1-3-12 15,1 16 4-15,-5-1 4 16,0 13-4-16,0 0-20 16,-9 8 8-16,5 8 32 15,-1 13-16-15,5 7 28 16,-4 8-24-16,4-3-4 15,0 3-4-15,-4-16 20 16,4 5-12-16,-9-13 4 16,4 4-8-16,-4-16 48 15,14-12-32-15,-5-4 0 16,9-9-16-16,1 5-68 16,-1-12 32-16,5 11-24 15,-5 1 32-15,4 8 8 16,-3 8 12-16,-6 8 44 15,-4 8-24-15,1 8 8 0,3 9-16 16,-4 7 28-16,-9 9-24 16,0 3-120-16,-4 1 56 15,-10 3-492 1</inkml:trace>
        </inkml:traceGroup>
      </inkml:traceGroup>
    </inkml:traceGroup>
    <inkml:traceGroup>
      <inkml:annotationXML>
        <emma:emma xmlns:emma="http://www.w3.org/2003/04/emma" version="1.0">
          <emma:interpretation id="{6D6DBC22-D650-4C10-B593-60BB99A8B879}" emma:medium="tactile" emma:mode="ink">
            <msink:context xmlns:msink="http://schemas.microsoft.com/ink/2010/main" type="paragraph" rotatedBoundingBox="15840,12779 17900,12710 17914,13119 15854,13187" alignmentLevel="5"/>
          </emma:interpretation>
        </emma:emma>
      </inkml:annotationXML>
      <inkml:traceGroup>
        <inkml:annotationXML>
          <emma:emma xmlns:emma="http://www.w3.org/2003/04/emma" version="1.0">
            <emma:interpretation id="{7D87864B-96FF-478E-8841-331E15B5D389}" emma:medium="tactile" emma:mode="ink">
              <msink:context xmlns:msink="http://schemas.microsoft.com/ink/2010/main" type="line" rotatedBoundingBox="15840,12779 17900,12710 17914,13119 15854,13187"/>
            </emma:interpretation>
          </emma:emma>
        </inkml:annotationXML>
        <inkml:traceGroup>
          <inkml:annotationXML>
            <emma:emma xmlns:emma="http://www.w3.org/2003/04/emma" version="1.0">
              <emma:interpretation id="{0E25E8C4-C3D2-4B21-A019-C6B0E416C798}" emma:medium="tactile" emma:mode="ink">
                <msink:context xmlns:msink="http://schemas.microsoft.com/ink/2010/main" type="inkWord" rotatedBoundingBox="15840,12779 17900,12710 17914,13119 15854,13187"/>
              </emma:interpretation>
              <emma:one-of disjunction-type="recognition" id="oneOf27">
                <emma:interpretation id="interp47" emma:lang="" emma:confidence="1">
                  <emma:literal>mode</emma:literal>
                </emma:interpretation>
                <emma:interpretation id="interp48" emma:lang="" emma:confidence="1">
                  <emma:literal>M ode</emma:literal>
                </emma:interpretation>
                <emma:interpretation id="interp49" emma:lang="" emma:confidence="0">
                  <emma:literal>m ode</emma:literal>
                </emma:interpretation>
                <emma:interpretation id="interp50" emma:lang="" emma:confidence="0">
                  <emma:literal>n ode</emma:literal>
                </emma:interpretation>
                <emma:interpretation id="interp51" emma:lang="" emma:confidence="0">
                  <emma:literal>y ode</emma:literal>
                </emma:interpretation>
              </emma:one-of>
            </emma:emma>
          </inkml:annotationXML>
          <inkml:trace contextRef="#ctx0" brushRef="#br0" timeOffset="265031.4092">11899 5411 164 0,'-5'0'60'0,"14"8"-44"0,-4 13-8 0,4-1 148 16,0 12-88-16,0 9 36 15,0-1-64-15,1 1 20 16,-1-9-32-16,-5-4 52 0,5-3-44 16,-4-9 28-1,-5-4-36-15,4-4 8 0,-4-8-20 16,5-4 8-16,4-8-12 0,5-8-96 31,4-9 48-31,0-11-164 0,5-9 112 16,0 1-48-16,-1 3 80 15,-3 9 56-15,-1 11 4 16,-4 9 120-16,-1 12-72 16,-4 16 112-16,-4 13-92 15,-5 11 8-15,0 0-48 16,0 1-4-16,0-5-16 16,0 1 12-16,4-9-16 0,-4-4 16 15,5-8-16-15,-5 0 60 16,0-12-40-16,14 0-64 15,-5-16 16-15,0-4-88 0,4-8 56 16,1-5-104 0,0-3 88-16,-1-1-56 15,-3 5 72-15,-1 16 104 16,0 8-24-16,-9 8 136 16,4 16-92-16,-4 12 36 15,0-3-64-15,5 19 4 16,-1-7-32-16,6-5-24 15,-1-4 0-15,4-4 76 16,1-7-40-16,0-1-148 0,-1-4 60 16,6-4-188-1,8-12 140-15,0 0-224 0</inkml:trace>
          <inkml:trace contextRef="#ctx0" brushRef="#br0" timeOffset="265882.3507">12809 5496 572 0,'5'0'208'0,"-14"8"-160"0,0 13-12 16,4-5 12-16,-4 12-32 16,0 0 32-16,5-3-32 15,-6-1 4-15,6-4-12 16,-1-4 12-16,10-8-12 0,4 5-72 16,0-9 32-16,5-4-128 15,4-8 88-15,5-1-104 16,-10-7 96-1,-4-8-72-15,1-4 88 16,-10-5 24-16,0 1 24 16,-5 4 216-16,-4 3-108 0,0 5 132 15,4 4-132-15,5 4-36 16,9 8-36-16,5 0-8 16,9 4-8-16,13 0 16 0,19 0-12 15,4 0 16-15,0 0-16 16,-4 0-56-16,-5-4 24 15,-9 0-8-15,-14-5 20 16,-13 1 0-16,-19 0 4 16,-13 0 0-16,-18 4 0 15,-14 8-28-15,4 12 20 0,1 9 104 16,8-1-48-16,5 8 4 16,10 5-28-16,8-5-12 15,14-4 0-15,9-11 28 31,14 3-16-31,18-8-24 0,4-4 4 16,5-8-88-16,-4 0 52 16,-5-8-92-16,-9-8 76 15,-5-4 20-15,-9-9 20 16,-9-7 24-16,-4-9-4 16,-10-3-20-16,-4-1 8 15,-4 13 40-15,-1 7-20 16,0 13 96-16,1 12-60 15,-1 16 32-15,0 13-48 16,10 7-8-16,8 8-16 16,10 1 12-16,9-1-12 0,9 1-4 15,9-5 0-15,4-3 28 0,5-13-16 16,-4-8-48-16,-1-4 16 16,5-8-76-16,0-8 52 15,-4-4 36-15,-10-4 4 16,-8-13 24-16,-15 5-16 15,-13-4 48-15,-9-1-28 16,-9 13 100-16,0 0-72 16,4 12 20-16,5 12-44 15,9 12-48-15,14 9 8 16,22-1-36-16,19 4 28 16,13 1-380-1,5-1 216-15,-23 13-164 0</inkml:trace>
        </inkml:traceGroup>
      </inkml:traceGroup>
    </inkml:traceGroup>
    <inkml:traceGroup>
      <inkml:annotationXML>
        <emma:emma xmlns:emma="http://www.w3.org/2003/04/emma" version="1.0">
          <emma:interpretation id="{2A7C7644-3534-4F96-9F30-80918DC5D4A7}" emma:medium="tactile" emma:mode="ink">
            <msink:context xmlns:msink="http://schemas.microsoft.com/ink/2010/main" type="paragraph" rotatedBoundingBox="893,14564 4935,14510 4950,15650 909,157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C5F832C-AF29-4A71-B43E-292A97199250}" emma:medium="tactile" emma:mode="ink">
              <msink:context xmlns:msink="http://schemas.microsoft.com/ink/2010/main" type="inkBullet" rotatedBoundingBox="899,15010 1368,15003 1369,15020 900,15027"/>
            </emma:interpretation>
            <emma:one-of disjunction-type="recognition" id="oneOf28">
              <emma:interpretation id="interp52" emma:lang="" emma:confidence="0">
                <emma:literal>-</emma:literal>
              </emma:interpretation>
            </emma:one-of>
          </emma:emma>
        </inkml:annotationXML>
        <inkml:trace contextRef="#ctx0" brushRef="#br0" timeOffset="270425.9984">-3048 7609 280 0,'0'-8'104'0,"0"8"-84"0,0 0 0 0,5 0 92 16,-1 0-64-16,19 0 68 15,4 0-64-15,0-4-12 16,24 4-24-16,3 0 8 15,-4 4-16-15,0-4 16 16,-4 0-16-16,-1 0 4 0,-13 0-4 16,-4 0 12-16,-10 0-12 15,-9 0-20-15,-9 0 4 0,0 8-188 16</inkml:trace>
      </inkml:traceGroup>
      <inkml:traceGroup>
        <inkml:annotationXML>
          <emma:emma xmlns:emma="http://www.w3.org/2003/04/emma" version="1.0">
            <emma:interpretation id="{452358B4-7A8F-4BDD-98AB-0FAE23BA85E6}" emma:medium="tactile" emma:mode="ink">
              <msink:context xmlns:msink="http://schemas.microsoft.com/ink/2010/main" type="line" rotatedBoundingBox="1516,14556 4935,14510 4950,15650 1531,15696"/>
            </emma:interpretation>
          </emma:emma>
        </inkml:annotationXML>
        <inkml:traceGroup>
          <inkml:annotationXML>
            <emma:emma xmlns:emma="http://www.w3.org/2003/04/emma" version="1.0">
              <emma:interpretation id="{DB8B5304-0D8E-4975-81C3-CF88095192FD}" emma:medium="tactile" emma:mode="ink">
                <msink:context xmlns:msink="http://schemas.microsoft.com/ink/2010/main" type="inkWord" rotatedBoundingBox="1517,14629 2777,14612 2788,15408 1528,15425"/>
              </emma:interpretation>
              <emma:one-of disjunction-type="recognition" id="oneOf29">
                <emma:interpretation id="interp53" emma:lang="" emma:confidence="1">
                  <emma:literal/>
                </emma:interpretation>
              </emma:one-of>
            </emma:emma>
          </inkml:annotationXML>
          <inkml:trace contextRef="#ctx0" brushRef="#br0" timeOffset="271255.8027">-2411 8013 416 0,'-9'0'152'0,"9"0"-116"0,5 0-12 0,-5 0 84 15,4-4-64-15,10-4 16 16,4-4-36-16,5-4-4 16,0-4-12-16,18-5 4 0,0-7-8 15,4 0-80-15,5-13 40 16,-4-3-40-16,-5-21 44 0,-9-8-24 16,0-4 32-1,-10 8 12-15,-8 8 8 16,0 13-8-16,-5 7 8 15,0 13 100-15,-5 4-52 16,1 7 16-16,4 9-36 16,-4 8 12-16,-1 12-20 15,-4 12 20-15,0 13-24 16,0 11 12-16,0 9-12 0,5 4 20 16,-1-5-20-16,1-7 4 15,-1-9-8-15,1-8 4 16,-5 1-8-16,9-13-64 15,0-12 32-15,0-8-104 16,5-16 76-16,4-9-72 16,0-15 72-1,1-9-188-15,3 1 136 0,-3-5-16 16,-6 8 448 15,-4 1-176-31,0 3 44 16,-9 25-68-1,-4 12-80-15,-5 16 12 16,0 12-36-16,0 5 36 0,4 11-32 16,0 9-12-16,1 3-8 15,-1 1 12-15,1-1-8 16,-1-3 32-16,1-9-24 0,-1 1 32 16,1-9-32-16,-1 0-128 15,-4-3 60-15,4-9-168 16,5 4 124-16,5-16-324 15</inkml:trace>
          <inkml:trace contextRef="#ctx0" brushRef="#br0" timeOffset="271891.5426">-2215 7815 340 0,'5'-4'128'0,"17"0"-100"0,19-4-8 0,-13 8 88 16,17 0-64-16,10 4 16 16,9-4-36-16,4-4 12 15,18-8-20-15,10 4 8 16,13 0-12-16,-8 4 12 15,-15-5-16-15,-9 5 4 0,-13-4-4 16,-14 4-76-16,-18 4 36 16,-9-4-164-1</inkml:trace>
          <inkml:trace contextRef="#ctx0" brushRef="#br0" timeOffset="271531.0354">-1518 7451 464 0,'-32'12'176'0,"23"4"-140"0,-9 13-8 16,13-13 76-16,5 8-64 16,5 0 0-16,4-3-24 0,9-5-20 15,5-4 0-15,9-4 48 0,8-8-24 16,-3-4-52-16,4-4 16 16,-9-4-120-16,-5 0 76 15,-9-5-36 1,-9-3 56-16,-9 0-20 15,-13-4 36-15,-15 3-16 16,-8 9 24-16,0 8 16 16,-1 4 4-16,1 12 16 15,8 4-12-15,15 1-232 16</inkml:trace>
        </inkml:traceGroup>
        <inkml:traceGroup>
          <inkml:annotationXML>
            <emma:emma xmlns:emma="http://www.w3.org/2003/04/emma" version="1.0">
              <emma:interpretation id="{D216CD35-C1BB-432A-8397-A260AE17074E}" emma:medium="tactile" emma:mode="ink">
                <msink:context xmlns:msink="http://schemas.microsoft.com/ink/2010/main" type="inkWord" rotatedBoundingBox="3856,14524 4935,14510 4950,15650 3872,15665"/>
              </emma:interpretation>
            </emma:emma>
          </inkml:annotationXML>
          <inkml:trace contextRef="#ctx0" brushRef="#br0" timeOffset="274598.8019">330 7876 300 0,'-13'8'112'0,"3"0"-88"0,-26 8-8 0,18 0 144 15,-10 13-92-15,-8 11 52 16,-5 9-72-16,5-1-8 16,4 1-24-16,4-9-48 15,6-7 20-15,8-9-264 16,9-12 156-16,15-8-148 15</inkml:trace>
          <inkml:trace contextRef="#ctx0" brushRef="#br0" timeOffset="275090.3166">913 7536 444 0,'18'-85'164'0,"-4"61"-124"0,4-21-16 15,-9 25 16-15,-9-4-28 16,0-5-20-16,-9 1 0 16,0 4-84-16,-9 7 52 15,-10 9 16-15,-3 8 16 16,-10 12 68-16,4 9-32 16,-4 11 112-16,9 17-80 15,14-5 28-15,4 9-52 16,10-5-12-16,13-7-16 15,18-9 36-15,1 1-20 0,-1-21-24 0,5-4 0 16,9-12-96-16,-9-12 48 16,0-13-116-1,-10-11 88-15,1-5-92 16,-9-7 96-16,-5-1-52 16,-5-4 72-16,-4 1 0 15,-4 3 32-15,-10 9 328 16,10 11-164-16,4 9 92 15,-5 12-140-15,-4 12-36 16,0 20-40-16,0 8 36 0,4 13-28 16,-4 20 20-16,5 24-28 0,-1 8 8 15,0-12-16-15,5-17 28 16,-9-3-24-16,-9-8-24 16,0-5 4-16,-14-11-176 15,5-5 100-15,-5 4-488 16</inkml:trace>
          <inkml:trace contextRef="#ctx0" brushRef="#br0" timeOffset="274403.161">-80 7941 392 0,'23'20'148'0,"-5"-4"-116"0,19 16-8 15,-14-11 92-15,8 3-68 16,6 4 60-16,4 1-64 15,-9-1-12-15,0-4-20 16,-10-4 16 0,6 1-16-16,-15-5-92 0,-4 0 44 15,-4-4-384-15</inkml:trace>
        </inkml:traceGroup>
      </inkml:traceGroup>
    </inkml:traceGroup>
    <inkml:traceGroup>
      <inkml:annotationXML>
        <emma:emma xmlns:emma="http://www.w3.org/2003/04/emma" version="1.0">
          <emma:interpretation id="{1CDD4FE3-580F-4219-A9F1-D6A346895F06}" emma:medium="tactile" emma:mode="ink">
            <msink:context xmlns:msink="http://schemas.microsoft.com/ink/2010/main" type="paragraph" rotatedBoundingBox="1413,14803 13460,13973 13580,15717 1533,1654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D9F92A6-A5F6-4F25-B608-E7D9959FA2A7}" emma:medium="tactile" emma:mode="ink">
              <msink:context xmlns:msink="http://schemas.microsoft.com/ink/2010/main" type="inkBullet" rotatedBoundingBox="1464,15538 2288,15482 2335,16169 1511,16225"/>
            </emma:interpretation>
          </emma:emma>
        </inkml:annotationXML>
        <inkml:trace contextRef="#ctx0" brushRef="#br0" timeOffset="272552.8036">-2438 8637 456 0,'-9'16'168'0,"9"-12"-128"0,0-4-16 15,0 0 96-15,5-4-72 16,8-4 8-16,5-4-36 16,5-9 4-16,9-3-12 15,18-4-44-15,0-5 20 0,0-7-132 0,0-5 84 16,-9-7-56 0,5-9 68-16,-19 0 16 15,0 5 20-15,-13 11 80 16,-5 9-36-16,-9 11 68 15,-13 13-60-15,3 16 44 16,-12 21-48-16,4 15 44 16,-5 13-48-16,0 3 20 15,9 1-32-15,5-4 0 0,9-13-12 16,5-3 4-16,8-9-8 0,1-4 40 16,4-8-20-1,5-3-48-15,4-9 12 0,1-8-96 16,4-9 60-16,-5 1-84 15,5-12 76-15,-9-17-104 16,-1-7 92 0,1-9-32-16,-14 1 60 15,0 3 140-15,0 4-56 16,-4 13 148-16,-5 8-112 16,0 7 52-16,-5 13-76 15,5 16-8-15,-9 21-28 16,0 7-28-16,9 13 0 0,-9-5 12 15,9 5 0-15,-5-9 32 16,1-3-20-16,-10-5 4 16,5-4-12-16,-4-3 12 15,3-5-12-15,-3-4-128 0,4-4 68 16,4 0-192 0</inkml:trace>
        <inkml:trace contextRef="#ctx0" brushRef="#br0" timeOffset="273164.6206">-1637 8463 392 0,'0'-4'148'0,"0"8"-116"0,0-4-8 0,5 8 76 16,-5 0-60-16,0 4 60 15,0 4-56-15,0 4 32 16,0 5-44-16,0-1 0 15,-5 4-20-15,1 1 20 0,-5-1-20 16,4 0-84-16,-13-3 40 16,9-5-500-1,4 0 292-15,10-12 100 16</inkml:trace>
      </inkml:traceGroup>
      <inkml:traceGroup>
        <inkml:annotationXML>
          <emma:emma xmlns:emma="http://www.w3.org/2003/04/emma" version="1.0">
            <emma:interpretation id="{66418BE8-A2C3-41D2-B123-94514D088A58}" emma:medium="tactile" emma:mode="ink">
              <msink:context xmlns:msink="http://schemas.microsoft.com/ink/2010/main" type="line" rotatedBoundingBox="3067,14689 13460,13973 13580,15717 3187,16433"/>
            </emma:interpretation>
          </emma:emma>
        </inkml:annotationXML>
        <inkml:traceGroup>
          <inkml:annotationXML>
            <emma:emma xmlns:emma="http://www.w3.org/2003/04/emma" version="1.0">
              <emma:interpretation id="{F20FC2BE-2C9B-4679-9601-A7663434B0F7}" emma:medium="tactile" emma:mode="ink">
                <msink:context xmlns:msink="http://schemas.microsoft.com/ink/2010/main" type="inkWord" rotatedBoundingBox="2943,16384 3244,14802 3837,14915 3536,16497"/>
              </emma:interpretation>
              <emma:one-of disjunction-type="recognition" id="oneOf30">
                <emma:interpretation id="interp54" emma:lang="" emma:confidence="1">
                  <emma:literal/>
                </emma:interpretation>
              </emma:one-of>
            </emma:emma>
          </inkml:annotationXML>
          <inkml:trace contextRef="#ctx0" brushRef="#br0" timeOffset="273919.3748">-749 9021 236 0,'0'0'88'0,"0"0"-68"0,0-4-4 0,0 4 88 0,5-4-60 16,4-4 8-1,-9 8-32-15,0-8 60 16,-5-4-48-16,1-9 24 0,-1-7-36 16,-4-16 28-16,0-13-32 15,0-4 4-15,4-4-12 16,1-3-8-16,-1-13 4 16,-4-24-60-16,0-21 32 15,4 9-40-15,5 11 32 16,0 9 12-16,10 0 8 15,8 8 12-15,5 4 0 16,8 0 52-16,10 20-28 16,-4 5 52-16,-1 15-44 15,1 9 12-15,-1 20-28 16,-4 12-8-16,-5 12-4 16,-4 8 4-16,-5 12-4 0,-13 9 32 0,-10 3-20 15,1-3 12 1,-19 3-16-16,-4-12-68 15,-5 1 28-15,-5-1-60 0,5-20 52 16,5 8-88 0,27-16 32-1,14 0 48-15,9 0 0 16,8 12 28-16,6-4 72 16,-1 9-32-16,-4 3 64 15,-5 0-52-15,-8 0 80 16,-10 1-64-16,-14-1 80 15,-18 0-76-15,-8 0 24 16,-24 1-44-16,-9-1 4 0,0-4-24 0,10 0 20 16,4-8-24-16,18 0-188 15,14-4 92-15,18-4-388 16</inkml:trace>
          <inkml:trace contextRef="#ctx0" brushRef="#br0" timeOffset="274191.0973">-253 7884 288 0,'-9'-12'108'0,"14"20"-84"0,-1 4-4 16,1-4 84-16,0 8-60 15,-1 9 96-15,1 7-80 0,-1 4 16 16,-4 5-44-16,0-1 12 15,0 1-24-15,-9-1 0 0,0-7-12 16,0 3 36-16,0-8-20 16,-5-3-68-16,5-9 24 15,0-8-196 1</inkml:trace>
        </inkml:traceGroup>
        <inkml:traceGroup>
          <inkml:annotationXML>
            <emma:emma xmlns:emma="http://www.w3.org/2003/04/emma" version="1.0">
              <emma:interpretation id="{A8143B17-01DD-4FF5-9BF1-88469EA24D26}" emma:medium="tactile" emma:mode="ink">
                <msink:context xmlns:msink="http://schemas.microsoft.com/ink/2010/main" type="inkWord" rotatedBoundingBox="4390,15306 4922,15269 4962,15857 4430,15893"/>
              </emma:interpretation>
              <emma:one-of disjunction-type="recognition" id="oneOf31">
                <emma:interpretation id="interp55" emma:lang="" emma:confidence="1">
                  <emma:literal/>
                </emma:interpretation>
              </emma:one-of>
            </emma:emma>
          </inkml:annotationXML>
          <inkml:trace contextRef="#ctx0" brushRef="#br0" timeOffset="275326.0436">444 7916 548 0,'5'-4'204'0,"4"4"-156"0,9-8-16 0,0 4 60 15,14 0-56-15,18-4 24 16,9 4-40-16,10-4 0 16,-10 8-12-16,0 0 12 0,-4 0-12 15,-19 0-72-15,-4 4 32 16,-9 4-100-16,-14 4 72 16,-9 0-296-1</inkml:trace>
          <inkml:trace contextRef="#ctx0" brushRef="#br0" timeOffset="275727.4591">531 8086 392 0,'9'-4'148'0,"9"4"-116"0,9 4-8 0,-9 0 108 0,5 8-76 15,4 9 24-15,5 7-48 16,-4 4-12-16,-6 1-12 15,-8 3 28-15,-14-3-20 0,-5-1-12 16,-13-4-8-16,-9-3 28 16,-9-9-12-16,-5 0-4 15,0 0-4-15,4-4 4 16,10-4-4-16,9 0-12 16,9-4 4-16,18-4 12 15,23-4-4-15,18 0-12 16,13-4 4-16,6 4 12 15,-1 4-4-15,-9 4-372 16,-4 4 200-16,-5 0-124 16</inkml:trace>
        </inkml:traceGroup>
        <inkml:traceGroup>
          <inkml:annotationXML>
            <emma:emma xmlns:emma="http://www.w3.org/2003/04/emma" version="1.0">
              <emma:interpretation id="{2307716E-B319-46D6-84EE-FF5C36D93F03}" emma:medium="tactile" emma:mode="ink">
                <msink:context xmlns:msink="http://schemas.microsoft.com/ink/2010/main" type="inkWord" rotatedBoundingBox="5466,14524 9822,14223 9932,15825 5576,16125"/>
              </emma:interpretation>
              <emma:one-of disjunction-type="recognition" id="oneOf32">
                <emma:interpretation id="interp56" emma:lang="" emma:confidence="1">
                  <emma:literal/>
                </emma:interpretation>
              </emma:one-of>
            </emma:emma>
          </inkml:annotationXML>
          <inkml:trace contextRef="#ctx0" brushRef="#br0" timeOffset="278834.7776">4414 7791 352 0,'-23'-4'132'0,"14"12"-104"0,5-4-8 16,-5 12 112-16,-14 4-76 16,0 5 16-16,-18 3-48 15,5 8 12-15,-1 1-20 0,10-5-16 16,4-4-4-16,14-11-180 15,9-17 96-15,18-4-244 16</inkml:trace>
          <inkml:trace contextRef="#ctx0" brushRef="#br0" timeOffset="278657.588">4186 7791 572 0,'-13'4'208'0,"17"4"-160"0,5 4-12 0,1-4 24 0,8 4-40 15,5 9 8-15,8-1-16 16,6 0 28-16,-5 4-24 16,4-3 20-16,-9-5-20 0,-4-4-140 15,-9-4 68-15,-5-4-192 16</inkml:trace>
          <inkml:trace contextRef="#ctx0" brushRef="#br0" timeOffset="279522.6079">4624 7852 540 0,'-10'-5'200'0,"10"5"-156"0,10-8-12 15,8 4 80-15,9 0-68 16,5-4 8-16,23 0-32 16,-1 4-12-16,14 0-4 15,-4 0 12-15,0 0-8 0,-9 4 24 0,-10-4-20 16,-8 0-12-16,4 0-4 15,-19 0 4-15,1 0 0 16,-14 0-64-16,-4 0 36 16,-10 4-200-1</inkml:trace>
          <inkml:trace contextRef="#ctx0" brushRef="#br0" timeOffset="279818.7456">4842 7864 560 0,'14'0'208'0,"4"4"-164"0,14-4-8 15,-9 8 32-15,4 4-44 16,5 4-20-16,0 4-4 16,-1 5 16-16,1-1-8 15,-18 4 24-15,-14 5-20 0,-9-1 12 16,-14 0-12-16,-22-3 0 15,-10-5-4-15,0-4 20 16,1-4-16-16,22-3 56 16,9-5-36-16,9-4-52 15,28 0 12-15,18-4 16 16,13 0-4-16,10 0-88 16,9 0 48-16,0-4-412 15</inkml:trace>
          <inkml:trace contextRef="#ctx0" brushRef="#br0" timeOffset="279250.4888">5120 7366 364 0,'9'-61'132'0,"0"37"-100"16,-4-8-12-16,4 19 16 0,-9 1-24 16,0-4-12-16,0 4-4 15,-9 4 4-15,-14 4 0 16,9 4 44-16,-18 8-24 16,0 8 148-16,-4 4-92 15,-5 13 64-15,9 3-80 16,9 1-44-16,10-1-12 15,4-4 20-15,18-7-12 0,13-5 48 16,1-8-32-16,23-12-92 16,-5-8 32-16,-5-12-96 15,5-9 72-15,-4-7-32 16,-6-5 48-16,-8 1-36 16,-5-5 40-16,-13-3-8 15,-5-5 28-15,0-3 8 0,-14 3 8 16,5 8 120-16,9 9-64 15,-13 12 32-15,3 16-52 16,10 20 20-16,-9 20-28 16,-4 13 8-16,13 3-20 15,-9 9 20-15,4 12-24 16,-4 12 32-16,9 0-28 16,0-4 12-16,0-13-16 15,0-3-76-15,-9-4 32 16,4-13-340-16,-4-7 208 15,-9 3-188-15</inkml:trace>
          <inkml:trace contextRef="#ctx0" brushRef="#br0" timeOffset="280164.5701">5557 6860 424 0,'27'-28'156'0,"5"36"-120"0,14 20-8 16,-15 4 140-16,10 17-96 15,0 12 68-15,5 12-80 16,-10 24 28-16,1 28-52 15,-14 1 24-15,-19-17-32 0,-13-4 44 16,-37 12-40-16,-22 1-96 16,-32-5 36-16,-9-8-100 15,4-12 72-15,9-20-484 16</inkml:trace>
          <inkml:trace contextRef="#ctx0" brushRef="#br0" timeOffset="276623.2393">1773 7746 364 0,'19'-24'132'0,"-19"12"-100"0,13-16-12 0,-4 19 88 16,1-3-64-16,-6-4 24 16,1-4-36-16,-5 4-4 15,-5 0-16-15,1 3-8 16,-15 5 0-16,6 0 4 0,-6 8-4 15,-3 8-12-15,-1 0 4 16,-4 9 48-16,-5 3-24 16,0 8 60-16,0 5-44 0,9 3 28 15,10-4-36 1,8-3-28-16,10-1 0 0,8-4 8 16,19-4-4-16,-5-7 32 15,14-9-20-15,14-8-56 16,4-13 16-16,5 9-52 15,0-8 44-15,-10-4 16 16,-8-8 12-16,-19 3 4 16,-13 5 0-16,-14 8 8 31,0 4-4-31,-18 12 84 0,-5 12-44 16,0 8-4-16,5 5-24 15,9-1-4-15,13 0-4 16,10 1 4-16,9-5-8 0,4 0 40 15,9-12-20-15,-4-4 4 16,0-8-16-16,-4-4-60 0,-10-8 24 16,-5 0-68-16,1-8 52 15,-14 0-8-15,-4-5 28 16,-10 1-68-16,0-8 52 16,1 3 4-16,-1 5 20 15,9-4 48-15,14-5-24 16,10 5 52-16,17 0-36 15,10-1 28-15,13 1-28 16,0 4-8-16,18 0-12 16,10 3 28-16,-1 5-20 15,-13 4 4-15,-14 4-12 16,-13 4-8-16,-14 0 4 0,-23 8 12 16,-18 4-44-1,-9 4 16-15,-5 8-84 16,0-4 56-16,5 5-248 15,4-5 160 1,5-8-244-16</inkml:trace>
          <inkml:trace contextRef="#ctx0" brushRef="#br0" timeOffset="277030.4041">2570 7232 268 0,'-4'4'100'0,"4"0"-76"0,-5 9-8 0,1-1 192 16,-6 8-116-16,1 12 60 15,-9 17-88-15,0 8 32 16,4 7-56-16,1 5 16 15,-1-4-36-15,0-8 0 0,10-1-12 16,-1-7 20-16,5-5-16 16,5-7 32-16,4-5-28 15,4-4-100-15,10-7 40 16,5-9-140-16,3-8 104 0,10-8-368 16,9-4 248-1,5 4 56-15</inkml:trace>
          <inkml:trace contextRef="#ctx0" brushRef="#br0" timeOffset="277266.0727">3504 7006 288 0,'-28'-8'108'0,"5"20"-84"0,-22 12-4 15,18-4 108-15,-10 13-72 0,-4 11 104 16,-4 25-96 0,-1 36 52-16,5 25-72 0,0-9 60 15,5 9-64-15,4 19-8 16,18-3-20-16,14-16 8 0,9-17-12 15,10-20-12-15,8-12 0 16,9-12-304-16,5-13 168 16,14-7-296-1</inkml:trace>
          <inkml:trace contextRef="#ctx0" brushRef="#br0" timeOffset="278092.6574">3221 8604 280 0,'-4'0'104'0,"4"-4"-84"0,4-4 0 0,1 4 120 16,4-8-80-16,0 0 64 15,0-4-72-15,9-1 16 16,-4-7-40-16,4-4 0 16,5-13-16-16,0-15 0 0,-1-9-4 0,1-24-76 15,-5 0 36-15,1 8-164 16,-1-8 112-1,-4 4 16-15,-1-4 44 16,5-4 56-16,5-4-20 16,4 12 88-16,-4 16-56 15,5 12 56-15,-1 13-56 16,0 7-4-16,1 9-24 16,-6 12-4-16,1 4-4 15,0 12 4-15,-10 8-8 0,-3 12-4 16,-6 8 4-16,-8 5 40 31,-1 7-24-31,-13 13 0 0,-5-5-12 16,-4-3-40-16,4-13 16 15,0-3-92-15,5-5 60 0,13-12-92 16,15-8 80-16,8-4-16 16,9 0 48-16,0 4 16 15,1 12 8-15,-1 4 100 16,-4 9-52-16,0-1 80 15,-10-4-72-15,-4-3 36 16,-13-1-52-16,-5-4 60 16,-10 0-56-16,-12-4 0 0,-6 1-24 15,-8-5 8-15,-1-4-16 16,1-4-4-16,8 0 0 16,10-4-180-16,13 4 96 15,14-4-376-15,14 4 256 16,13 8 48-16</inkml:trace>
          <inkml:trace contextRef="#ctx0" brushRef="#br0" timeOffset="278335.58">3950 7762 384 0,'-5'13'140'0,"10"-9"-108"0,-1 4-8 16,1 4 108-16,-1 4-76 16,1 0 40-16,-5 5-56 15,0 3 4-15,-5 0-28 16,1 0-8-16,-5 1-4 0,0-1 48 16,-1-4-28-16,-3 0-124 15,-1-3 52-15,5-9-416 16</inkml:trace>
          <inkml:trace contextRef="#ctx1" brushRef="#br0">5703 8119 0,'0'0'15</inkml:trace>
        </inkml:traceGroup>
        <inkml:traceGroup>
          <inkml:annotationXML>
            <emma:emma xmlns:emma="http://www.w3.org/2003/04/emma" version="1.0">
              <emma:interpretation id="{C15E3A94-183E-4320-A4D0-CD2AC4B9A333}" emma:medium="tactile" emma:mode="ink">
                <msink:context xmlns:msink="http://schemas.microsoft.com/ink/2010/main" type="inkWord" rotatedBoundingBox="10527,14639 12573,14498 12639,15462 10594,15603"/>
              </emma:interpretation>
              <emma:one-of disjunction-type="recognition" id="oneOf33">
                <emma:interpretation id="interp57" emma:lang="" emma:confidence="1">
                  <emma:literal/>
                </emma:interpretation>
              </emma:one-of>
            </emma:emma>
          </inkml:annotationXML>
          <inkml:trace contextRef="#ctx0" brushRef="#br0" timeOffset="282370.6178">8157 7119 496 0,'-55'4'184'0,"32"12"-140"0,-9 4-16 16,19 5 64-16,-10 19-56 16,0 13 12-16,-9 16-28 15,-4-4-12-15,-1 3-4 0,-8-15 28 0,-14-12-16 16,-5-9 32-16,-4-8-32 16,4-15-4-16,9-18-8 15,10-11-68-15,13-16 36 16,14-13 20-16,13-15 8 15,14-1-112-15,18 4 60 16,19 9 4-16,13 11 28 16,0 13 76-16,5 16-28 15,-9 20 40-15,-5 20-36 16,-5 13 36-16,-13 8-40 0,0-1 20 16,-9-3-28-16,-5-5 28 15,-9 1-32-15,-4-9-32 16,-5 1 8-16,-5-1-272 15,-4-12 152 1,5 1-288-16</inkml:trace>
          <inkml:trace contextRef="#ctx0" brushRef="#br0" timeOffset="282853.0056">8179 7730 352 0,'-13'4'132'0,"4"8"-104"0,-1 9-8 0,6-5 104 15,-5 4-72-15,0 4 32 16,0 1-48-16,-5-1 40 15,5 0-44-15,0 0-8 16,9-3-12-16,4-9 0 16,5 0-8-16,10-16 16 15,8-4-12-15,0-8-28 16,0-5 8-16,-4-3-48 0,0 4 32 16,-14-4-48-16,-13 3 44 15,-6 5 0-15,-8-4 16 16,5 4-4-16,3 8 8 15,6 8-272-15,4 0 152 16,14 0-40-16</inkml:trace>
          <inkml:trace contextRef="#ctx0" brushRef="#br0" timeOffset="283179.3726">8671 7754 624 0,'-23'8'228'0,"5"5"-176"0,-18 7-16 16,13-4 60-16,-5 4-60 15,-8 9-4-15,-5 7-20 16,5 9-64-16,-1-1 28 16,14 1-252-16,10-17 152 15,8-12-240-15</inkml:trace>
          <inkml:trace contextRef="#ctx0" brushRef="#br0" timeOffset="283016.9415">8466 7714 352 0,'-4'8'132'0,"8"-8"-104"0,10 4-8 16,-5 4 156-16,5 4-100 15,4 9 68-15,4 3-84 0,10 4 0 16,-4 0-36-16,-6 1-20 0,1 3-8 16,-5-3 64-16,-4-1-32 15,-9-4-48-15,-1 0 12 16,-4-7-248-16,-4-5 140 15,-1-12-312 1</inkml:trace>
          <inkml:trace contextRef="#ctx0" brushRef="#br0" timeOffset="281965.7223">6659 7678 592 0,'-46'-29'220'0,"42"29"-172"0,8 4-12 0,5-4-20 0,9-4-16 16,14 0 16-16,27-4-8 15,23 0-12-15,14-4 0 16,4 4-368-16</inkml:trace>
          <inkml:trace contextRef="#ctx0" brushRef="#br0" timeOffset="281802.7353">6618 7410 228 0,'-23'-24'84'0,"23"20"-64"0,0-8-8 16,0 8 188-16,4-4-112 0,1 0 52 16,9 0-80-16,-1 0-4 15,15-1-32-15,8 1 4 16,14 4-16-16,9 4-104 16</inkml:trace>
        </inkml:traceGroup>
        <inkml:traceGroup>
          <inkml:annotationXML>
            <emma:emma xmlns:emma="http://www.w3.org/2003/04/emma" version="1.0">
              <emma:interpretation id="{36D3871F-F67E-406E-A7C3-97B88068F09E}" emma:medium="tactile" emma:mode="ink">
                <msink:context xmlns:msink="http://schemas.microsoft.com/ink/2010/main" type="inkWord" rotatedBoundingBox="12839,14066 13464,14023 13580,15705 12955,15748"/>
              </emma:interpretation>
              <emma:one-of disjunction-type="recognition" id="oneOf34">
                <emma:interpretation id="interp58" emma:lang="" emma:confidence="0">
                  <emma:literal>¥</emma:literal>
                </emma:interpretation>
                <emma:interpretation id="interp59" emma:lang="" emma:confidence="0">
                  <emma:literal>&amp;</emma:literal>
                </emma:interpretation>
                <emma:interpretation id="interp60" emma:lang="" emma:confidence="0">
                  <emma:literal>k</emma:literal>
                </emma:interpretation>
                <emma:interpretation id="interp61" emma:lang="" emma:confidence="0">
                  <emma:literal>f</emma:literal>
                </emma:interpretation>
                <emma:interpretation id="interp62" emma:lang="" emma:confidence="0">
                  <emma:literal>%</emma:literal>
                </emma:interpretation>
              </emma:one-of>
            </emma:emma>
          </inkml:annotationXML>
          <inkml:trace contextRef="#ctx0" brushRef="#br0" timeOffset="283936.1604">8976 7694 592 0,'-14'-12'220'0,"19"12"-172"0,9-17-12 0,-1 9 100 0,10-4-80 15,9 0 16-15,9-4-48 16,13 0 4-16,-3-5-16 16,8 5 28-16,-9 4-24 0,4 0 20 15,-3 8-20-15,-1 4-140 16,-5 4 68-16,-8 4-212 16,-6 4 152-16</inkml:trace>
          <inkml:trace contextRef="#ctx0" brushRef="#br0" timeOffset="283663.2126">9495 7168 300 0,'14'-41'112'0,"-14"25"-88"0,-14-8-8 0,5 12 40 15,-5-21-36-15,-4 5-8 16,-5 8-8-16,-9-1-32 15,-4 17 16-15,-5 12 120 16,-9 13-60-16,-5 7 108 16,10 4-92-16,8 1 16 15,15-5-48-15,12 0-12 32,20 1-12-32,8-5 20 0,14-8-16 0,4-4 40 0,10-8-28 0,-10-8-156 15,5-12 72-15,0 4-144 16,-9-12 116-1,-5-5-36-15,-9-11 72 16,-8-13-40-16,-15-7 52 16,-4-21 20-16,0 4 16 15,-5 8 232-15,0 12-124 16,5 13 108-16,0 15-124 16,5 13-40-16,4 16-28 15,-5 25 16-15,5 23-20 16,5 21 20-16,-1 12-20 0,-4 0 28 15,0-4-28-15,0-4 32 16,0-13-32-16,-4 5 20 16,-10-4-20-16,0-1-68 15,10-7 24-15,-10-4-216 0,-4-9 132 16</inkml:trace>
          <inkml:trace contextRef="#ctx0" brushRef="#br0" timeOffset="284384.3197">9245 7827 280 0,'9'-4'104'0,"9"8"-84"0,14-4 0 0,-19 4 164 16,6 0-104-16,8-4 0 15,0 4-48-15,5 0 4 16,0 5-20-16,-9-1-8 16,-10 8-4-16,-8-4 40 0,-14 16-24 15,-14 1 8-15,-4-1-16 16,-5 0 36-16,0 1-24 16,-4-1 64-16,8-4-48 15,1 0-16-15,13-3-16 16,14 3-20-16,14-4 8 0,9 0 28 15,13 1-12-15,5-5 40 16,14-4-28-16,4 0-172 16,-4 4 80-16,-14-3-336 15,-14-9 224 1,-13 4-112-16</inkml:trace>
        </inkml:traceGroup>
      </inkml:traceGroup>
    </inkml:traceGroup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4:29.30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8BB79FC-1A92-4652-94DC-D6200CD94F86}" emma:medium="tactile" emma:mode="ink">
          <msink:context xmlns:msink="http://schemas.microsoft.com/ink/2010/main" type="writingRegion" rotatedBoundingBox="2006,1419 2694,1419 2694,2443 2006,2443"/>
        </emma:interpretation>
      </emma:emma>
    </inkml:annotationXML>
    <inkml:traceGroup>
      <inkml:annotationXML>
        <emma:emma xmlns:emma="http://www.w3.org/2003/04/emma" version="1.0">
          <emma:interpretation id="{E9FB32D9-0424-4234-AF3D-0DDB10E30BF0}" emma:medium="tactile" emma:mode="ink">
            <msink:context xmlns:msink="http://schemas.microsoft.com/ink/2010/main" type="paragraph" rotatedBoundingBox="2006,1419 2694,1419 2694,2443 2006,24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FB88723-469F-4D50-B442-0AD4EB485D6A}" emma:medium="tactile" emma:mode="ink">
              <msink:context xmlns:msink="http://schemas.microsoft.com/ink/2010/main" type="line" rotatedBoundingBox="2006,1419 2694,1419 2694,2443 2006,2443"/>
            </emma:interpretation>
          </emma:emma>
        </inkml:annotationXML>
        <inkml:traceGroup>
          <inkml:annotationXML>
            <emma:emma xmlns:emma="http://www.w3.org/2003/04/emma" version="1.0">
              <emma:interpretation id="{B54C1141-A495-46C5-AA76-DD7684DF591D}" emma:medium="tactile" emma:mode="ink">
                <msink:context xmlns:msink="http://schemas.microsoft.com/ink/2010/main" type="inkWord" rotatedBoundingBox="2006,1419 2694,1419 2694,2443 2006,2443"/>
              </emma:interpretation>
              <emma:one-of disjunction-type="recognition" id="oneOf0">
                <emma:interpretation id="interp0" emma:lang="" emma:confidence="1">
                  <emma:literal>&gt;</emma:literal>
                </emma:interpretation>
                <emma:interpretation id="interp1" emma:lang="" emma:confidence="0">
                  <emma:literal>)</emma:literal>
                </emma:interpretation>
                <emma:interpretation id="interp2" emma:lang="" emma:confidence="0">
                  <emma:literal>7</emma:literal>
                </emma:interpretation>
                <emma:interpretation id="interp3" emma:lang="" emma:confidence="0">
                  <emma:literal>,</emma:literal>
                </emma:interpretation>
                <emma:interpretation id="interp4" emma:lang="" emma:confidence="0">
                  <emma:literal>y</emma:literal>
                </emma:interpretation>
              </emma:one-of>
            </emma:emma>
          </inkml:annotationXML>
          <inkml:trace contextRef="#ctx0" brushRef="#br0">5 19 92 0,'41'-20'32'0,"-14"16"-24"0,5 16 0 0,-5 0 28 16,14 8-20-16,23 5-40 15,18 7 12-15,5 0-8 16,-1 5 12-16,-18-5 96 16,-8 5-48-16,-15-1 80 15,-22 0-68-15,-23 9 72 16,-23 12-72-16,-41 11 8 0,-31 13-36 15,-5 8-12 1,8-4-8-16,1-12-324 0,-22 16 176 16,3 37-4-16</inkml:trace>
        </inkml:traceGroup>
      </inkml:traceGroup>
    </inkml:traceGroup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9-02-18T20:00:29.13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F1CB5EC-4963-4B3C-96EC-394E3069819B}" emma:medium="tactile" emma:mode="ink">
          <msink:context xmlns:msink="http://schemas.microsoft.com/ink/2010/main" type="writingRegion" rotatedBoundingBox="14035,17797 14240,17797 14240,18384 14035,18384"/>
        </emma:interpretation>
      </emma:emma>
    </inkml:annotationXML>
    <inkml:traceGroup>
      <inkml:annotationXML>
        <emma:emma xmlns:emma="http://www.w3.org/2003/04/emma" version="1.0">
          <emma:interpretation id="{863E0B75-099E-4DE0-A1E9-0A794C557E22}" emma:medium="tactile" emma:mode="ink">
            <msink:context xmlns:msink="http://schemas.microsoft.com/ink/2010/main" type="paragraph" rotatedBoundingBox="14035,17797 14240,17797 14240,18384 14035,183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2260F3B-7B24-4DC2-BFE3-2D36D963C567}" emma:medium="tactile" emma:mode="ink">
              <msink:context xmlns:msink="http://schemas.microsoft.com/ink/2010/main" type="line" rotatedBoundingBox="14035,17797 14240,17797 14240,18384 14035,18384"/>
            </emma:interpretation>
          </emma:emma>
        </inkml:annotationXML>
        <inkml:traceGroup>
          <inkml:annotationXML>
            <emma:emma xmlns:emma="http://www.w3.org/2003/04/emma" version="1.0">
              <emma:interpretation id="{198AED00-D03E-4280-B909-AB9430D0A490}" emma:medium="tactile" emma:mode="ink">
                <msink:context xmlns:msink="http://schemas.microsoft.com/ink/2010/main" type="inkWord" rotatedBoundingBox="14035,17797 14240,17797 14240,18384 14035,18384"/>
              </emma:interpretation>
            </emma:emma>
          </inkml:annotationXML>
          <inkml:trace contextRef="#ctx0" brushRef="#br0">0 587 0,'0'0'0,"0"0"16,55-89-1,-33 28-15,-3-8 16,-1 8 0,-5 1-16,-4 11 15,10 5-15,-6-5 16,6 9-1,-1-25 1</inkml:trace>
        </inkml:traceGroup>
      </inkml:traceGroup>
    </inkml:traceGroup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8T20:03:00.87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7F55FF8-E5D7-4F9D-BFBA-F990C997863C}" emma:medium="tactile" emma:mode="ink">
          <msink:context xmlns:msink="http://schemas.microsoft.com/ink/2010/main" type="inkDrawing" rotatedBoundingBox="21889,17198 24269,17704 24104,18477 21725,17971" semanticType="callout" shapeName="Other">
            <msink:sourceLink direction="with" ref="{449E5374-23AB-4BD5-B7D4-C68204854701}"/>
            <msink:sourceLink direction="with" ref="{894E2F2A-793A-418A-82D4-A3A6748DB395}"/>
          </msink:context>
        </emma:interpretation>
      </emma:emma>
    </inkml:annotationXML>
    <inkml:trace contextRef="#ctx0" brushRef="#br0">0 648 124 0,'0'0'44'0,"0"0"-32"0,0 0-4 0,0 0 128 0,0 0-76 16,4 0 108-16,-4-8-96 16,9 8 60-16,-4-8-76 15,-1 8 24-15,1-12-48 16,0 4 36-16,-1 8-40 16,-4-9-4-16,9-3-16 0,0 8 36 15,0-12-20-15,5 12-4 16,0-12-12-16,4 8 20 15,-4 0-16-15,4-5-4 16,0-7-4-16,0 12 4 16,-4-12-4-16,4 4 8 15,-4-4-8-15,8-5 8 16,1-3-8-16,0-4-4 16,0-9 4-16,0 9-16 0,-1-5 8 15,6 5 4-15,-6 4 0 16,1 3-20-16,0 5 12 15,0 0 4-15,-1 4 4 16,6-1 24-16,-10 5-12 16,9 0-12-16,-9 4-4 15,1 0 4-15,-6-4 0 16,6 8 0-16,-6-4 0 16,1 0-20-16,0 8 12 15,-1-4 20-15,1-1-4 16,-5 1-40-16,5 4 20 0,-5 0 20 15,0 0-4-15,0 4-16 16,-4 1 4-16,8-1 20 16,1-4-4-16,-1 12-4 15,1-4 0-15,0 0-16 16,-5 0 8-16,9 0 4 16,-4 0 0-16,-5 4 8 15,-5 0-4-15,10 1-28 16,-5-1 12-16,0-4 32 15,-9 8-12-15,9-4-8 16,1 0-4-16,-1 0 12 16,4-3-4-16,1 7-12 15,0-4 4-15,-5 0 12 16,9-4-4-16,-4 0-4 16,-1 0 4-16,-4 0 12 0,-9 0-8 15,0 1-12-15,0-1 0 16,0 0 28-16,0-4-12 15,0 8-32-15,0-4 12 16,0 4 8-16,5-4 4 16,-1 0-20-16,1 5 8 15,4-5 12-15,0 0 0 16,-4 4-4-16,-5 0 4 16,0-4 20-16,0 4-12 15,0-4-20-15,0 9 0 16,0-5 20-16,0 0-4 15,4-4-28-15,1 0 8 0,-5-4 12 16,4 12 4-16,1-12 8 16,-5 8-8-16,9-4-12 15,-4 1 4-15,-5-5 4 16,0 8 0-16,0-12 16 16,0 4-8-16,0 8-4 15,0-4 0-15,9 0-4 16,-9 0 0-16,4-4 0 15,10 8 0-15,-10-3-12 16,-4-9 8-16,10 16 12 16,-1-12-4-16,-9 8-12 15,4-4 4-15,1 0-4 16,-5 4 0-16,4-4 8 16,-4 4 0-16,14-3 0 15,-5 7 0-15,0-4 24 16,0 0-12-16,-4-4-12 0,9 0-4 15,-10-4 4-15,1 8 0 16,-5-12 8-16,4 8-4 16,1-8-20-16,4 13 8 15,-5-9 4-15,10 0 4 16,-9 4 0-16,8-4 0 16,1 0 8-16,0 0-4 15,-1-4 8-15,-8 0-8 16,13 0-4-16,-4 0 4 15,-1 0-24-15,6-8 12 0,3-4 40 16,1 0-20-16,4-1-20 16,1-3 4-16,-6 4 28 15,10 0-16-15,-4 4-16 16,-10 0 0-16,14 0-4 16,-5-4 4-16,5 8 24 15,0-5-8-15,0 1-4 16,13 0 0-16,-13 0-24 15,0 4 12-15,13-4 4 16,-13 0 4-16,14-4-20 16,-1 4 12-16,15-4 12 15,8 3 0-15,9-3-20 16,1 4 8-16,-10 4 12 16,-18 4 0-16,-18 0-56 15,-14 8 28-15,-22 17-612 16</inkml:trace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21:43.23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28D22F4-C8E9-454C-825D-C655C62E4B23}" emma:medium="tactile" emma:mode="ink">
          <msink:context xmlns:msink="http://schemas.microsoft.com/ink/2010/main" type="writingRegion" rotatedBoundingBox="2883,526 22173,112 22406,10964 3116,11378"/>
        </emma:interpretation>
      </emma:emma>
    </inkml:annotationXML>
    <inkml:traceGroup>
      <inkml:annotationXML>
        <emma:emma xmlns:emma="http://www.w3.org/2003/04/emma" version="1.0">
          <emma:interpretation id="{26F357EB-1CFA-4869-B668-4BDDC4C363A8}" emma:medium="tactile" emma:mode="ink">
            <msink:context xmlns:msink="http://schemas.microsoft.com/ink/2010/main" type="paragraph" rotatedBoundingBox="3839,1005 16320,94 16443,1775 3962,268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99BBE35-8C34-481D-B9BF-D2A2B496C2F6}" emma:medium="tactile" emma:mode="ink">
              <msink:context xmlns:msink="http://schemas.microsoft.com/ink/2010/main" type="line" rotatedBoundingBox="3839,1005 16320,94 16443,1775 3962,2686"/>
            </emma:interpretation>
          </emma:emma>
        </inkml:annotationXML>
        <inkml:traceGroup>
          <inkml:annotationXML>
            <emma:emma xmlns:emma="http://www.w3.org/2003/04/emma" version="1.0">
              <emma:interpretation id="{E0A06842-ED2C-4EB3-8757-88D4798459C4}" emma:medium="tactile" emma:mode="ink">
                <msink:context xmlns:msink="http://schemas.microsoft.com/ink/2010/main" type="inkWord" rotatedBoundingBox="3844,1063 4038,1048 4094,1822 3900,183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41 31 508 0,'-13'-16'188'0,"13"16"-148"0,0-4-8 0,-5 0 116 15,1 4-88-15,-5-8 80 16,9 8-80-16,-5 8-32 16,5 0-16-16,0 12 56 15,9 8-36-15,-9 41 24 16,5 0-36-16,-10 20 8 15,-4-8-16-15,0-4 12 16,4-8-16-16,-17-9 16 16,3-7-16-16,1-9 4 15,5-7-4-15,-1-9 28 16,9-4-20-16,5-11-40 16,5-5 12-16</inkml:trace>
        </inkml:traceGroup>
        <inkml:traceGroup>
          <inkml:annotationXML>
            <emma:emma xmlns:emma="http://www.w3.org/2003/04/emma" version="1.0">
              <emma:interpretation id="{E082B969-9AEC-459F-B60E-7A27B970F57D}" emma:medium="tactile" emma:mode="ink">
                <msink:context xmlns:msink="http://schemas.microsoft.com/ink/2010/main" type="inkWord" rotatedBoundingBox="4775,1124 5191,1094 5221,1515 4806,154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94.2616">929 314 852 0,'-27'29'316'0,"27"-29"-248"0,-5 28-16 0,10-16 4 15,4 4-40-15,9 0 40 16,5 1-32-16,22-5 40 16,10 0-36-16,22-4-136 15,5 0 56-15</inkml:trace>
          <inkml:trace contextRef="#ctx0" brushRef="#br0" timeOffset="230.802">997 71 820 0,'14'-8'304'0,"-14"8"-236"0,32 0-20 0,-9 0 36 16,-1 0-56-16,19 0-4 16,5 0-12-16,18 0-28 15,-10 4 8-15</inkml:trace>
        </inkml:traceGroup>
        <inkml:traceGroup>
          <inkml:annotationXML>
            <emma:emma xmlns:emma="http://www.w3.org/2003/04/emma" version="1.0">
              <emma:interpretation id="{BE1D7F5D-432D-424A-BA8E-0A030C276F1D}" emma:medium="tactile" emma:mode="ink">
                <msink:context xmlns:msink="http://schemas.microsoft.com/ink/2010/main" type="inkWord" rotatedBoundingBox="6294,942 7660,842 7758,2174 6391,2274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021.0021">2427-94 652 0,'-14'-17'244'0,"14"17"-192"0,9 25-12 0,-9-9 32 16,5 4-48-16,-5 25 32 15,5 7-28-15,-5 37 0 16,4-4-16-16,-4 4 0 16,0-12-4-16,0-12 12 15,9-13-12-15,-9-15 68 16,0-9-44-16,0-20 68 15,0-4-60-15,9-32-8 16,-4 0-20-16,13-45-72 16,-4-4 32-16,18-24-104 15,-5 12 76-15,18-4-36 16,5 28 52-16,14 4 76 16,-5 21-16-16,10 15 64 15,-10 17-48-15,-4 16 12 16,-10 9-32-16,-9 7 28 15,-4 0-28-15,-9 9 20 16,-5-1-20-16,-18 4 20 0,-9-7-24 16,-14-9-108-1,10 0 48-15,-28-24-52 16,-5 0 60-16,-17-16 20 16,3-4 16-16,-12 3-16 15,8 9 12-15,5 0 84 0,18 8-44 16,9 8 0-16,18 12-20 15,14 25 60-15,14 11-40 16,18 13 32-16,9 4-36 0,4 0 16 16,10-13-24-16,-10 1 8 15,5-8-16-15,-18-13 44 16,0-4-28-16,-9-7 4 16,0-5-20-16,-10-4-228 15,1 0 120-15</inkml:trace>
          <inkml:trace contextRef="#ctx0" brushRef="#br0" timeOffset="1235.1812">3438 626 904 0,'-64'28'332'0,"64"-28"-256"0,-59 45-24 0,31-13 52 16,10-4-68-16,-9 25 32 15,4 0-40-15,5 3 8 16,9 1-20-16,0-13 8 16,13-3-12-16,5-13-192 15,5-12 96-15,18-11-280 16,-9-1 200-16</inkml:trace>
          <inkml:trace contextRef="#ctx0" brushRef="#br0" timeOffset="1500.915">3715 751 748 0,'0'4'276'0,"0"-4"-216"0,-13 37-16 0,4-13 92 15,4 8-84-15,-4 13 16 32,4-5-44-32,-4 13-4 0,9-4-12 0,5-9 4 15,9-8-8-15,8-11-20 16,6-17 8-16,3-20-56 15,1-1 32-15,-9-27 16 16,0 3 12-16,-23-11 4 16,0 7 0-16,-23 1 32 15,5 15-16-15,-9 5 32 16,4 8-32-16,0 4-68 16,9 12 28-16</inkml:trace>
        </inkml:traceGroup>
        <inkml:traceGroup>
          <inkml:annotationXML>
            <emma:emma xmlns:emma="http://www.w3.org/2003/04/emma" version="1.0">
              <emma:interpretation id="{09442EAA-A80A-4FD5-815D-60E5687B251E}" emma:medium="tactile" emma:mode="ink">
                <msink:context xmlns:msink="http://schemas.microsoft.com/ink/2010/main" type="inkWord" rotatedBoundingBox="8567,1008 10144,893 10242,2228 8664,2343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2913.4159">4972-42 372 0,'-14'-4'140'0,"14"4"-112"0,-9-4-4 16,9 0 32-1,0 8-36-15,-4-4 16 16,4 0-20-16,-9 0 8 16,9 0-12-16,0 8 80 15,4 4-48-15,-8 17 48 16,-6 3-52-16,1 41 16 15,5 0-36-15,-14 20 28 0,-5-8-32 16,0-4 20 0,0-13-20-16,1-7 8 0,-1-12-12 15,0-5 28-15,23-7-24 0,-23-9 32 16,23-8-32-16,-9-8 84 16,9-4-56-16,0-16-12 15,0 4-20-15,9-16-44 16,-9 4 16-16,23-29-136 15,9 1 84-15,-9-49-180 16,22 4 140-16,-13-16-56 16,23 16 96-16,-1-1 144 15,-4 22-36-15,14-9 164 16,-5 32-112-16,10 9 32 16,-6 16-72-16,-3 12-20 15,-6 8-20-15,-13 16 0 16,-4-4-8-16,-15 12 32 15,1-4-20-15,-9 1 20 16,-10-5-20-16,-22 8-80 16,14-4 36-16,-28 5-60 15,4-5 48-15,-17-12-48 16,-1 0 48-16,1-12-40 16,4 4 44-16,-5-20-8 15,5 12 28-15,9-5 88 16,10 5-40-16,-1 21 36 15,14 3-40-15,4 28 52 16,5 5-44-16,5 20 36 16,8 3-40-16,1-3 16 0,0-4-28 15,9-12 44-15,-1-9-36 0,10-7 20 16,-5-5-28 0,-4-4 52-16,0-12-40 0,-5-3-120 15,5-5 44-15,0-8-372 16,4 0 232-16</inkml:trace>
          <inkml:trace contextRef="#ctx0" brushRef="#br0" timeOffset="3099.4927">5782 610 780 0,'-13'8'288'0,"13"-8"-224"0,-23 32-20 0,14-16 56 16,4 1-64-16,-4 15-4 15,9 0-20-15,-4 9 24 16,8 3-20-16,-4-3-12 16,9-5-8-16,-4-3-192 15,4-5 108-15</inkml:trace>
          <inkml:trace contextRef="#ctx0" brushRef="#br0" timeOffset="3408.7593">5960 711 728 0,'23'-8'268'0,"-23"8"-208"0,18 4-16 15,0 0 64 1,0 0-68-16,5 4-8 0,0 4-20 0,0 16 16 31,-1-3-16-31,-8 3 4 0,-5 13-8 0,-13-1-8 16,-5-4 4-16,-14-3 4 15,5-1-4-15,-10-3 24 16,10-5-16-16,-5-4 40 16,10 0-28-16,8-4 32 15,10 5-32-15,17-9 32 16,6 4-32-16,22-8 12 16,-5 0-20-16,10-8-124 15,-5 4 60-15,-9-4-204 16,-5 0 144-16</inkml:trace>
        </inkml:traceGroup>
        <inkml:traceGroup>
          <inkml:annotationXML>
            <emma:emma xmlns:emma="http://www.w3.org/2003/04/emma" version="1.0">
              <emma:interpretation id="{E672D251-776E-47A8-930D-06E8AD659DBB}" emma:medium="tactile" emma:mode="ink">
                <msink:context xmlns:msink="http://schemas.microsoft.com/ink/2010/main" type="inkWord" rotatedBoundingBox="10892,490 15479,155 15590,1662 11002,1997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4872.3457">8746-665 728 0,'37'-12'268'0,"-37"12"-208"0,22 0-16 0,-3 0 28 16,-6 8-48-16,1 0 8 15,4 8-20-15,-9 12-16 16,5 5 0-16,-23 15 28 16,4 5-12-16,-22 4 12 15,4-5-12-15,-13 1 0 16,13-17-4-16,-18 1 72 16,18-13-44-16,-4-8 32 15,9 0-40-15,0-8 44 16,13 1-40-16,5-5-40 0,5 0 0 0,17 0 0 15,6-4 8-15,17 4 32 16,14-4-16-16,19 0-40 16,-10 0 12-1,9 0-164-15,-13-4 96 0,4-8-284 16,-4 3 204-16</inkml:trace>
          <inkml:trace contextRef="#ctx0" brushRef="#br0" timeOffset="5074.3822">9566-455 716 0,'0'-20'264'0,"0"20"-204"0,0 0-16 0,0 8 36 16,4 8-52-16,1 21 24 15,-1 7-32-15,-4 21 8 16,0 0-16-16,-9 12 0 16,0 0-4-16,-14 4 4 15,5 8-8-15,-9-17 84 16,4-11-44-16,-9-8 56 15,10-17-56-15,-10-20 24 16,0-8-40-16,-5-28-220 16,6-4 104-16</inkml:trace>
          <inkml:trace contextRef="#ctx0" brushRef="#br0" timeOffset="5216.8176">9502-710 976 0,'64'-28'360'0,"-64"28"-280"0,50-8-20 0,-32 0 12 16,-4 16-52-16,4-8-140 16,-4 0 64-16</inkml:trace>
          <inkml:trace contextRef="#ctx0" brushRef="#br0" timeOffset="4113.3749">7066 452 736 0,'5'12'272'0,"-5"-12"-208"0,27 20-20 0,-9-12-8 16,1 4-28-16,17-3 16 15,14-1-16-15,27-16-4 16,1 4 0-16,17-13-24 16,-8 5 12-16,-10-16 20 15,-13 12-4-15,-14-17 24 16,-13 5-20-16,-28-17-4 15,-9 5-4-15,-28-9-4 16,-8 13 0-16,-37 0-20 16,-4 15 12-16,-5 13 40 15,14 8-20-15,-5 20 8 16,13 9-12-16,1 19 12 0,9 9-12 16,9 12 16-16,18-4-16 0,5-5 16 15,14-7-16-15,8-5 40 16,14-3-24-16,19-9 20 15,4-3-24-15,36-9 52 16,1 0-40-16,17-12-52 16,1 1 12-16,-10-9-124 15,-4-4 72-15,-9-8-152 16,-14-1 124-16</inkml:trace>
          <inkml:trace contextRef="#ctx0" brushRef="#br0" timeOffset="4450.1484">7954-277 756 0,'-14'-20'280'0,"14"20"-216"0,-4-8-20 15,4 4 180 1,4 4-132-16,1-8-8 16,4 4-56-16,9-8-12 0,5 8-8 0,13-8 12 15,5 3-12-15,10 1-28 16,-1 0 8-16,0 8-164 15,-9 0 100-15,-9-4-268 16,-5 4 192-16</inkml:trace>
          <inkml:trace contextRef="#ctx0" brushRef="#br0" timeOffset="7175.8675">9989 735 436 0,'-4'-20'160'0,"4"20"-124"0,4-16-8 0,1-5 96 16,-1 13-72-16,1-24 68 16,-1 0-68-16,1-37 4 15,4-4-32-15,0-28 24 16,0 20-32-16,5-12 20 16,0 24-20-16,8-12 8 15,1 8-12-15,9-12 28 16,0 16-24-16,13-11 4 15,-4 11-12-15,5 0 4 16,-5 16-8-16,4 1 24 16,-4 15-16-16,-4 1-20 15,-1 16 0-15,-8-5-4 16,-6 13 4-16,-3 0-20 16,-1 8 16-16,-9 4 4 15,14 8 8-15,-19 0 16 16,5 4-8-16,-13 5 4 15,-1 3-4-15,-8 0 20 16,-1 4-16-16,-4-4 12 16,4 5-12-16,-9-9-16 15,10 0 0-15,-1-8-24 16,5 4 16-16,9 1-40 16,4-1 32-16,10 8-12 15,4 8 20-15,10 9-36 16,-1 3 28-16,5 1 8 0,-10-5 8 15,-8-4 12-15,-5 1-4 0,-9-9 60 16,0 0-36-16,-18-7 32 16,-5-1-32-16,-18-8 36 15,5-4-36-15,-14-8-4 16,9 4-16-16,0-4 20 16,14 0-16-16,8-4-32 15,10 8 12-15,14-4-184 16,8 4 104-16,10 0-392 15,4 8 268-15</inkml:trace>
          <inkml:trace contextRef="#ctx0" brushRef="#br0" timeOffset="7390.9649">11032-74 736 0,'-9'12'272'15,"9"-12"-208"-15,-41 32-20 0,18-16 44 16,9 5-56-16,-8 3-4 16,3 4-16-16,1 1 8 15,4-5-12-15,5 4 16 16,5-12-16-16,-5 1 48 16,9-5-28-16,-5-12-164 15,5-4 72-15</inkml:trace>
          <inkml:trace contextRef="#ctx0" brushRef="#br0" timeOffset="7612.1136">11296-90 664 0,'-9'-9'244'0,"9"9"-188"0,9 0-16 0,0 0 24 0,-4 9-44 16,4-1 44-16,9 8-36 15,-4 0 28-15,8 0-28 0,1-4-16 16,0 5-8-16,-5-5 28 16,5 4-16-16,-10-4-128 15,6 0 60-15,-15-4-324 16,-4 8 208-16</inkml:trace>
          <inkml:trace contextRef="#ctx0" brushRef="#br0" timeOffset="7799.8231">11637-115 756 0,'-41'16'280'0,"41"-16"-216"0,-45 21-20 15,22-9 76 1,9 4-76-16,-17 4-8 16,8 1-24-16,-9-1 16 15,9 4-16-15,0-8-136 16,5 4 68-16,-5-11-316 15,23-1 208-15</inkml:trace>
        </inkml:traceGroup>
        <inkml:traceGroup>
          <inkml:annotationXML>
            <emma:emma xmlns:emma="http://www.w3.org/2003/04/emma" version="1.0">
              <emma:interpretation id="{3235BF6B-907F-4A2D-BC52-CDDAB06046E5}" emma:medium="tactile" emma:mode="ink">
                <msink:context xmlns:msink="http://schemas.microsoft.com/ink/2010/main" type="inkWord" rotatedBoundingBox="16006,488 16347,463 16378,895 16038,920"/>
              </emma:interpretation>
              <emma:one-of disjunction-type="recognition" id="oneOf5">
                <emma:interpretation id="interp5" emma:lang="" emma:confidence="1">
                  <emma:literal>a</emma:literal>
                </emma:interpretation>
                <emma:interpretation id="interp6" emma:lang="" emma:confidence="0">
                  <emma:literal>d</emma:literal>
                </emma:interpretation>
                <emma:interpretation id="interp7" emma:lang="" emma:confidence="0">
                  <emma:literal>U</emma:literal>
                </emma:interpretation>
                <emma:interpretation id="interp8" emma:lang="" emma:confidence="0">
                  <emma:literal>A</emma:literal>
                </emma:interpretation>
                <emma:interpretation id="interp9" emma:lang="" emma:confidence="0">
                  <emma:literal>0</emma:literal>
                </emma:interpretation>
              </emma:one-of>
            </emma:emma>
          </inkml:annotationXML>
          <inkml:trace contextRef="#ctx0" brushRef="#br0" timeOffset="8241.7582">12279-240 332 0,'41'-53'120'0,"-41"53"-92"0,32-56-8 0,-23 23 60 16,0 13-48-16,-4-12 60 16,-1 7-56-16,-17-3 72 15,4 12-60-15,-19 8-16 16,1 12-20-16,-9 16 32 16,4 12-20-16,0 17 4 15,5-5-16-15,4 9 12 16,14-8-16-16,0-1 16 15,9-12-16-15,13-11 40 16,5-5-24-16,19-12-32 16,-5 4 4-16,9-20-96 15,0 4 52-15,-5-17-28 16,-4 1 40-16,-9-24 4 16,0 3 20-16,-14-16 0 15,0 5 4-15,-9-1 112 16,4 13-56-16,-8 7 132 15,4 13-104-15,-5 16-16 16,1 12-40-16,-5 28-8 16,9 9-4-16,-10 19 56 0,10 5-36 15,-9 4-36-15,9-8 0 0,-9-9-264 16,0-7 152-16</inkml:trace>
        </inkml:traceGroup>
      </inkml:traceGroup>
    </inkml:traceGroup>
    <inkml:traceGroup>
      <inkml:annotationXML>
        <emma:emma xmlns:emma="http://www.w3.org/2003/04/emma" version="1.0">
          <emma:interpretation id="{A65FFB8A-8E06-4D5F-A910-08E9FA6EAE79}" emma:medium="tactile" emma:mode="ink">
            <msink:context xmlns:msink="http://schemas.microsoft.com/ink/2010/main" type="paragraph" rotatedBoundingBox="2937,3031 21068,2641 21106,4402 2974,47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C73B68E-95D2-4C53-8571-56633191E7E9}" emma:medium="tactile" emma:mode="ink">
              <msink:context xmlns:msink="http://schemas.microsoft.com/ink/2010/main" type="inkBullet" rotatedBoundingBox="2940,3194 4372,3164 4402,4580 2971,4610"/>
            </emma:interpretation>
          </emma:emma>
        </inkml:annotationXML>
        <inkml:trace contextRef="#ctx0" brushRef="#br0" timeOffset="35461.3098">-742 2346 340 0,'-9'-109'128'0,"9"84"-100"0,0-15-8 16,-14 24-28 0,14 8 0-16,-9-1 56 15,9 9-24-15,-22 25 68 16,22 11-52-16,-23 45 36 0,23 0-44 15,-14 12 0 1,5 4-20-16,-9-8-8 0,4 0 0 0,0-16 108 16,1 0-60-16,-5-28 76 15,9-9-72-15,-1-36 24 16,6-8-48-16,4-37 16 16,9 1-28-16,9-49-80 15,5 4 32-15,18-37-176 16,0 17 112-1,27 4 44-15,-9 32 32 0,14 12 76 16,-4 25-32-16,8 24 32 16,-13 28-32-16,-5 32-16 15,0 13-8-15,-13 12 4 16,-5 0-4-16,-28-13 68 16,-4-3-40-16,-27-12 24 15,0-9-36-15,-28-12 16 16,5-3-20-16,-18-5-8 15,9-16-4-15,-27-8-32 16,13 0 16-16,-9-9-4 16,14 5 8-16,13 12-36 15,15 0 24-15,12 16 76 16,19 5-28-16,32 15 44 16,5 1-40-16,13 23 44 15,0 5-44-15,0 0 28 16,-5-5-32-16,1-3 16 15,-5-4-24-15,-5-9 28 0,1-7-32 16,-10-9 56-16,0-4-40 16,-4-3-216-16,-5-5 96 0</inkml:trace>
        <inkml:trace contextRef="#ctx0" brushRef="#br0" timeOffset="35661.2731">164 3095 684 0,'-41'-13'252'0,"41"13"-192"0,-9 45-20 0,0-17 100 15,0 1-84-15,-14 15 32 16,14 9-52-16,-5-9 4 16,5-7-24-16,-9 7 20 15,14-7-24-15,-1-9 24 16,5 0-24-16</inkml:trace>
        <inkml:trace contextRef="#ctx0" brushRef="#br0" timeOffset="35976.736">355 3285 612 0,'-31'-4'228'0,"31"4"-180"0,-23 28-12 15,14-12 124 1,0 4-96-16,-5 13 36 0,5-5-60 0,0 0-16 16,9 1-12-1,9-5 0 1,0-4-8-16,14-3 24 0,9-9-16 0,4-16 4 16,5 8-8-16,-9-21-40 15,4 5 16-15,-13-4-4 16,-14 4 12-16,-27-9 16 15,4 9-4-15,-22 0-4 16,9 4 4-16,-1 4-48 16,5 4 24-16,10 0-108 15,13 4 72-15</inkml:trace>
      </inkml:traceGroup>
      <inkml:traceGroup>
        <inkml:annotationXML>
          <emma:emma xmlns:emma="http://www.w3.org/2003/04/emma" version="1.0">
            <emma:interpretation id="{4A03B3DB-DB75-40C6-A186-2ECC35EF739C}" emma:medium="tactile" emma:mode="ink">
              <msink:context xmlns:msink="http://schemas.microsoft.com/ink/2010/main" type="line" rotatedBoundingBox="5388,2978 21068,2641 21106,4402 5425,4739"/>
            </emma:interpretation>
          </emma:emma>
        </inkml:annotationXML>
        <inkml:traceGroup>
          <inkml:annotationXML>
            <emma:emma xmlns:emma="http://www.w3.org/2003/04/emma" version="1.0">
              <emma:interpretation id="{2B50DE68-B965-4EFB-B632-AFE8252DE46A}" emma:medium="tactile" emma:mode="ink">
                <msink:context xmlns:msink="http://schemas.microsoft.com/ink/2010/main" type="inkWord" rotatedBoundingBox="5406,3830 5625,3825 5632,4166 5413,4171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36322.0292">1507 2807 808 0,'5'-12'300'0,"-5"12"-232"0,27-8-20 0,-13 4 108 15,4 4-96-15,5-4-16 16,4 4-28-16,0-4 12 15,5 8-16-15,-9 0-240 16,0 8 120-16</inkml:trace>
          <inkml:trace contextRef="#ctx0" brushRef="#br0" timeOffset="36469.9252">1521 3030 748 0,'-9'-12'276'0,"9"12"-216"0,9 8-16 0,0-8 100 15,5 4-88-15,8 0 24 16,10 8-48-16,0 0-92 16,0 4 32-16,0 5-468 15,-5-1 276-15</inkml:trace>
        </inkml:traceGroup>
        <inkml:traceGroup>
          <inkml:annotationXML>
            <emma:emma xmlns:emma="http://www.w3.org/2003/04/emma" version="1.0">
              <emma:interpretation id="{C5774117-0F01-4243-BAFC-E76CBF1DC515}" emma:medium="tactile" emma:mode="ink">
                <msink:context xmlns:msink="http://schemas.microsoft.com/ink/2010/main" type="inkWord" rotatedBoundingBox="6239,3124 11889,3002 11924,4600 6273,4721">
                  <msink:destinationLink direction="with" ref="{E968E963-5B0D-40DF-9541-A1551291A499}"/>
                </msink:context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38044.1829">2381 3390 488 0,'-13'0'180'0,"13"8"-140"0,4-8-12 0,1-8 128 16,9 8-92-16,13-24 124 31,5 12-108-31,36-49-12 0,9 8-44 0,14-40-8 16,5 16-8-16,4-20 20 16,-9 12-16-16,5-32-4 15,-10 12-4-15,1-21 12 16,-14 25-8-16,-9 0-28 15,-14 32 8-15,-14 8 4 16,-4 25 8-16,-14 7 32 16,0 17-16-16,-9 24-4 15,-4 13-8-15,-14 35 12 16,4 5-8-16,-8 16-4 0,4-8 0 0,-5-4 4 16,9-13-4-1,-4-7 24-15,5-8-16 0,-1-9-4 16,5-8-4-16,5-12 20 15,8 0-12-15,6-16-64 16,8-4 24-16,5-20-48 16,4 0 40-16,-4-29-40 15,-5 4 40-15,1-15 12 16,-6 11 12-16,-3 0-8 16,-1 13 12-16,-5 3 48 15,1 13-20-15,-9 4 44 16,4 12-36-16,-9 16 40 15,0 8-40-15,-9 24 12 16,4 5-24-16,-9 19-16 16,10 1-4-16,-14 4-4 15,9-9 0-15,-10-3 16 16,10-8-4-16,0-5 8 16,5-8-8-16,-5-3 40 15,9-5-20-15,-5-12-40 16,5 0 8-16,0-16-280 15,9 4 156-15</inkml:trace>
          <inkml:trace contextRef="#ctx0" brushRef="#br0" timeOffset="38479.016">3989 2742 364 0,'-5'4'132'0,"5"-4"-100"0,-18 9-12 0,4-1 96 16,10 4-68-16,-15 8 44 15,1 0-56-15,-5 13 24 16,10-1-32-16,-1 9 36 16,5-1-36-16,9-8-4 15,5 1-16-15,4-13 28 16,9 0-20-16,9-16 4 16,0 0-12-16,10-20 20 15,-1 4-16-15,-4-20 4 16,-4 7-8-16,-15-11 4 15,1 4-8-15,-23-9 16 16,0 13-12-16,-19-1-4 16,1 9 0-16,-5 0 28 15,5 8-16-15,4 4-40 16,9 4 12-16</inkml:trace>
          <inkml:trace contextRef="#ctx0" brushRef="#br0" timeOffset="39380.7302">4307 3584 300 0,'-27'20'112'15,"27"-20"-88"-15,-14 17-8 0,5-13 224 16,9 0-136-16,-4-4 80 16,4 0-108-16,-5-8 4 15,10 4-48-15,-5-13 56 16,4 5-48-16,5-12-16 16,-4 4-16-16,4-17 0 15,0 9-4-15,0-25 16 16,5 9-12-16,-5-37-4 15,0 0 0-15,0-16-24 0,9 12 12 0,-13-8-12 16,13 20 8-16,-9-16 16 16,5 16 0-16,0-20 8 15,4 16-8-15,0-8 40 16,5 12-20-16,4 0-12 16,-4 21-8-16,9-5-4 15,9 17 0-15,-5-5 52 16,5 17-28-16,14-5 8 15,-10 17-20-15,1 0-24 16,-1 12 4-16,-13 8-4 16,0 4 4-16,-9 8 8 15,0 9 0-15,-14-1 8 16,-9 4-4-16,-23 1 32 16,0 7-20-16,-27 0 12 15,5 5-16-15,-10-13-24 16,0-3 4-16,1-13-12 15,4 0 8-15,9-16 8 16,18 0 4-16,5-8-56 16,13-1 32-16,5 1-16 15,23 8 24-15,9 12-36 16,4 9 32-16,10 11-4 16,-5 4 16-16,4 5 24 15,-4 3-8-15,-18-3-12 16,0-5 0-16,-23-4 108 0,9-3-56 0,-27-5 44 15,-5 0-56-15,-23-4 8 16,5 4-28-16,-13-11 0 16,4 7-8-16,4-16 12 15,19 8-12-15,-5-8-20 16,18 0 4-16,-4 0-188 16,18 0 104-16</inkml:trace>
          <inkml:trace contextRef="#ctx0" brushRef="#br0" timeOffset="40926.4842">5177 2726 528 0,'4'-16'196'0,"-4"16"-152"0,10-8-12 15,-10 4 148 1,4 0-104-16,1-8 76 15,-1 8-88-15,-4 4-8 16,0 4-36-16,-4 8 4 16,4 4-12-16,-9 8 12 0,9 1-16 0,-14 3 4 15,9 4-4-15,1 1-8 16,4-5 4-16,-18-4 28 16,18-3-16-16,-14-9-4 15,14 0-8-15,-9-16-200 16,9 0 108-16,0-8-484 15,9-1 320-15</inkml:trace>
          <inkml:trace contextRef="#ctx0" brushRef="#br0" timeOffset="41724.2852">5732 2702 312 0,'0'0'112'0,"0"0"-84"0,5-8-12 0,-10 4 56 16,5 8-44-16,-4-4 24 15,4 0-32-15,-5 0 16 16,5 4-20-16,-4-4 8 15,4 0-12-15,-5 0 20 16,10 4-20-16,-10-4 32 16,5 4-28-16,-4-4 32 15,8 0-32-15,-8 0 12 16,4 0-16-16,-5-4 36 16,5 4-24-16,-5 0-4 15,5 4-12-15,-4-4-24 16,4 0 8-16,-5 0 20 15,10 0-4-15,-10 0-4 16,5 4 0-16,-4-4 12 0,4 4-8 0,-5-4 40 16,10 0-24-16,-10 0 40 15,5 4-36-15,-13 0 20 16,3 4-28-16,-12 4 8 16,-1 5-16-16,-13 7 0 15,13 4-4-15,-18 1 20 16,13 3-16-16,-3-4 4 15,3 1-8-15,-4-5 4 16,14-4-8-16,0-8-152 16,9-4 80-16,4-12-412 15,10 0 268-15</inkml:trace>
          <inkml:trace contextRef="#ctx0" brushRef="#br0" timeOffset="41207.7314">5377 2730 424 0,'0'-8'156'0,"0"8"-120"0,9-8-8 0,-4 4 220 16,4 8-140-16,5-4 52 16,4 4-92-16,5 4 44 15,4 4-60-15,5 5-12 16,0-1-24-16,0 4-4 16,-1 0-4-16,1 0 12 15,-4 1-12-15,-6-5 40 16,-3 0-24-16,-6-8-76 15,-4 4 28-15,-9-12-220 16,5 4 132-16</inkml:trace>
          <inkml:trace contextRef="#ctx0" brushRef="#br0" timeOffset="42073.2115">5974 2516 728 0,'0'-4'268'0,"0"4"-208"0,-9 4-16 0,9-4 96 16,9 8-84-16,0-8 24 31,4 0-48-31,19 0 40 0,0 4-40 0,18-8 4 16,-9 4-24-16,14-4 20 15,-10 4-20-15,1-4-4 16,-14 0-4-16,-5-4 20 15,-4 4-12-15,-10 0-4 16,1-5-4-16</inkml:trace>
          <inkml:trace contextRef="#ctx0" brushRef="#br0" timeOffset="43943.7312">7098 2180 508 0,'-9'8'188'0,"14"12"-148"0,-10 37-8 15,1-13 60 1,4 1-56-16,-10 24 4 16,6 4-24-16,-10-1 16 15,1-7-20-15,-15 4 76 16,10-4-52-16,-28-5 92 16,19 1-72-16,-27-16 16 0,13 3-40 0,-14-15 4 15,18-9-20-15,-17-20 8 16,17-4-12-1,6-28-104-15,8-1 48 0,14-23-660 16,9 7 388-16</inkml:trace>
          <inkml:trace contextRef="#ctx0" brushRef="#br0" timeOffset="44680.0425">7062 3301 508 0,'-9'0'188'0,"9"0"-148"0,9-16-8 0,4 8 80 16,-3-4-68-16,12-25 24 15,1-7-36-15,13-29-20 16,5 12-8-16,10-36 4 15,-1 20-4-15,18-36-12 16,-4 7 4-16,4-15 12 16,-9 16-4-16,-9 8 24 15,-9 24-16-15,-9 8 48 16,-9 21-32-16,-5 11 64 16,-4 13-52-16,-10 16-16 15,-4 8-16-15,-13 28-8 16,3 9 0-16,-12 28 0 15,8 3 0-15,-4 1 0 16,9-8 0-16,-5-12 0 16,10-9 0-16,8-11 44 15,5-9-24-15,5-16 44 16,9 0-36-16,-1-24 20 16,6-4-28-16,4-29-8 15,-1 0-8-15,-3-23-24 16,-6 3 12-16,-3-4 4 15,-1 12 4-15,-9 5-28 16,5 15 16-16,-14 13-20 16,4 12 16-16,-8 16 80 15,4 8-36-15,-9 20 8 16,4 8-20-16,-4 21 16 16,9 0-20-16,-9 8 4 0,9-9-8 15,-5-7 28 1,5-5-20-16,-4-11 64 0,8-5-44 15,-4-8-148-15,0 0 60 0</inkml:trace>
          <inkml:trace contextRef="#ctx0" brushRef="#br0" timeOffset="44067.5918">7267 1986 832 0,'0'-8'308'0,"0"8"-240"0,-9 8-20 0,-1-4-8 15,10 4-32-15,-4 4-268 16,8 4 144-16</inkml:trace>
          <inkml:trace contextRef="#ctx0" brushRef="#br0" timeOffset="44849.0124">8000 2427 872 0,'-9'4'324'0,"9"-4"-252"0,-10 36-20 0,6-16 136 15,4 5-112-15,-5 3 16 16,1 4-56-16,-5 1 8 16,4-5-24-16,-4 1-212 15,4-5 104-15</inkml:trace>
        </inkml:traceGroup>
        <inkml:traceGroup>
          <inkml:annotationXML>
            <emma:emma xmlns:emma="http://www.w3.org/2003/04/emma" version="1.0">
              <emma:interpretation id="{17AA9E7A-2966-4B4D-BCBE-5B26F6ED6D14}" emma:medium="tactile" emma:mode="ink">
                <msink:context xmlns:msink="http://schemas.microsoft.com/ink/2010/main" type="inkWord" rotatedBoundingBox="12401,2828 13766,2798 13789,3840 12423,3869">
                  <msink:destinationLink direction="with" ref="{E968E963-5B0D-40DF-9541-A1551291A499}"/>
                </msink:context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46783.1586">9525 2362 768 0,'-9'8'284'0,"9"-8"-220"0,13 45-20 0,1-21 76 15,9 4-76-15,13 5 36 16,1 3-48-16,8 0 24 16,1 1-28-16,-5-9-16 15,-5 1-8-15,-9-9-208 16,1 0 112-16</inkml:trace>
          <inkml:trace contextRef="#ctx0" brushRef="#br0" timeOffset="46966.205">9880 2358 880 0,'0'8'328'0,"0"-8"-256"0,-18 53-16 16,4-21 44-1,0 4-64-15,-17 9 32 16,-1 0-40-16,-18 7-148 16,9 1 64-16,-9 3-676 0,9 1 404 0</inkml:trace>
          <inkml:trace contextRef="#ctx0" brushRef="#br0" timeOffset="46301.6104">9293 1771 476 0,'4'-12'176'0,"-4"12"-136"0,-4 8-12 0,-1 0 92 16,5 4-72-16,-14 17 52 15,5 3-60-15,-13 13 24 16,-1-9-36-16,-27 9 0 15,18 3-16-15,-27 1 28 16,4-5-24-16,-22 1 4 16,13-1-12-16,-4-7 12 15,13-9-12-15,-9-16 16 16,19-4-16-16,-10-20 4 16,23 0-4-16,-4-12-8 15,27-1 4-15,0-7-24 16,9 8 12-16,9-5-24 15,4 13 20-15,10 0-4 0,9 12 8 16,-9 4 76-16,9 4-36 0,-1 16 16 16,-3 4-32-16,-10 17 28 15,14 3-28-15,-9 5-12 16,-1-4-8-16,-3-5 56 16,3-4-28-16,1-7 52 15,0-5-44-15,0-8-200 16,-1-4 88-16,-3-8-452 15,3 5 296-15</inkml:trace>
          <inkml:trace contextRef="#ctx0" brushRef="#br0" timeOffset="46592.1522">9334 2362 572 0,'-10'-8'208'0,"10"8"-160"15,-13 8-12-15,4-8 128 16,4 16-96-16,-13 4 60 15,4 5-72-15,-8 3-8 16,8 8-28-16,5 1-12 16,4-9-4-16,1-3 48 15,17-1-28-15,-4-12-20 16,14 4-4-16,-5-16 24 16,1 4-12-16,-10-12-4 15,4 4-4-15,-17-12-16 16,4 8 8-16,-18-12 12 15,-1 3-4-15,-12-3-4 0,8 4 4 16,-9 8-16-16,18 0 8 0,10 0-172 16,13 4 96-16</inkml:trace>
        </inkml:traceGroup>
        <inkml:traceGroup>
          <inkml:annotationXML>
            <emma:emma xmlns:emma="http://www.w3.org/2003/04/emma" version="1.0">
              <emma:interpretation id="{A2B4BEB2-0692-4738-B23E-3DFDAA4C5ACF}" emma:medium="tactile" emma:mode="ink">
                <msink:context xmlns:msink="http://schemas.microsoft.com/ink/2010/main" type="inkWord" rotatedBoundingBox="15988,4041 16334,4033 16343,4445 15997,4453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56810.7778">12097 3370 768 0,'0'8'284'0,"0"-8"-220"0,50-4-20 0,0 4 4 15,5 4-36-15,41 0-12 16,-1 8-4-16</inkml:trace>
          <inkml:trace contextRef="#ctx0" brushRef="#br0" timeOffset="56677.9243">12124 3018 904 0,'-22'-17'332'0,"17"13"-256"0,5 0-24 0,5 0 80 16,-1 8-84-16,5-4-28 15,10 4-16-15,26-4 48 16,5 8-28-16,23 9-364 15,-9 3 188-15</inkml:trace>
        </inkml:traceGroup>
        <inkml:traceGroup>
          <inkml:annotationXML>
            <emma:emma xmlns:emma="http://www.w3.org/2003/04/emma" version="1.0">
              <emma:interpretation id="{0C82F8F2-B7C3-4BB2-84A4-79B7FC587C45}" emma:medium="tactile" emma:mode="ink">
                <msink:context xmlns:msink="http://schemas.microsoft.com/ink/2010/main" type="inkWord" rotatedBoundingBox="17810,3121 21077,3050 21105,4339 17838,4410">
                  <msink:destinationLink direction="with" ref="{EA48D21D-C7B8-4A16-91C3-E2DFD842CD3C}"/>
                </msink:context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57245.9326">14651 2087 716 0,'-41'-33'264'0,"41"33"-204"0,-45 21-16 0,8 7-16 16,6 8-24-16,-29 37 40 16,1 8-20-16,-5 20 12 15,5-12-20-15,-14 0-8 16,10-8-4-16,-1-12 4 15,14-12-4-15,9-21 52 16,14-7-32-16,17-29 32 16,20-13-28-16,12-15-16 15,10 0-8-15,14-41-164 16,-1 4 88-16,10-40-52 16,9 8 76-16,-10-16-8 15,5 28 32-15,-9 16 128 16,-9 24-56-16,-9 29 44 15,0 20-52-15,-4 53 64 16,-1 16-56-16,0 24 28 16,5 0-44-16,4-4 24 15,1-8-28-15,-5-4-148 16,0-20 64-16,-19-5-572 16,5-11 348-16</inkml:trace>
          <inkml:trace contextRef="#ctx0" brushRef="#br0" timeOffset="57369.261">14132 2678 872 0,'-18'-21'324'0,"18"21"-252"0,41-4-20 0,-9-4 104 15,-5 8-96-15,37-8 44 16,13 4-60-16</inkml:trace>
          <inkml:trace contextRef="#ctx0" brushRef="#br0" timeOffset="57535.703">15220 2500 924 0,'14'8'340'0,"-14"-8"-260"0,50 8-28 0,-23 0 36 16,5 0-60-16,14 4-48 15,4-4 12-15,9 4-652 16,-4 5 360-16</inkml:trace>
          <inkml:trace contextRef="#ctx0" brushRef="#br0" timeOffset="57796.3971">16090 2407 560 0,'-9'24'208'0,"9"-24"-164"0,-9 73-8 16,-5-33 76-1,5 1-68-15,-5 40 24 16,-4 8-36-16,4 16-4 0,5 0-16 0,-13-16 44 16,8-16-28-16,-32-8 48 15,5-17-44-15,-13-11 36 32,8-9-36-32,-17-20 24 0,17 0-28 0,1-40-176 15,13 8 80-15</inkml:trace>
          <inkml:trace contextRef="#ctx0" brushRef="#br0" timeOffset="57879.6183">16072 2079 964 0,'23'-45'360'0,"-23"45"-280"0,9-8-24 0,-9 4 4 16,0 8-44-16</inkml:trace>
          <inkml:trace contextRef="#ctx0" brushRef="#br0" timeOffset="58431.9995">16896 2046 892 0,'-41'-4'332'0,"41"4"-260"0,-37 33-20 15,15-1 0 1,3 9-40-16,-12 31 12 15,12 9-12-15,-8 16 56 16,4-12-40-16,1-4-92 16,17-8 36-16,0-8 16 0,5-8 8 0,-9-29 24 15,9-4-12-15,-4-20-92 16,-1-4 48-16,-4-20-60 16,5 4 56-16,-6-21-24 15,10 1 40-15,10-37 20 16,-1 4 4-16,23-32-16 15,4 12 8-15,10 4-24 16,4 24 20-16,4 13 128 16,1 11-64-16,-1 21 52 15,-8 8-60-15,-19 28-8 16,-8 5-20-16,-29 19 60 16,1 9-44-16,-27-1 24 15,4-3-36-15,-13-9 16 16,4-3-20-16,9-13 36 15,13-4-28-15,24-3-12 16,9-1-8-16,22-4-48 16,10 4 24-16,13 4-20 15,5 1 24-15,-5-1 8 16,0 0 8-16,-36-4-28 16,-14 5 16-16,-41-1 32 15,-14 0-12-15,-31-4 28 16,4 4-24-16,-27-7 32 15,13 3-28-15,10 0-296 16,18 0 152-16</inkml:trace>
        </inkml:traceGroup>
      </inkml:traceGroup>
    </inkml:traceGroup>
    <inkml:traceGroup>
      <inkml:annotationXML>
        <emma:emma xmlns:emma="http://www.w3.org/2003/04/emma" version="1.0">
          <emma:interpretation id="{311FFD10-8EAA-4014-A6E1-129829DD3B4A}" emma:medium="tactile" emma:mode="ink">
            <msink:context xmlns:msink="http://schemas.microsoft.com/ink/2010/main" type="paragraph" rotatedBoundingBox="6006,4874 13865,4963 13847,6516 5989,642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BEDA6D9-44C5-4AF2-8E3E-19BFD803F25D}" emma:medium="tactile" emma:mode="ink">
              <msink:context xmlns:msink="http://schemas.microsoft.com/ink/2010/main" type="inkBullet" rotatedBoundingBox="6003,5151 7406,5167 7397,5958 5994,5942"/>
            </emma:interpretation>
            <emma:one-of disjunction-type="recognition" id="oneOf11">
              <emma:interpretation id="interp15" emma:lang="" emma:confidence="0">
                <emma:literal>→</emma:literal>
              </emma:interpretation>
            </emma:one-of>
          </emma:emma>
        </inkml:annotationXML>
        <inkml:trace contextRef="#ctx0" brushRef="#br0" timeOffset="49798.4127">2095 4875 600 0,'0'8'224'0,"0"-8"-176"0,41 8-12 0,-23-8 28 16,5 0-44-16,13-8 36 16,5-8-32-16,18-8-4 15,0-9-12-15,28-19 20 16,-5 7-16-16,9-28-20 15,-9 13 0-15,-5-21 20 16,-13 16-4-16,-9-8 16 16,-14 13-16-16,-10 3 4 15,-8 12-4-15,-9 9 20 16,-1 12-16-16,-8 3 12 16,0 13-12-16,-10 25-8 15,5 3 0-15,-5 32 20 16,1 9-12-16,-5 16 12 15,9 0-12-15,-5-12 0 16,10-13-4-16,-1-7 28 16,10-17-20-16,0-16 48 15,4-8-36-15,5-20 4 16,-1 8-20-16,10-37-52 16,5 9 24-16,13-29-68 0,-5 13 48 15,1-21 8 1,-1 20 16-16,-8 1-24 0,-1 15 20 0,-8 5-12 15,-6 16 16-15,-13 8 96 16,-4 12-44-16,-19 16 44 16,5 12-48-16,-18 21-12 15,4 3-12-15,-4 5 16 16,9-4-16-16,-1-5 32 16,6-7-28-16,-1-13 20 15,10-3-20-15,-6-9-220 16,10-4 112-16,0 4-344 15,10-4 244-15</inkml:trace>
      </inkml:traceGroup>
      <inkml:traceGroup>
        <inkml:annotationXML>
          <emma:emma xmlns:emma="http://www.w3.org/2003/04/emma" version="1.0">
            <emma:interpretation id="{98AFAB67-7DED-4EF2-B262-E9120F3CB851}" emma:medium="tactile" emma:mode="ink">
              <msink:context xmlns:msink="http://schemas.microsoft.com/ink/2010/main" type="line" rotatedBoundingBox="7574,4892 13865,4963 13847,6516 7557,6446"/>
            </emma:interpretation>
          </emma:emma>
        </inkml:annotationXML>
        <inkml:traceGroup>
          <inkml:annotationXML>
            <emma:emma xmlns:emma="http://www.w3.org/2003/04/emma" version="1.0">
              <emma:interpretation id="{618B28B1-2894-4FE1-AECD-2291B7466EB6}" emma:medium="tactile" emma:mode="ink">
                <msink:context xmlns:msink="http://schemas.microsoft.com/ink/2010/main" type="inkWord" rotatedBoundingBox="7566,5615 7680,5616 7678,5819 7564,5817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50074.1449">3747 4576 600 0,'-9'-12'224'0,"9"12"-176"0,-4 12-12 15,-5-4 132 1,4 8-100-16,-9 8 52 15,1 1-72-15,-1 3-16 16,5 0-20-16,4-3 0 16,5-5-8-16,9-12 24 15,5 0-16-15,4-8 32 16,5 0-28-16,-5-16-4 16,0 8-8-16,-8-4-32 15,-6 3 16-15,-13-11-4 0,0 4 8 0,-14 0-28 16,10 8 20-16,-6-13-128 15,6 13 84-15,8 8-524 16,10 0 324-16</inkml:trace>
        </inkml:traceGroup>
        <inkml:traceGroup>
          <inkml:annotationXML>
            <emma:emma xmlns:emma="http://www.w3.org/2003/04/emma" version="1.0">
              <emma:interpretation id="{D56DD51C-BCF2-424A-8A22-0CD3B60BCB82}" emma:medium="tactile" emma:mode="ink">
                <msink:context xmlns:msink="http://schemas.microsoft.com/ink/2010/main" type="inkWord" rotatedBoundingBox="8165,4899 11958,4941 11941,6495 8147,6452"/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50700.7036">4307 5357 404 0,'-18'28'148'16,"18"-28"-112"-16,-18 8-12 0,9-4 144 15,9 0-96-15,-9-12 88 16,9 4-96-16,-5-16 40 16,10 0-64-16,-1-25 8 15,5 5-32-15,5-33 20 16,0 4-24-16,-1-24-12 16,10 12-4-16,-14-28 12 15,14 8-4-15,-5-21 32 16,9 21-20-16,-4-4 12 0,14 24-16 15,-6 4 88-15,10 24-52 0,5 5 4 16,-10 19-32-16,1 5-28 16,-1 16 0-16,-13 4-4 15,-5 12 4-15,-13 0 32 16,4 8-12-16,-27 9 32 16,-5-1-28-16,-9 8-100 15,5 5 40-15,-14-5-120 16,18 1 88-16,5-13-92 15,4-4 96-15,5-8-204 16,18-4 156-16,9-4 4 16,10 4 68-16,-1 4 140 15,19 8-48-15,-24 5 108 16,10-5-88-16,-23 8 112 16,5 0-100-16,-37 1 112 15,0 3-108-15,-8 0 24 16,-15-3-64-16,-9-5 12 15,23-4-32-15,-13 0 0 16,13-12-12-16,9-4-16 16,19 0 4-16</inkml:trace>
          <inkml:trace contextRef="#ctx0" brushRef="#br0" timeOffset="51019.666">5068 4426 676 0,'0'0'248'0,"0"0"-192"0,-10 16-16 0,10 4 144 16,-13 5-108-16,4 3 32 15,-5 0-64-15,5 9 0 16,0-5-28-16,-5-4 20 16,14 1-24-16,-9-13 12 15,9 4-12-15,-14-4 28 16,14-7-24-16,0-9 20 16,0 8-20-16,-9-8-236 15,9 0 116-15</inkml:trace>
          <inkml:trace contextRef="#ctx0" brushRef="#br0" timeOffset="51435.7051">5518 4483 684 0,'0'-17'252'0,"0"17"-192"0,-32 25-20 0,10-5 128 16,8 0-100-16,-31 13 68 16,4 7-76-16,0-4-8 15,4 1-32-15,-4-1 16 16,18-7-24-16,1-5-196 15,13-4 96-15,9-12-520 16,0 0 340-16</inkml:trace>
          <inkml:trace contextRef="#ctx0" brushRef="#br0" timeOffset="51273.2728">5254 4450 696 0,'0'0'256'0,"0"0"-196"0,9 29-20 0,-9-9 112 31,5 4-92-31,4 4 0 0,9 9-36 0,-4-1 28 16,18 1-28-16,-9-13 4 15,8-4-16-15,1-4-68 16,0 1 28-16,-5-13-324 16,1-4 196-16</inkml:trace>
          <inkml:trace contextRef="#ctx0" brushRef="#br0" timeOffset="51635.7665">5842 4236 956 0,'-14'-4'352'0,"14"4"-272"0,18-4-24 0,-13 0 4 16,13 8-44-16,9-4 40 15,5 0-32-15,14-4-100 16,-5 4 40-16,4-4-316 16,1 0 196-16</inkml:trace>
          <inkml:trace contextRef="#ctx0" brushRef="#br0" timeOffset="51815.7028">6069 4017 728 0,'-13'-8'268'0,"13"8"-208"0,0 4-16 0,-5 4 72 16,0 8-72-16,-13 13 44 15,5 7-52-15,-1 17-12 16,-4 3-12-16,4 9-28 15,0 0 8-15,1-4-376 16,4-9 212-16</inkml:trace>
          <inkml:trace contextRef="#ctx0" brushRef="#br0" timeOffset="52082.2695">6811 4086 800 0,'-45'20'296'0,"45"-20"-232"0,-28 81-16 0,24-20 52 15,-5 4-64 1,0 32 24-16,4 0-40 0,-4 4 8 16,5-4-16-16,-10 0-8 15,0-16 0-15,-13-8 64 16,0-8-36-16,-24-21 32 15,11 1-36-15,-33-21 8 16,9-12-20-16,-18-32-212 16,14-4 108-16</inkml:trace>
          <inkml:trace contextRef="#ctx0" brushRef="#br0" timeOffset="52238.8241">6784 3908 984 0,'46'-28'368'0,"-46"28"-288"16,13-4-20-16</inkml:trace>
          <inkml:trace contextRef="#ctx0" brushRef="#br0" timeOffset="53117.2414">7007 5195 560 0,'-23'20'208'0,"23"-20"-164"0,0 8-8 15,0-8 56 1,14 0-56-16,-5-8 76 16,14 4-64-16,0-24 28 15,-1-1-44-15,10-23 8 0,5 3-24 0,4-20-8 16,13 13-4-16,-8-13 4 16,8 4-4-16,-13-28 8 15,5 16-8-15,-5-16-4 16,-9 16 4-16,-19 4 4 15,6 29-4-15,-6-1 32 16,1 17-20-16,-19 20-12 16,5 16-8-16,-13 29-24 15,-1 7 16-15,-13 21 12 16,18-5 4-16,-10 5 24 16,1-4-16-16,14-17 4 15,4-3-8-15,4-17 20 16,14 1-16-16,-4-17 24 15,13 0-24-15,10-16 24 16,-1-5-24-16,1-19 12 16,-5 0-12-16,-5-25 12 15,9 0-16-15,-4-15-20 16,-4 7 4-16,-6 4-12 16,-3 17 8-16,-6 7-28 15,1 13 24-15,-14 12 16 16,4 12 0-16,-8 24 56 15,-1 12-32-15,-4 17 24 16,0 4-28-16,-5 3 16 16,5-7-20-16,0-8 8 0,5-5-12 15,-1-8 44-15,5 1-28 16,-9-9-216-16,9 0 100 0</inkml:trace>
          <inkml:trace contextRef="#ctx0" brushRef="#br0" timeOffset="53293.7585">8036 4649 964 0,'14'20'360'0,"-14"-20"-280"0,-5 16-24 0,1 0-20 16,4-4-32-16,-5 5 16 15,0 3-12-15,-4 4-312 16,9-4 168-16</inkml:trace>
        </inkml:traceGroup>
        <inkml:traceGroup>
          <inkml:annotationXML>
            <emma:emma xmlns:emma="http://www.w3.org/2003/04/emma" version="1.0">
              <emma:interpretation id="{7EFA5488-23FF-49CD-9D2B-C44EDE618C67}" emma:medium="tactile" emma:mode="ink">
                <msink:context xmlns:msink="http://schemas.microsoft.com/ink/2010/main" type="inkWord" rotatedBoundingBox="12474,5150 13863,5165 13854,5954 12465,5939"/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53992.3635">9284 4661 756 0,'-14'4'280'0,"14"-4"-216"0,-5 20-20 16,1-8 84 0,-1 0-80-16,-4 4 24 15,9 1-40-15,0-1-4 16,9 4-16-16,-4-12 36 0,13 0-24 16,0-12 32-16,5 4-32 0,-5-12-48 15,-4 0 12-15,-10-4 28 16,-4 4-8-16,-9-9-28 15,-4 9 12-15,-10-4 0 16,9 8 8-16,-4 0-20 16,4 4 12-16,10 4-128 15,8 4 76-15,10 0-516 16,4 8 320-16</inkml:trace>
          <inkml:trace contextRef="#ctx0" brushRef="#br0" timeOffset="54307.441">9598 4612 424 0,'-5'-4'156'0,"5"4"-120"0,0-4-8 0,5 0 104 16,-1 8-76-16,1-4 68 16,4 4-72-16,9 0 60 15,-9 0-64-15,5 4 36 16,4 4-48-16,0 5 16 15,0-1-32-15,5 4 28 16,9 4-32-16,-9 1 12 16,9 3-16-16,-5 4 28 15,0-7-24-15,-13-5 32 0,4 0-32 16,-4-8-84-16,-5 0 36 16,0-12-256-16,5-4 164 0</inkml:trace>
          <inkml:trace contextRef="#ctx0" brushRef="#br0" timeOffset="54427.7614">9957 4661 832 0,'-27'8'308'0,"27"-8"-240"0,-32 20-20 0,0-4 108 16,10-4-96-16,-29 9 36 15,15 7-56-15,-10 0-4 16,15 9-24-16,-10-5-288 15,13 4 148-15</inkml:trace>
          <inkml:trace contextRef="#ctx0" brushRef="#br0" timeOffset="53718.0403">9261 4139 600 0,'18'-29'224'0,"-18"29"-176"0,5-4-12 16,-10 4 88-1,5 4-76-15,-14 13 52 0,1 3-60 16,-24 28-12-16,1 9-16 0,-32 20 32 16,8-4-20-16,-17-5 4 15,9-7-16-15,-5-12 0 16,18-13-4-16,-4-12 20 15,13-3-16-15,5-21 12 16,19-4-12-16,-1-21 0 16,9 1-4-16,10-20 12 15,13 7-12-15,4-11-48 16,10 11 24-16,9 5-24 16,0 16 24-16,4 12 8 15,5 20 8-15,0 12 24 16,0 8-12-16,-4 9 12 15,-1-13-12-15,1 5 36 16,-6-1-24-16,1-7-136 16,0-5 60-16,0 0-644 15,-5 0 388-15</inkml:trace>
        </inkml:traceGroup>
      </inkml:traceGroup>
    </inkml:traceGroup>
    <inkml:traceGroup>
      <inkml:annotationXML>
        <emma:emma xmlns:emma="http://www.w3.org/2003/04/emma" version="1.0">
          <emma:interpretation id="{EF6D6B6D-B685-497C-819F-B3F05DFF3B9B}" emma:medium="tactile" emma:mode="ink">
            <msink:context xmlns:msink="http://schemas.microsoft.com/ink/2010/main" type="paragraph" rotatedBoundingBox="5031,7558 10058,6400 10373,7763 5346,892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44DB2C6-47AF-4535-A12A-F93C51738137}" emma:medium="tactile" emma:mode="ink">
              <msink:context xmlns:msink="http://schemas.microsoft.com/ink/2010/main" type="line" rotatedBoundingBox="5031,7558 10058,6400 10373,7763 5346,8922">
                <msink:destinationLink direction="with" ref="{8DB60D16-190C-460F-AB4F-15FBEE850B9F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2FA46077-CE84-4E08-8EEE-A4F3BCF5493F}" emma:medium="tactile" emma:mode="ink">
                <msink:context xmlns:msink="http://schemas.microsoft.com/ink/2010/main" type="inkWord" rotatedBoundingBox="5109,7897 5565,7792 5669,8244 5214,8349"/>
              </emma:interpretation>
            </emma:emma>
          </inkml:annotationXML>
          <inkml:trace contextRef="#ctx0" brushRef="#br0" timeOffset="65446.8364">1357 7263 880 0,'-36'-4'328'0,"36"4"-256"0,-9 8-16 0,4-8 240 15,10 0-172 1,-1 0 20-16,5 4-88 0,9-4-20 15,10 4-20-15,8-8-168 16,5 0 80-16</inkml:trace>
          <inkml:trace contextRef="#ctx0" brushRef="#br0" timeOffset="65264.7178">1380 6818 780 0,'-28'-4'288'0,"24"8"-224"0,-10-4-20 0,10 0 144 15,4 0-112-15,0 0 60 16,4 4-80-16,10-4 44 16,4 4-56-16,19 0 4 15,4 0-28-15,9-4 4 16,-5 0-12-16,-4 0-8 16,0 0 0-16,-4 0-148 15,-6 8 80-15</inkml:trace>
        </inkml:traceGroup>
        <inkml:traceGroup>
          <inkml:annotationXML>
            <emma:emma xmlns:emma="http://www.w3.org/2003/04/emma" version="1.0">
              <emma:interpretation id="{1CE0C49B-D240-4ABE-8348-55A27842E9B8}" emma:medium="tactile" emma:mode="ink">
                <msink:context xmlns:msink="http://schemas.microsoft.com/ink/2010/main" type="inkWord" rotatedBoundingBox="6620,7192 10058,6400 10373,7763 6934,8556"/>
              </emma:interpretation>
              <emma:one-of disjunction-type="recognition" id="oneOf15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66089.6461">2946 6967 820 0,'-14'9'304'0,"14"-9"-236"0,9 16-20 0,1-8 88 16,8 4-84-16,14-8 16 15,4 4-44-15,28-12-4 16,4 0-12-16,23-8-8 16,-9 4 4-16,0-8 4 15,-14 12-4-15,-13-13 16 16,-10 1-12-16,-22-4 32 16,0 12-24-16,-18-20 12 15,-10 11-16-15,-27-11 28 16,5 4-24-16,-28-5 4 15,10 9-12-15,-24-4-24 16,15 12 8-16,-15 4 4 16,15 16 4-16,-14 4 8 15,22 8-4-15,-9 17 32 16,14 3-20-16,0 29 48 16,19 0-36-16,13 16 72 15,9-9-52-15,22-7-8 16,6-12-24-16,26-13 24 15,10-11-24-15,18-13-68 16,4-4 28-16,1-12-308 16,-10 0 180-16,-8-12-240 15,-15 8 224-15</inkml:trace>
          <inkml:trace contextRef="#ctx0" brushRef="#br0" timeOffset="66403.9944">4303 6025 728 0,'13'4'268'0,"-13"-4"-208"0,14 48-16 0,-5-11 116 16,-9-1-96-16,0 41 8 16,9 4-44-16,-22 24 8 15,8-12-20-15,-9-8 28 16,-13-12-28-16,-14-8 20 16,5-9-20-16,-19-11 8 15,14-9-12-15,-14-20-96 16,19-7 48-16</inkml:trace>
          <inkml:trace contextRef="#ctx0" brushRef="#br0" timeOffset="66543.4477">4157 5948 996 0,'0'-29'368'0,"0"29"-284"0,14-4-24 15,-5 0 20-15,0 8-56 0,23-4-308 16,0 0 152-16</inkml:trace>
          <inkml:trace contextRef="#ctx0" brushRef="#br0" timeOffset="67110.5232">5045 5693 832 0,'0'-37'308'0,"0"37"-240"0,0-24-20 0,0 16 132 15,9 4-108-15,-9-4 52 16,0 4-76-16,-5 0-44 16,5 4-4-16,-9 4 4 15,0 8 0-15,-23 16 16 16,14 9-12-16,-27 23 68 16,-1 5-44-16,-9 8 92 15,10-4-68-15,4 8 52 16,14-5-64-16,17 5-4 15,24-12-24-15,18-12 16 16,23-13-20-16,8-20-4 16,6-12-4-16,-1-32 12 15,9 4-8-15,-4-21-20 16,-4 9 4-16,-15-12 4 16,-8 11 4-16,-28-15 24 0,-9 3-12 15,-23-20-12-15,-4 13-4 16,-23-13 4-16,14 16 0 0,-19 13-20 15,1 12 12-15,-24 16 4 16,15 12 4-16,-10 12-20 16,5 8 12-16,4 5-32 15,14 3 24-15,-4 0 24 16,22 1-4-16,0-5 72 16,14 0-44-16,18-3 40 15,5-5-40-15,18-4-8 16,9 0-16-16,4-4 12 15,14 5-12-15,1-9 16 16,-10 0-16-16,13-8-48 16,-8 4 24-16,9-8-216 15,-14 0 128-15,-9-4-248 16,-5 4 200-16</inkml:trace>
          <inkml:trace contextRef="#ctx0" brushRef="#br0" timeOffset="67535.2091">5659 6174 748 0,'-4'0'276'0,"4"0"-216"0,-5 12-16 0,-4-3 180 16,9 7-132-16,-9 12 52 15,5 17-84-15,-15-1-28 16,6 13-20-16,-5-5-12 16,8-7 4-16,-3-9-112 15,13-3 60-15,0-13-280 16,0 0 184-16</inkml:trace>
          <inkml:trace contextRef="#ctx0" brushRef="#br0" timeOffset="67372.2769">5505 6170 768 0,'-41'-12'284'0,"41"12"-220"0,-14 0-20 15,5 0 320-15,9 4-208 0,0-4 124 16,9 0-164-16,14 0-24 15,9 4-52-15,13-4-28 16,1 0-8-16,4 0-208 16,-5 0 112-16,-8 0-288 15,-1 0 212-15,-13 0-300 16,-5 0 268-16</inkml:trace>
          <inkml:trace contextRef="#ctx0" brushRef="#br0" timeOffset="67905.7154">6338 6126 912 0,'-27'-16'340'0,"27"16"-264"0,-19-13-24 0,6 9 108 31,4 4-100-31,-23-4 44 0,4 8-60 0,-17-4-84 16,8 4 16-16,-4 0-96 16,14 9 64-16,-5-5 28 15,9 4 20-15,1 0-12 16,8 0 12-16,-4 8 20 16,4 5-4-16,-4 7 48 15,9 4-28-15,-5 5 4 16,5 7-20-16,0-3 20 15,4 4-20-15,1-13-4 16,4 0-4-16,0-7 4 16,9-5-4-16,0-12 24 15,5 4-16-15,4-16 12 16,0 8-12-16,5-8-68 16,0 0 28-16,-1 0-128 15,1 4 84-15,0-4-140 16,4 4 120-16</inkml:trace>
          <inkml:trace contextRef="#ctx0" brushRef="#br0" timeOffset="68109.7581">5951 6304 976 0,'-23'-12'360'0,"23"12"-280"0,9-4-20 0,0 0 196 15,10 4-152-15,17-5 44 16,14 5-84-16,0 0-148 16,9 5 44-16,0-1-588 15,-4 4 348-15</inkml:trace>
        </inkml:traceGroup>
      </inkml:traceGroup>
    </inkml:traceGroup>
    <inkml:traceGroup>
      <inkml:annotationXML>
        <emma:emma xmlns:emma="http://www.w3.org/2003/04/emma" version="1.0">
          <emma:interpretation id="{33689BF6-1936-4B14-89A9-13AB6001BBB2}" emma:medium="tactile" emma:mode="ink">
            <msink:context xmlns:msink="http://schemas.microsoft.com/ink/2010/main" type="paragraph" rotatedBoundingBox="10271,7980 22130,6358 22568,9558 10708,1118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75EBAACE-58C4-4888-8C79-D7CAED1B81CF}" emma:medium="tactile" emma:mode="ink">
              <msink:context xmlns:msink="http://schemas.microsoft.com/ink/2010/main" type="line" rotatedBoundingBox="10271,7980 22130,6358 22422,8492 10563,10114">
                <msink:destinationLink direction="with" ref="{8DB60D16-190C-460F-AB4F-15FBEE850B9F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98EAA859-6DE3-4796-B836-8AEAC1FBC417}" emma:medium="tactile" emma:mode="ink">
                <msink:context xmlns:msink="http://schemas.microsoft.com/ink/2010/main" type="inkWord" rotatedBoundingBox="10355,8597 10566,8569 10621,8974 10411,9002"/>
              </emma:interpretation>
              <emma:one-of disjunction-type="recognition" id="oneOf16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69155.6062">6666 7517 860 0,'-14'8'320'0,"14"-8"-248"0,-27 64-20 15,13-24 32 1,9 0-56-16,-13 21-12 16,5-5-8-16,-10-4-160 15,5-7 84-15,9-5-208 16,-5-12 152-16</inkml:trace>
        </inkml:traceGroup>
        <inkml:traceGroup>
          <inkml:annotationXML>
            <emma:emma xmlns:emma="http://www.w3.org/2003/04/emma" version="1.0">
              <emma:interpretation id="{01123AE9-B4EB-4EC2-A083-2385D57EFCB7}" emma:medium="tactile" emma:mode="ink">
                <msink:context xmlns:msink="http://schemas.microsoft.com/ink/2010/main" type="inkWord" rotatedBoundingBox="11885,7759 13764,7502 13937,8763 12057,9020"/>
              </emma:interpretation>
              <emma:one-of disjunction-type="recognition" id="oneOf17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69784.0554">8450 6761 476 0,'0'-24'176'0,"0"24"-136"0,-13-16-12 0,-10 12 180 15,14 4-120-15,-23 4 72 16,9 4-96-16,-31 12 44 16,8 4-64-16,-9 32 112 15,5 0-88-15,14 41 12 16,13-9-48-16,23-3-20 15,14-9-8-15,36-15 20 16,14-17-12-16,18-16 4 16,0-8-8-16,4-20 20 15,-9-4-16-15,10-28 12 16,-10 4-12-16,-8-29 0 16,-15 9-4-16,-13-28 4 15,-18 11-8-15,-23-15 40 16,-5 16-20-16,-26-13-24 15,-1 13 0-15,-23 4-8 16,0 11 0-16,-22 21-12 0,13 12 12 16,-27 20-4-16,14 8 4 15,-19 16-20-15,19 1 16 16,-1 7 24-16,28 4-8 0,9 8 124 16,14-4-72-16,13 9 60 15,14-5-72-15,41 4 68 16,0-8-64-16,50-11 0 15,-9 3-28-15,14-20-12 16,-5 0-4-16,0-12-200 16,-18 0 108-16,4-8-176 15,-18 4 152-15,-18-8-140 16,-9 4 144-16,-9-4-172 16,-9 4 156-16</inkml:trace>
          <inkml:trace contextRef="#ctx0" brushRef="#br0" timeOffset="70045.2491">9070 7380 820 0,'-32'-12'304'0,"32"12"-236"0,-23-4-20 0,14 0 240 15,9 8-168-15,9-4 28 16,14 4-88-16,9-4-20 16,13 0-24-16,1-4-28 15,8 0 4-15,-13 0-260 16,14 4 148-16</inkml:trace>
          <inkml:trace contextRef="#ctx0" brushRef="#br0" timeOffset="70209.6865">9293 7352 676 0,'-23'4'248'0,"23"-4"-192"0,-14 32-16 0,5-16 128 15,9 4-100-15,-14 8 8 16,5 5-48-16,-4 7-8 15,4 0-12-15,-10 4 12 16,15-4-12-16,-5-7-100 16,9-9 48-16</inkml:trace>
          <inkml:trace contextRef="#ctx0" brushRef="#br0" timeOffset="70608.0443">9971 7227 756 0,'-9'-20'280'0,"9"20"-216"0,-9-12-20 16,-5 8 120-1,5 4-100-15,-14 0 80 16,-9 8-84-16,-4 0-32 0,4 4-16 0,-9-4-4 16,18-4-4-16,-9 0-28 15,19 4 12 1,-5-4-4-16,13 4 8 0,-13-8 8 15,4 12 0-15,-9 4 0 16,5 1 0-16,-18 11 0 16,13 0 0-16,-9 4 0 15,0 4 0-15,10 4 24 16,12 1-12-16,-3-1 40 16,4 0-28-16,9-8 48 15,9 0-40-15,4-12 12 16,1 1-28-16,9-9 0 15,4-4-8-15,19-8 4 16,-10 4-8-16,14-4-12 16,-4 8 4-16,-1 0-32 15,-4 0 20-15,-4-8-292 16,-5 0 168-16</inkml:trace>
          <inkml:trace contextRef="#ctx0" brushRef="#br0" timeOffset="70849.2067">9534 7509 1132 0,'0'-4'420'0,"0"4"-328"0,45-4-24 0,-13 0 68 16,9 8-88-16,14-8-44 15,4 4-8-15</inkml:trace>
        </inkml:traceGroup>
        <inkml:traceGroup>
          <inkml:annotationXML>
            <emma:emma xmlns:emma="http://www.w3.org/2003/04/emma" version="1.0">
              <emma:interpretation id="{A8ABC28A-03A7-4CAD-B051-7589F3FD79D5}" emma:medium="tactile" emma:mode="ink">
                <msink:context xmlns:msink="http://schemas.microsoft.com/ink/2010/main" type="inkWord" rotatedBoundingBox="14320,7759 15775,7560 15902,8488 14447,8687"/>
              </emma:interpretation>
              <emma:one-of disjunction-type="recognition" id="oneOf18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71093.9731">10636 6817 1224 0,'0'-16'456'0,"0"16"-356"0,22 8-28 16,-12-8 128-1,3 0-124-15,-4 0-20 16,14 0-36-16,0 0-256 16,0 4 128-16,-1 4-652 15,10 8 424-15</inkml:trace>
          <inkml:trace contextRef="#ctx0" brushRef="#br0" timeOffset="71308.4241">10490 7090 1016 0,'-18'-4'376'0,"18"4"-292"0,41 0-20 0,-18-4 32 16,-1 4-64-16,10-4-12 15,5 8-12-15,-6-4-564 16,1 4 304-16</inkml:trace>
          <inkml:trace contextRef="#ctx0" brushRef="#br0" timeOffset="72544.371">11387 6668 872 0,'0'-24'324'0,"9"16"-252"0,0-8-20 16,-9 4 120-1,14 4-104-15,9-12 80 0,8 8-88 0,24 0 84 16,-9 8-84-16,17 20-28 15,6 8-20-15,-15 16-32 16,-4 4 12-16,-18 29 32 16,-9 3-16-16,-28 13 8 15,-8-9-8-15,-33 0-16 16,1-7 4-16,-24-17 4 16,15-12 0-16,-5-16-12 15,13-7 8-15,-4-21 20 16,14 0-8-16,-1-25-40 15,10 5 20-15,18-16-112 16,9 4 68-16,13 0-12 16,6 8 44-16,12 16-4 15,10 12 16-15,14 24 140 16,0 8-68-16,8 8-8 16,-3 0-32-16,-1-3-8 15,-5-1-4-15,-3-8-60 16,-6-8 28-16,1-12-304 15,-5 0 176-15</inkml:trace>
        </inkml:traceGroup>
        <inkml:traceGroup>
          <inkml:annotationXML>
            <emma:emma xmlns:emma="http://www.w3.org/2003/04/emma" version="1.0">
              <emma:interpretation id="{95B5C95F-2B3C-4813-BC04-F9338BFF2A1C}" emma:medium="tactile" emma:mode="ink">
                <msink:context xmlns:msink="http://schemas.microsoft.com/ink/2010/main" type="inkWord" rotatedBoundingBox="16201,7322 20427,6744 20698,8728 16473,9306">
                  <msink:destinationLink direction="with" ref="{482302C2-79A1-4828-B5A1-2573F52DD5F3}"/>
                </msink:context>
              </emma:interpretation>
              <emma:one-of disjunction-type="recognition" id="oneOf19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72863.2374">13026 6258 912 0,'-9'-20'340'0,"9"20"-264"0,-18 24-24 0,4 8 116 16,0 13-104-16,-18 31 36 15,19 4-60-15,-28 33 20 16,18-4-32-16,-13 19-8 16,4-7-12-16,0-13 4 15,14-15-8-15,-5-17-116 16,5-15 60-16,-1-17-368 15,10-8 236-15</inkml:trace>
          <inkml:trace contextRef="#ctx0" brushRef="#br0" timeOffset="73834.8647">12379 6825 892 0,'-4'-20'332'15,"4"20"-260"-15,68-8-20 0,-22 4 196 16,-1 8-148-16,19-4 28 16,9 4-76-16,18-4-16 15,0 0-20-15,14 0-64 16,-14 4 24-16,4-4-24 16,-13 0 28-16,-18-4 0 15,-18 0 12-15,-10-4 16 0,-13 0-4 16,-19-8 40-16,-4 8-20 15,-18-8 32-15,9 8-32 0,-18 0 4 16,4 4-16-16,-18 12-8 16,4 4 0-16,-13 12-4 15,5 4 0-15,4 16-12 16,4 4 8-16,6 9 20 16,8-9-8-16,5 4 16 15,9-8-16-15,9-11-20 16,4-9 4-16,10-16-100 15,9 0 56-15,8-20-136 16,6-4 108-16,8-20-32 16,1 3 64-16,-10-15 12 15,5 4 20-15,-9-4 4 16,-5 15 4-16,-8 5 120 16,-6 8-60-16,-4 8 148 15,-4 8-116-15,-19 16 24 16,10 8-64-16,-5 12-20 15,9 9-12-15,4 3 8 16,5-4-12-16,0-4 16 16,5-4-16-16,9-11-100 15,-5-5 48-15,0-16-88 16,5 0 76-16,0-16 0 16,0-1 36-16,-5-19 12 15,0 0 8-15,-4-8-12 16,4 4 8-16,-5-5-4 15,6 9 0-15,-6 8 132 0,1 8-72 16,-9 12 52-16,-1 8-60 0,-4 16 36 16,0 8-44-16,-9 20 32 15,4 9-36-15,-4 11-8 16,5-4-16-16,-5-7 20 16,4-9-16-16,1-12 12 15,8-8-12-15,1-20-32 16,4 0 8-16,4-24-76 15,10-4 52-15,5-24-40 16,8 3 44-16,0-15-60 16,10 12 52-16,-1-4-16 15,-4 11 32-15,0 5 4 16,-4 12 12-16,-14 8 156 16,-1 12-80-16,-13 12 96 15,-4 12-96-15,-10 16 56 16,-4 9-72-16,5 11-4 15,-5 4-28-15,-5-4-20 16,5-7-4-16,0-13 20 16,9-4-8-16,-9-12-128 15,9 0 68-15,-5-12-148 16,1 0 112-16,-10-8-144 16,14 0 132-16,-14-8-168 15,14 4 152-15,0-16-280 16,14 0 224-16</inkml:trace>
          <inkml:trace contextRef="#ctx0" brushRef="#br0" timeOffset="74009.3292">14173 6286 1300 0,'-9'-4'480'0,"9"4"-372"0,14-4-32 0,-5 4 108 16,5 0-116-16,4-8 0 15,5 8-44-15,4-4-120 16,5 4 48-16,0-4-544 16,4 4 328-16</inkml:trace>
          <inkml:trace contextRef="#ctx0" brushRef="#br0" timeOffset="74181.3243">14642 5976 1060 0,'-13'12'392'0,"13"-12"-304"0,-10 36-28 0,6-16 156 15,-5 4-132-15,-9 17 20 16,-1 3-64-16,-3 12-116 15,8 0 44-15,-4 13-372 0,4-17 224 16</inkml:trace>
          <inkml:trace contextRef="#ctx0" brushRef="#br0" timeOffset="75517.1382">15903 5806 384 0,'28'-20'140'0,"-19"16"-108"0,-5 4-8 0,-8 0 128 32,-1 0-88-32,-18 0 104 0,5 8-92 0,-27 4 56 15,4 4-76-15,-18 12 56 16,8 9-60-16,-30 20-12 15,12-1-24-15,-35 66 128 16,8 15-76-16,-13 74 24 16,13-9-56-16,14 21 4 15,23-25-24-15,13 0-8 16,24-28-4-16,8-12 28 16,18-33-16-16,15-19-144 15,3-25 64-15</inkml:trace>
          <inkml:trace contextRef="#ctx0" brushRef="#br0" timeOffset="76208.5054">15503 7307 696 0,'9'-40'256'0,"-9"40"-196"0,27-77-20 0,-4 28 136 16,4 5-104-16,19-33 76 15,4 8-84-15,23-40-16 16,4 16-32-16,0-37-12 15,-8 13 0-15,-15-12 12 16,6 15-8-16,-29-7 68 16,10 28-44-16,-18-4 104 15,-9 20-80-15,4 8 36 16,-9 24-52-16,-9 25-4 16,0 16-24-16,-9 37 44 15,4 11-28-15,-17 17 4 16,-1 3-20-16,-13 9 0 15,13 0-4-15,-5 4-16 16,15 0 4-16,-1-12 12 16,14-5-4-16,23-23 40 15,-9-9-20-15,17-24-76 16,1-8 28-16,-4-24-124 16,3-5 84-16,6-23-44 15,-10 7 64-15,5-11-64 16,-5 7 64-16,-8-4 8 15,-6 17 24-15,-4-5 72 16,5 21-32-16,-14 4 112 16,0 12-80-16,-9 24 100 15,4 4-96-15,-8 17 24 0,4 11-52 16,0 9-24-16,4-1-4 0,-4 13 24 16,4-12-16-16,-8 0 4 15,8-13-12-15,-4-8 12 16,9-3-12-16,-9-13-216 15,9-4 116-15,-5-12-284 16,5-4 212-16,0-16-424 16,5 4 332-16</inkml:trace>
          <inkml:trace contextRef="#ctx0" brushRef="#br0" timeOffset="76422.0664">16604 6251 800 0,'-18'-24'296'0,"18"24"-232"0,-18 16-16 0,4-8 264 16,10 12-180-16,-14 13 64 15,9 11-120-15,-1 5-16 16,1-1-40-16,5-3 16 16,4-9-24-16,-9-7-4 15,9-1-4-15,-14-8-128 16,14 0 68-16,-5-11-252 15,1-1 172-15</inkml:trace>
        </inkml:traceGroup>
        <inkml:traceGroup>
          <inkml:annotationXML>
            <emma:emma xmlns:emma="http://www.w3.org/2003/04/emma" version="1.0">
              <emma:interpretation id="{34D908C4-1AD7-4022-BB3F-42875BACAD34}" emma:medium="tactile" emma:mode="ink">
                <msink:context xmlns:msink="http://schemas.microsoft.com/ink/2010/main" type="inkWord" rotatedBoundingBox="21021,6617 22145,6463 22266,7351 21142,7505">
                  <msink:destinationLink direction="with" ref="{482302C2-79A1-4828-B5A1-2573F52DD5F3}"/>
                </msink:context>
              </emma:interpretation>
              <emma:one-of disjunction-type="recognition" id="oneOf20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77415.3099">17847 5470 652 0,'0'-4'244'0,"0"4"-192"15,5 0-12-15,-5 4 68 16,0 4-68-16,-9 12 80 16,4 5-68-16,-17 23 16 15,8 5-36-15,-23 12 4 16,6-1-20-16,-29 1 8 15,15-4-12-15,-23-17 0 16,8-3-4-16,-12-13 20 16,8-4-16-16,0-11 24 15,19-1-24-15,8-12 24 16,14-4-24-16,10-17-12 16,13 1-4-16,18-20-16 0,5 3 12 15,9-15-68-15,-1 3 44 0,1 1-12 16,9 15 24-16,-9 17 100 15,5 12-40-15,-10 20 148 16,0 12-104 0,-4 17 96-16,-9 4-104 0,4-1-32 15,-5-3-28-15,-3-5-4 16,3-3-8-16,-8-13-20 16,8 4 8-16,-13-8-244 15,5-3 140-15,-5-5-404 16,18 4 288-16</inkml:trace>
          <inkml:trace contextRef="#ctx0" brushRef="#br0" timeOffset="77710.595">17797 6073 880 0,'-18'4'328'0,"18"-4"-256"0,-27 4-16 15,13 0 144 1,14 12-120-16,-18 1 12 15,4 7-56-15,10 4-8 16,-10 5-16-16,9-1-8 16,10 0 0-16,9-3-4 15,4-1 0-15,9-20 8 16,1 0-4-16,-1-16-12 16,0 0 4-16,-9-16 4 15,-4 8 0-15,-5-13 0 0,-4 9 0 0,-19-8 8 16,14 7-4-16,-14-3-12 31,5 8 4-31,0 0-200 0,9 8 112 0,9 0-376 16,10 4 260-16</inkml:trace>
          <inkml:trace contextRef="#ctx0" brushRef="#br0" timeOffset="78059.0218">18325 5996 860 0,'-13'-8'320'0,"13"8"-248"0,-18 24-20 15,4-7 136-15,5-1-112 0,-28 16-20 16,15 13-36-16,-19 15-44 15,9 1 12-15</inkml:trace>
          <inkml:trace contextRef="#ctx0" brushRef="#br0" timeOffset="77907.6186">18203 6041 592 0,'-19'-12'220'0,"19"12"-172"0,-18-4-12 0,9 4 244 16,9 4-160-16,-5 0 64 16,10 8-108-16,0 8 0 15,4 4-44-15,13 13 12 16,1-5-24-16,-5 5 16 16,10-5-20-16,-10-4-156 15,9-4 72-15,-13-11-288 16,0-1 196-16</inkml:trace>
        </inkml:traceGroup>
      </inkml:traceGroup>
      <inkml:traceGroup>
        <inkml:annotationXML>
          <emma:emma xmlns:emma="http://www.w3.org/2003/04/emma" version="1.0">
            <emma:interpretation id="{2BA843FE-1E95-48C5-A7D5-2AD10108A192}" emma:medium="tactile" emma:mode="ink">
              <msink:context xmlns:msink="http://schemas.microsoft.com/ink/2010/main" type="line" rotatedBoundingBox="19015,8204 22394,8424 22298,9897 18919,9677">
                <msink:destinationLink direction="with" ref="{8DB60D16-190C-460F-AB4F-15FBEE850B9F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DA6F3571-3637-4157-9981-74058C970BB9}" emma:medium="tactile" emma:mode="ink">
                <msink:context xmlns:msink="http://schemas.microsoft.com/ink/2010/main" type="inkWord" rotatedBoundingBox="19015,8204 22394,8424 22298,9897 18919,9677"/>
              </emma:interpretation>
              <emma:one-of disjunction-type="recognition" id="oneOf21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79255.5944">15075 7983 728 0,'-14'4'268'0,"14"-4"-208"0,5-4-16 0,-5 0 124 16,18 8-100-16,9-12 44 15,14 4-68-15,18-16-8 16,5 0-20-16,13-21-12 16,-4 1 0-16,18-21-40 15,-4 8 20-15,4-11-56 16,0 15 40-16,-5-16-20 16,-17 21 32-16,-15-13 44 15,-13 9-12-15,-18-9 80 16,4 8-56-16,-17 13 144 15,-6 4-100-15,-13 23 0 16,4 18-52-16,-22 15 20 16,13 12-32-16,-22 9 12 15,9 7-16-15,-5 9 12 16,9-4-16-16,0 3-12 16,14-3 0-16,9-16 20 15,9-5-8-15,0-20 32 16,10-4-24-16,8-20-92 15,5-8 40-15,9-12-104 16,0 3 80-16,0-15-52 16,9 8 68-16,-14-17-32 15,-4 9 44-15,-9-13 12 16,4 12 8-16,-4-3 12 16,-5 12 0-16,-18 3 156 15,9 13-84-15,-18 8 112 16,9 16-104-16,-4 8 88 0,-5 13-92 15,-10 7 12-15,10 0-52 16,-4 5 32-16,8-1-40 0,-9 1 4 16,10-5-20-16,-1-3 28 15,10-5-24-15,-5-8-208 16,0 0 104-16,0-11-408 16,0-1 280-16</inkml:trace>
          <inkml:trace contextRef="#ctx0" brushRef="#br0" timeOffset="80331.5462">16614 7854 392 0,'4'-4'148'0,"-4"4"-116"0,9-8-8 0,-9 4 152 16,9 4-100-16,-4-4 52 15,-1-1-80-15,-4 1 36 16,5 4-48-16,-5-4 32 16,0 4-36-16,0-4 60 15,0 4-52-15,-5 0 20 16,1 4-40-16,-19-4 52 16,14 8-40-16,-18 5 100 15,-1 7-76-15,1 12 36 16,9-3-52-16,0-1-4 15,9 0-24-15,9-4 12 16,13 1-16-16,15-13-4 16,3 0 0-16,19-12-48 15,-4 4 24-15,-5-12-64 16,-5 0 48-16,-8-8 8 16,-6 0 16-16,-8-13 4 15,-9 9 0-15,-14-16 24 16,-1 7-8-16,-8-7 16 15,5 12-16-15,8-1-128 0,1 13 68 16,13 0-544-16,4 8 328 16</inkml:trace>
          <inkml:trace contextRef="#ctx0" brushRef="#br0" timeOffset="81027.6011">16855 8691 664 0,'0'33'244'0,"0"-33"-188"0,23 12-16 0,-14-8 84 16,4 4-76-16,1-12 32 16,0 4-44-16,-1-16-12 15,6 4-16-15,-10-13-8 16,0 5 4-16,4-24-4 15,-3-1 0-15,-1-24 60 16,4 9-32-16,6-17-12 16,3 12-8-16,10-20-8 15,5 20 0-15,13-28-12 16,-9 20 8-16,13-28 12 16,-4 20-4-16,0-8 40 15,-4 20-20-15,0-3 120 16,-1 19-80-16,-9-8 60 15,5 17-72-15,-4 3 68 16,-5 17-68-16,0 4 8 16,-5 8-36-16,0 8-4 15,-4 12-12-15,0 8 28 0,-5 4-20 16,-13 0 20-16,8 1-20 0,-4-1-8 31,-4 0-4-31,-19-4 20 0,10 0-12 0,-19-3-48 16,5 3 20-16,-14-8-172 15,4 4 104-15,-3-8-20 16,-1 0 64-16,9-8-52 16,5 0 52-16,-5-4-16 15,23 8 32 1,0 0 12-16,18 4 12 0,-4 0-28 16,9 8 16-16,-1 4-12 15,6 5 12-15,-6 7 8 16,1 0 4-16,-5 1-12 15,-4 3 8-15,-14-4 100 16,0 1-52-16,-14-5 8 16,1 0-32-16,-19-4 32 15,5-3-28-15,-19-9 40 16,5 4-36-16,-14-8 40 16,24 0-40-16,-6-4 4 15,10 0-20-15,13-4-44 16,14 4 20-16</inkml:trace>
          <inkml:trace contextRef="#ctx0" brushRef="#br0" timeOffset="81342.6844">17825 7789 904 0,'-14'4'332'0,"14"-4"-256"0,-14 45-24 0,1-25 64 16,13 8-76-16,-9 5-16 16,9 3-16-16,-10-4 8 15,10 1-8-15,-4-5-28 16,4-4 8-16,-9-8-216 16,9-3 128-16,-14-9-268 15,5 0 208-15</inkml:trace>
          <inkml:trace contextRef="#ctx0" brushRef="#br0" timeOffset="81694.0304">18462 7846 684 0,'-14'-33'252'0,"14"33"-192"0,-18 16-20 0,4-3 188 0,1 7-132 0,-19 12 68 15,5-3-96-15,-23 3-48 16,4 4-16-16,-9-7-156 16,19-1 84-16,-14-4-500 15,18 1 316-15</inkml:trace>
          <inkml:trace contextRef="#ctx0" brushRef="#br0" timeOffset="81515.0549">18184 7809 976 0,'14'4'360'0,"-14"-4"-280"0,18 25-20 16,-4-5 196-1,4 4-152-15,5 8 20 16,9 1-76-16,-10 3-4 16,10-7-28-16,-9-5-88 15,-5-4 40-15,-4-8-272 0,0 0 168 0,-5-12-264 16,4 4 224-16,-13-12-228 16,0 4 228-16</inkml:trace>
        </inkml:traceGroup>
      </inkml:traceGroup>
    </inkml:traceGroup>
    <inkml:traceGroup>
      <inkml:annotationXML>
        <emma:emma xmlns:emma="http://www.w3.org/2003/04/emma" version="1.0">
          <emma:interpretation id="{FF0CBF73-95FA-43A2-8FF5-F17F1ABA52D8}" emma:medium="tactile" emma:mode="ink">
            <msink:context xmlns:msink="http://schemas.microsoft.com/ink/2010/main" type="paragraph" rotatedBoundingBox="6426,9318 22082,9434 22071,11039 6414,1092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75CC144-FC87-463C-A618-2808E71F79FC}" emma:medium="tactile" emma:mode="ink">
              <msink:context xmlns:msink="http://schemas.microsoft.com/ink/2010/main" type="line" rotatedBoundingBox="6426,9318 22082,9434 22071,11039 6414,10923">
                <msink:destinationLink direction="with" ref="{8DB60D16-190C-460F-AB4F-15FBEE850B9F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98FBAC3B-FDF5-47FE-B6F8-74CAB62CCEA7}" emma:medium="tactile" emma:mode="ink">
                <msink:context xmlns:msink="http://schemas.microsoft.com/ink/2010/main" type="inkWord" rotatedBoundingBox="6426,9333 10664,9364 10655,10521 6418,10490"/>
              </emma:interpretation>
              <emma:one-of disjunction-type="recognition" id="oneOf22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86566.7057">4517 9064 728 0,'13'-12'268'0,"-13"12"-208"0,-13 12-16 0,-1 0 96 16,5 4-84-16,-23 16 180 15,9 9-132-15,-9 8 24 16,10 3-80-16,-1-3-44 16,9-5-8-16,5-7 0 15,14-9 4-15,13-12-44 16,5-4 24-16,9-16-72 16,4 0 52-16,14-16 0 15,0 0 24-15,-9-17 4 16,5 5 4-16,-14-17 16 15,-19 9-4-15,-13-1-12 16,-4 13 4-16,-28 4 40 16,9 12-24-16,-9 0 8 15,9 12-12-15,1 0 4 16,12 8-8-16,24-8-12 16,4 4 4-16,46-12 12 15,4 4-4-15,19-9-12 16,-5 5 4-16,4-8-16 15,-8 4 12-15,-10 0 20 16,-13 4-4-16,-5 4-4 0,-23 4 0 16,-18 12 4-1,-18 4-4-15,-14 12 104 0,10 5-60 0,-28 7 32 16,18 1-44-16,0 3-4 16,14 1-20-16,-5-9-16 15,14 1 0-15,9-9-16 16,5-4 12-16,18-16-56 15,4 0 32-15,19-16-88 16,0 8 64-16,8-28-44 16,-8 12 60-16,-9-21 12 15,-5 9 16-15,-37-17 12 16,5 9 0-16,-32-4-12 16,-8 7 8-16,-15 9 100 15,14 12-52-15,-13 4-20 16,22 8-12-16,5 0-4 15,18 8-4-15,41-8-12 16,13 0 4-16,33 0-104 16,-5-8 60-16,27-9-24 15,-9 5 44-15,9-4-20 16,-8 0 28-16,-24-8 36 16,-22 8-8-16,-23-9 132 15,-19 9-76-15,-36 0 60 16,-4 8-72-16,-23 8 32 15,4 8-48-15,1 8-36 16,13 4-4-16,0 13 8 0,28 3 0 16,8 9 8-16,14-9-8 15,19 0-28-15,8-7 12 16,10 3-4-16,-5-12 8 0,-13 5 8 16,-15-13 0-16,-17-4 16 15,-14 8-8-15,-32-16 4 16,0 12-4-16,-18-12-16 15,9 8 4-15,-10-8-92 16,15 0 48-16</inkml:trace>
          <inkml:trace contextRef="#ctx0" brushRef="#br0" timeOffset="85695.7154">3315 8469 464 0,'73'-45'176'0,"-73"45"-140"0,31-36-8 15,-21 20 152 1,-1 4-104-16,-18-13 76 0,-1 9-88 15,-35 0 8-15,9 4-40 16,-28 8-64-16,9 4 16 0,-36 12-24 16,14 8 24-16,-37 21 8 15,14 7 8-15,-5 21 164 16,18 4-88 0,24 4 156-16,13-4-132 0,41 12 28 15,18-9-76-15,50 9 32 16,27-12-48-16,56-12 24 15,12-8-32-15,33-17-36 16,-9-12 4-16,8-12-236 16,-17-3 128-16,-15-18-260 15,-22 1 212-15,-45-12-172 16,-14 4 192-16,-60-12 64 16,-13 11 48-16,-40-11 140 15,-15 0-60-15,-23 3 200 16,10 5-140-16,-9-4 140 15,13 4-144-15,9 4 84 16,19 3-108-16,4 1 40 16,18 4-68-16,19 4-24 15,13 8-20-15,-4 4 8 16,18 8-12-16,-9 9-4 16,8-1 0-16,-17 8-4 15,4 1 0-15,-9-1 0 16,-4 0 0-16,-10-3-144 15,5-1 80-15,0-12-244 0,5 1 168 16,18-13-400-16,9-4 304 16</inkml:trace>
          <inkml:trace contextRef="#ctx0" brushRef="#br0" timeOffset="87318.5798">6679 9250 956 0,'-4'-8'352'0,"4"8"-272"0,27 8-24 0,5 4-116 32,-9-8 20-32</inkml:trace>
        </inkml:traceGroup>
        <inkml:traceGroup>
          <inkml:annotationXML>
            <emma:emma xmlns:emma="http://www.w3.org/2003/04/emma" version="1.0">
              <emma:interpretation id="{9F469341-E5D5-4D2C-881C-D4B37A83B1A8}" emma:medium="tactile" emma:mode="ink">
                <msink:context xmlns:msink="http://schemas.microsoft.com/ink/2010/main" type="inkWord" rotatedBoundingBox="11530,9722 16501,9759 16495,10532 11524,10495"/>
              </emma:interpretation>
              <emma:one-of disjunction-type="recognition" id="oneOf23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87501.8487">7904 8768 652 0,'-41'-24'244'0,"41"24"-192"0,-32 12-12 0,5 4 144 15,9 1-108-15,-19 19 140 16,5 17-128-16,-4 28 20 16,9 8-64-16,8 4-28 15,10-12-8-15,18-9 16 16,10-11-12-16,8-12-196 16,14-9 96-16</inkml:trace>
          <inkml:trace contextRef="#ctx0" brushRef="#br0" timeOffset="88473.5059">7818 9222 852 0,'-60'-57'316'0,"60"57"-248"0,-22-41-16 0,17 25 136 16,10 8-112-16,8 0 32 16,5 4-64-16,37 4 0 15,4 4-28-15,55 4 0 16,9 4-8-16,64-8-8 16,-14 0 4-16,18-8-4 15,-18 4 0-15,-9-8 0 16,-23 4 0-16,-18-12-12 15,-28 4 8-15,-31-8 20 16,-18 8-8-16,-33-13 24 16,-8 9-20-16,-28-4 12 15,0 8-12-15,-13 0-16 16,4 8 0-16,-9 4 4 0,5 8 0 16,-14 8 16-1,9 4-8-15,-23 12 24 0,18 5-20 16,-13 3 24-16,14-3-24 0,4-1-4 15,18-8-4-15,14 1 4 16,13-5-4-16,28-12-72 16,9-4 36-16,14-8-172 15,4 8 112-15,18-16-28 16,-4 4 72-16,9-8 4 16,-9 0 24-16,0-4 40 15,-9 8-12-15,-14-4 124 16,-9 3-76-16,-18-3 92 15,-5 8-84-15,-18 0-32 16,0 4-20-16,-18 4 12 16,-1 8-12-16,1 5-4 15,0 3-4-15,0 4 12 16,18 0-8-16,9 1-20 16,4 3 4-16,15-8 48 15,8 1-20-15,5-9 0 16,0-4-12-16,0-8-16 15,-4 0 4-15,-6-12-40 16,-3-1 24-16,-6-7-64 16,1 8 48-16,-9-8-28 15,-5 4 40-15,-4-9-16 16,-1 9 24-16,-4-4-8 0,5 4 12 16,-5 4 112-16,4 8-52 0,1 8 88 15,4 4-80-15,5 4 0 16,8 8-36-16,10-4 4 15,5 5-12-15,4-9-96 16,9 0 48-16,-5 0-228 16,1 4 148-16,-10-16-240 15,-4 4 204-15</inkml:trace>
          <inkml:trace contextRef="#ctx0" brushRef="#br0" timeOffset="87696.8679">8819 8687 976 0,'-32'-8'360'0,"32"8"-280"0,-36 65-20 0,18-33 20 16,4-3-56-16,-9 44 52 15,5-1-44-15,-5 26-16 16,5-1-8-16,0-4-184 15,4-12 96-15,5-12-224 16,4-13 172-16</inkml:trace>
          <inkml:trace contextRef="#ctx0" brushRef="#br0" timeOffset="88897.1788">10886 8959 696 0,'18'-25'256'16,"-18"25"-196"-16,5-16-20 0,-14 8 200 15,0 8-140-15,-14 0 108 16,0 4-120-16,-4 4-20 16,4 8-44-16,0 13-16 15,5 3-4-15,4 13-16 16,14-1 8-16,14 9 12 15,4-5-4-15,14-3-12 16,9-9 4-16,-4-7 4 16,-1-9 0-16,-22-4-28 15,-5-4 16-15,-32-8-40 16,-4 4 32-16,-23-16-28 16,4 8 28-1,-18-12-16-15,14 4 20 0,-4-8 8 0,13 4 8 16,18-5-168-16,18 9 92 15,28-4-244-15,9 4 180 16</inkml:trace>
          <inkml:trace contextRef="#ctx0" brushRef="#br0" timeOffset="89295.3864">11373 9096 612 0,'32'-32'228'0,"-32"32"-180"0,0-24-12 0,-9 11 192 16,0 5-132-16,-18-8 88 15,-1 8-112-15,-17 0 68 16,8 8-80-16,-4 8-4 15,14 8-36-15,22 8-4 16,15 9-8-16,21 3 4 16,10 1-8-16,28-13-64 15,-1 4 32-15,28-20-84 16,-1 0 60-16,1-8-60 16,-10 5 64-16,-31-14 40 15,-5 1 8-15,-23-12 4 16,-4 4 0-16,-14-12 12 15,-4 11-8-15,-5 1-12 16,0 4 0-16,4 8 4 16,5 4 0-16,10 8 76 15,3 4-40-15,15 13 32 16,4-5-40-16,23 0-28 16,4 0 0-16,5 0-8 0,-5-3 0 0,-13-9 52 15,-10-4-24 1,-17-8-8-16,-6 0-8 0,-13-4-4 15,0 0 0-15,-4-5 44 16,4 9-24-16,-4-4-8 16,13 8-8-16,5 0-192 15,4 8 104-15</inkml:trace>
        </inkml:traceGroup>
        <inkml:traceGroup>
          <inkml:annotationXML>
            <emma:emma xmlns:emma="http://www.w3.org/2003/04/emma" version="1.0">
              <emma:interpretation id="{CA7DCA22-0912-4EFC-84D4-FFE7245BE874}" emma:medium="tactile" emma:mode="ink">
                <msink:context xmlns:msink="http://schemas.microsoft.com/ink/2010/main" type="inkWord" rotatedBoundingBox="18114,9730 18611,9734 18607,10372 18109,10369"/>
              </emma:interpretation>
              <emma:one-of disjunction-type="recognition" id="oneOf24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89809.2882">14710 8934 768 0,'-9'-44'284'0,"9"44"-220"0,-31-37-20 0,3 13 12 16,5 16-40-16,-27-20 40 15,0 3-32-15,-18-7 40 16,9 8-36-16,4 3 4 15,5 9-20-15,9 12 28 16,23 8-24-16,4 17 32 16,19 11-32-16,31 13-12 15,10-1-8-15,17 21 40 16,10 0-24-16,-4 4 36 16,-6-5-32-16,-26-11 20 15,-14-8-20-15,-42-13-16 16,-8-8-4-16,-32-15 28 15,-5-1-12-15,-4-24-216 16,13-1 112-16</inkml:trace>
        </inkml:traceGroup>
        <inkml:traceGroup>
          <inkml:annotationXML>
            <emma:emma xmlns:emma="http://www.w3.org/2003/04/emma" version="1.0">
              <emma:interpretation id="{8E9D27E1-8D00-4EBD-B32D-869D690F7036}" emma:medium="tactile" emma:mode="ink">
                <msink:context xmlns:msink="http://schemas.microsoft.com/ink/2010/main" type="inkWord" rotatedBoundingBox="18776,9423 22026,9300 22087,10932 18837,11055"/>
              </emma:interpretation>
              <emma:one-of disjunction-type="recognition" id="oneOf25">
                <emma:interpretation id="interp29" emma:lang="" emma:confidence="0">
                  <emma:literal>hot.</emma:literal>
                </emma:interpretation>
                <emma:interpretation id="interp30" emma:lang="" emma:confidence="0">
                  <emma:literal>hor.</emma:literal>
                </emma:interpretation>
                <emma:interpretation id="interp31" emma:lang="" emma:confidence="0">
                  <emma:literal>hoi.</emma:literal>
                </emma:interpretation>
                <emma:interpretation id="interp32" emma:lang="" emma:confidence="0">
                  <emma:literal>hp.</emma:literal>
                </emma:interpretation>
                <emma:interpretation id="interp33" emma:lang="" emma:confidence="0">
                  <emma:literal>Lift.</emma:literal>
                </emma:interpretation>
              </emma:one-of>
            </emma:emma>
          </inkml:annotationXML>
          <inkml:trace contextRef="#ctx0" brushRef="#br0" timeOffset="90793.7561">15170 8360 944 0,'5'8'352'0,"-5"-8"-276"0,-18 73-20 0,4-33 16 16,5 5-52-16,-9 19 60 16,9-7-44-16,-14 24 28 15,9-8-36-15,-13 24-16 16,9-8-8-16,-5 0 56 16,9-12-32-16,-9-8-12 15,10-9-8-15,4-15 24 16,0-13-16-16,-5-7 20 15,9-9-20-15,5-20 0 16,5 0-8-16,9-29-128 16,-1 5 64-16,19-25-112 15,9 5 100-15,9-5 4 16,5 17 40-16,-1 7 60 16,-3 13-16-16,-20 16 68 15,-3 8-48-15,-24 12 72 16,1 5-64-16,-23-5 0 15,4 8-28-15,-13 5 16 16,8-13-24-16,6 4-64 16,8-4 24-16,19-11-180 15,9-1 112-15,13 0-52 16,5 4 84-16,5-12-4 16,-1 8 40-16,1-20 4 15,-1 8 16-15,-4-8 16 0,-9 4-4 16,0-17 16-16,4 9-12 15,-13-12-28-15,9 3 8 16,-14-15 24-16,9 4-8 0,5-17 8 16,0 4-4-16,14-3-16 15,-10 7 4-15,5 5 12 16,5 11-4-16,-10 1 128 16,-4 8-68-16,-9 8 60 15,-5 8-72-15,-14 8 40 16,-4 8-52-16,-13 16 76 15,-1 1-64-15,-27 43 16 16,5 5-36-16,-23 29-12 16,18-5-12-16,-14 8-52 15,23-8 28-15,5 17-32 16,13-21 28-16,5-4-68 16,14-16 48-16,4-21-52 15,9-11 52-15,0-21-24 16,5-4 40-16,0-28 0 15,4 0 16-15,0-32 16 16,5-5-4-16,-5-24-4 16,-4 9 4-16,-9-25-16 15,-1 12 8-15,-13-28 28 16,0 12-12-16,-13-9 68 16,4 13-48-16,-9 9 112 15,13 23-84-15,0 8 80 16,15 17-80-16,26 8 20 0,9 16-44 15,51 4 48-15,0 8-48 16,45-4 20-16,-5 8-36 0,28 4-8 16,-18 5-8-16,9-13-24 15,-23 8 12-15,-18-16 20 16,-32 4-4-16,-28-8-224 16,-17-12 120-16,-28-1-328 15,-9 5 240-15</inkml:trace>
          <inkml:trace contextRef="#ctx0" brushRef="#br0" timeOffset="91002.7286">16823 8764 684 0,'-23'-8'252'0,"23"8"-192"0,-23 29-20 0,14-13 260 15,5 4-172-15,-5 16 88 16,0 5-124-16,4 16 0 16,1 3-56-16,-10 5 12 15,9-4-28-15,5-17 16 16,0 5-20-16,23-13-8 16,-5-7-4-16</inkml:trace>
          <inkml:trace contextRef="#ctx0" brushRef="#br0" timeOffset="91155.477">18171 9436 1216 0,'-14'-16'448'0,"14"16"-348"0</inkml:trace>
        </inkml:traceGroup>
      </inkml:traceGroup>
    </inkml:traceGroup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22:31.07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968E963-5B0D-40DF-9541-A1551291A499}" emma:medium="tactile" emma:mode="ink">
          <msink:context xmlns:msink="http://schemas.microsoft.com/ink/2010/main" type="inkDrawing" rotatedBoundingBox="5825,4559 14976,4458 14977,4535 5826,4635" semanticType="underline" shapeName="Other">
            <msink:sourceLink direction="with" ref="{C5774117-0F01-4243-BAFC-E76CBF1DC515}"/>
            <msink:sourceLink direction="with" ref="{17AA9E7A-2966-4B4D-BCBE-5B26F6ED6D14}"/>
          </msink:context>
        </emma:interpretation>
      </emma:emma>
    </inkml:annotationXML>
    <inkml:trace contextRef="#ctx0" brushRef="#br0">36 73 416 0,'-23'-4'152'0,"23"4"-116"0,-9 0-12 0,4 0 84 16,10 0-64-16,-5 0 52 16,0 0-56-16,9 0 32 15,4 4-40-15,15 0 16 16,8 5-28-16,10-1 16 16,4 0-20-16,18 0 0 15,10 0-8-15,40-4 20 16,0 4-16-16,73-8 24 15,-4 4-24-15,68-8 4 16,-9 4-8-16,86-12 20 16,-27 4-16-16,82-4-4 15,-22 0-4-15,122-13-4 0,-23 9 0 16,5 4 0-16,36 4 0 0,-40 0-12 16,4 4 8-16,-9 4 20 0,-37-4-8 15,-4 8 16-15,-41-4-16 16,-28-8 4-16,-45 16-4 15,-45-8 12-15,-19 0-12 16,-59 0-20 15,-4 0 4-31,-32 0-24 16,-33 8 20-16</inkml:trace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5T16:22:42.05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A48D21D-C7B8-4A16-91C3-E2DFD842CD3C}" emma:medium="tactile" emma:mode="ink">
          <msink:context xmlns:msink="http://schemas.microsoft.com/ink/2010/main" type="inkDrawing" rotatedBoundingBox="17690,4406 21815,4401 21816,4469 17691,4474" semanticType="underline" shapeName="Other">
            <msink:sourceLink direction="with" ref="{0C82F8F2-B7C3-4BB2-84A4-79B7FC587C45}"/>
          </msink:context>
        </emma:interpretation>
      </emma:emma>
    </inkml:annotationXML>
    <inkml:trace contextRef="#ctx0" brushRef="#br0">177 32 780 0,'-82'-24'288'0,"82"24"-224"0,-50-4-20 0,32 0 100 15,4 8-88-15,5-4 68 16,5 0-72-16,27 4-28 16,13 4-16-16,37 4 52 15,9 4-32-15,86-4-12 16,1 0-8-16,127-16 36 16,0 0-24-16,127-4 36 15,-27 4-32-15,46-8 48 16,-60 12-40-16,-18-12 12 15,-63 8-28-15,-46-4-8 16,-64 8-4-16,-63-8-4 16,-28 8 0-16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19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3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58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71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5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9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87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5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21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4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6B76-FA24-4322-8E2F-87CCF7243CFC}" type="datetimeFigureOut">
              <a:rPr lang="en-US" smtClean="0"/>
              <a:t>2/1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9" Type="http://schemas.openxmlformats.org/officeDocument/2006/relationships/image" Target="../media/image19.emf"/><Relationship Id="rId3" Type="http://schemas.openxmlformats.org/officeDocument/2006/relationships/image" Target="../media/image1.emf"/><Relationship Id="rId21" Type="http://schemas.openxmlformats.org/officeDocument/2006/relationships/image" Target="../media/image10.emf"/><Relationship Id="rId34" Type="http://schemas.openxmlformats.org/officeDocument/2006/relationships/customXml" Target="../ink/ink17.xml"/><Relationship Id="rId42" Type="http://schemas.openxmlformats.org/officeDocument/2006/relationships/customXml" Target="../ink/ink21.xml"/><Relationship Id="rId47" Type="http://schemas.openxmlformats.org/officeDocument/2006/relationships/image" Target="../media/image23.emf"/><Relationship Id="rId50" Type="http://schemas.openxmlformats.org/officeDocument/2006/relationships/customXml" Target="../ink/ink25.xml"/><Relationship Id="rId7" Type="http://schemas.openxmlformats.org/officeDocument/2006/relationships/image" Target="../media/image3.emf"/><Relationship Id="rId12" Type="http://schemas.openxmlformats.org/officeDocument/2006/relationships/customXml" Target="../ink/ink6.xml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customXml" Target="../ink/ink19.xml"/><Relationship Id="rId46" Type="http://schemas.openxmlformats.org/officeDocument/2006/relationships/customXml" Target="../ink/ink23.xml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14.emf"/><Relationship Id="rId41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11" Type="http://schemas.openxmlformats.org/officeDocument/2006/relationships/image" Target="../media/image5.emf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18.emf"/><Relationship Id="rId40" Type="http://schemas.openxmlformats.org/officeDocument/2006/relationships/customXml" Target="../ink/ink20.xml"/><Relationship Id="rId45" Type="http://schemas.openxmlformats.org/officeDocument/2006/relationships/image" Target="../media/image22.emf"/><Relationship Id="rId53" Type="http://schemas.openxmlformats.org/officeDocument/2006/relationships/image" Target="../media/image26.emf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49" Type="http://schemas.openxmlformats.org/officeDocument/2006/relationships/image" Target="../media/image24.emf"/><Relationship Id="rId10" Type="http://schemas.openxmlformats.org/officeDocument/2006/relationships/customXml" Target="../ink/ink5.xml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customXml" Target="../ink/ink22.xml"/><Relationship Id="rId52" Type="http://schemas.openxmlformats.org/officeDocument/2006/relationships/customXml" Target="../ink/ink26.xml"/><Relationship Id="rId4" Type="http://schemas.openxmlformats.org/officeDocument/2006/relationships/customXml" Target="../ink/ink2.xml"/><Relationship Id="rId9" Type="http://schemas.openxmlformats.org/officeDocument/2006/relationships/image" Target="../media/image4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13.emf"/><Relationship Id="rId30" Type="http://schemas.openxmlformats.org/officeDocument/2006/relationships/customXml" Target="../ink/ink15.xml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customXml" Target="../ink/ink24.xml"/><Relationship Id="rId8" Type="http://schemas.openxmlformats.org/officeDocument/2006/relationships/customXml" Target="../ink/ink4.xml"/><Relationship Id="rId51" Type="http://schemas.openxmlformats.org/officeDocument/2006/relationships/image" Target="../media/image25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27.xml"/><Relationship Id="rId13" Type="http://schemas.openxmlformats.org/officeDocument/2006/relationships/image" Target="../media/image32.emf"/><Relationship Id="rId18" Type="http://schemas.openxmlformats.org/officeDocument/2006/relationships/customXml" Target="../ink/ink32.xml"/><Relationship Id="rId26" Type="http://schemas.openxmlformats.org/officeDocument/2006/relationships/customXml" Target="../ink/ink36.xml"/><Relationship Id="rId3" Type="http://schemas.openxmlformats.org/officeDocument/2006/relationships/image" Target="../media/image3.png"/><Relationship Id="rId21" Type="http://schemas.openxmlformats.org/officeDocument/2006/relationships/image" Target="../media/image36.emf"/><Relationship Id="rId34" Type="http://schemas.openxmlformats.org/officeDocument/2006/relationships/customXml" Target="../ink/ink40.xml"/><Relationship Id="rId7" Type="http://schemas.openxmlformats.org/officeDocument/2006/relationships/image" Target="../media/image2.wmf"/><Relationship Id="rId12" Type="http://schemas.openxmlformats.org/officeDocument/2006/relationships/customXml" Target="../ink/ink29.xml"/><Relationship Id="rId17" Type="http://schemas.openxmlformats.org/officeDocument/2006/relationships/image" Target="../media/image34.emf"/><Relationship Id="rId25" Type="http://schemas.openxmlformats.org/officeDocument/2006/relationships/image" Target="../media/image38.emf"/><Relationship Id="rId33" Type="http://schemas.openxmlformats.org/officeDocument/2006/relationships/image" Target="../media/image42.emf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31.xml"/><Relationship Id="rId20" Type="http://schemas.openxmlformats.org/officeDocument/2006/relationships/customXml" Target="../ink/ink33.xml"/><Relationship Id="rId29" Type="http://schemas.openxmlformats.org/officeDocument/2006/relationships/image" Target="../media/image40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1.emf"/><Relationship Id="rId24" Type="http://schemas.openxmlformats.org/officeDocument/2006/relationships/customXml" Target="../ink/ink35.xml"/><Relationship Id="rId32" Type="http://schemas.openxmlformats.org/officeDocument/2006/relationships/customXml" Target="../ink/ink39.xml"/><Relationship Id="rId5" Type="http://schemas.openxmlformats.org/officeDocument/2006/relationships/image" Target="../media/image1.wmf"/><Relationship Id="rId15" Type="http://schemas.openxmlformats.org/officeDocument/2006/relationships/image" Target="../media/image33.emf"/><Relationship Id="rId23" Type="http://schemas.openxmlformats.org/officeDocument/2006/relationships/image" Target="../media/image37.emf"/><Relationship Id="rId28" Type="http://schemas.openxmlformats.org/officeDocument/2006/relationships/customXml" Target="../ink/ink37.xml"/><Relationship Id="rId10" Type="http://schemas.openxmlformats.org/officeDocument/2006/relationships/customXml" Target="../ink/ink28.xml"/><Relationship Id="rId19" Type="http://schemas.openxmlformats.org/officeDocument/2006/relationships/image" Target="../media/image35.emf"/><Relationship Id="rId31" Type="http://schemas.openxmlformats.org/officeDocument/2006/relationships/image" Target="../media/image41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0.emf"/><Relationship Id="rId14" Type="http://schemas.openxmlformats.org/officeDocument/2006/relationships/customXml" Target="../ink/ink30.xml"/><Relationship Id="rId22" Type="http://schemas.openxmlformats.org/officeDocument/2006/relationships/customXml" Target="../ink/ink34.xml"/><Relationship Id="rId27" Type="http://schemas.openxmlformats.org/officeDocument/2006/relationships/image" Target="../media/image39.emf"/><Relationship Id="rId30" Type="http://schemas.openxmlformats.org/officeDocument/2006/relationships/customXml" Target="../ink/ink38.xml"/><Relationship Id="rId35" Type="http://schemas.openxmlformats.org/officeDocument/2006/relationships/image" Target="../media/image4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44.xml"/><Relationship Id="rId3" Type="http://schemas.openxmlformats.org/officeDocument/2006/relationships/image" Target="../media/image44.emf"/><Relationship Id="rId7" Type="http://schemas.openxmlformats.org/officeDocument/2006/relationships/image" Target="../media/image46.emf"/><Relationship Id="rId2" Type="http://schemas.openxmlformats.org/officeDocument/2006/relationships/customXml" Target="../ink/ink4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3.xml"/><Relationship Id="rId11" Type="http://schemas.openxmlformats.org/officeDocument/2006/relationships/image" Target="../media/image48.emf"/><Relationship Id="rId5" Type="http://schemas.openxmlformats.org/officeDocument/2006/relationships/image" Target="../media/image45.emf"/><Relationship Id="rId10" Type="http://schemas.openxmlformats.org/officeDocument/2006/relationships/customXml" Target="../ink/ink45.xml"/><Relationship Id="rId4" Type="http://schemas.openxmlformats.org/officeDocument/2006/relationships/customXml" Target="../ink/ink42.xml"/><Relationship Id="rId9" Type="http://schemas.openxmlformats.org/officeDocument/2006/relationships/image" Target="../media/image4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customXml" Target="../ink/ink46.xml"/><Relationship Id="rId7" Type="http://schemas.openxmlformats.org/officeDocument/2006/relationships/customXml" Target="../ink/ink48.xml"/><Relationship Id="rId12" Type="http://schemas.openxmlformats.org/officeDocument/2006/relationships/image" Target="../media/image54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11" Type="http://schemas.openxmlformats.org/officeDocument/2006/relationships/customXml" Target="../ink/ink50.xml"/><Relationship Id="rId5" Type="http://schemas.openxmlformats.org/officeDocument/2006/relationships/customXml" Target="../ink/ink47.xml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customXml" Target="../ink/ink4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54.xml"/><Relationship Id="rId13" Type="http://schemas.openxmlformats.org/officeDocument/2006/relationships/image" Target="../media/image60.emf"/><Relationship Id="rId18" Type="http://schemas.openxmlformats.org/officeDocument/2006/relationships/customXml" Target="../ink/ink59.xml"/><Relationship Id="rId3" Type="http://schemas.openxmlformats.org/officeDocument/2006/relationships/image" Target="../media/image55.emf"/><Relationship Id="rId21" Type="http://schemas.openxmlformats.org/officeDocument/2006/relationships/image" Target="../media/image64.emf"/><Relationship Id="rId7" Type="http://schemas.openxmlformats.org/officeDocument/2006/relationships/image" Target="../media/image57.emf"/><Relationship Id="rId12" Type="http://schemas.openxmlformats.org/officeDocument/2006/relationships/customXml" Target="../ink/ink56.xml"/><Relationship Id="rId17" Type="http://schemas.openxmlformats.org/officeDocument/2006/relationships/image" Target="../media/image62.emf"/><Relationship Id="rId2" Type="http://schemas.openxmlformats.org/officeDocument/2006/relationships/customXml" Target="../ink/ink51.xml"/><Relationship Id="rId16" Type="http://schemas.openxmlformats.org/officeDocument/2006/relationships/customXml" Target="../ink/ink58.xml"/><Relationship Id="rId20" Type="http://schemas.openxmlformats.org/officeDocument/2006/relationships/customXml" Target="../ink/ink60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3.xml"/><Relationship Id="rId11" Type="http://schemas.openxmlformats.org/officeDocument/2006/relationships/image" Target="../media/image59.emf"/><Relationship Id="rId5" Type="http://schemas.openxmlformats.org/officeDocument/2006/relationships/image" Target="../media/image56.emf"/><Relationship Id="rId15" Type="http://schemas.openxmlformats.org/officeDocument/2006/relationships/image" Target="../media/image61.emf"/><Relationship Id="rId23" Type="http://schemas.openxmlformats.org/officeDocument/2006/relationships/image" Target="../media/image65.emf"/><Relationship Id="rId10" Type="http://schemas.openxmlformats.org/officeDocument/2006/relationships/customXml" Target="../ink/ink55.xml"/><Relationship Id="rId19" Type="http://schemas.openxmlformats.org/officeDocument/2006/relationships/image" Target="../media/image63.emf"/><Relationship Id="rId4" Type="http://schemas.openxmlformats.org/officeDocument/2006/relationships/customXml" Target="../ink/ink52.xml"/><Relationship Id="rId9" Type="http://schemas.openxmlformats.org/officeDocument/2006/relationships/image" Target="../media/image58.emf"/><Relationship Id="rId14" Type="http://schemas.openxmlformats.org/officeDocument/2006/relationships/customXml" Target="../ink/ink57.xml"/><Relationship Id="rId22" Type="http://schemas.openxmlformats.org/officeDocument/2006/relationships/customXml" Target="../ink/ink61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1.emf"/><Relationship Id="rId18" Type="http://schemas.openxmlformats.org/officeDocument/2006/relationships/customXml" Target="../ink/ink70.xml"/><Relationship Id="rId26" Type="http://schemas.openxmlformats.org/officeDocument/2006/relationships/customXml" Target="../ink/ink74.xml"/><Relationship Id="rId39" Type="http://schemas.openxmlformats.org/officeDocument/2006/relationships/image" Target="../media/image84.emf"/><Relationship Id="rId21" Type="http://schemas.openxmlformats.org/officeDocument/2006/relationships/image" Target="../media/image75.emf"/><Relationship Id="rId34" Type="http://schemas.openxmlformats.org/officeDocument/2006/relationships/customXml" Target="../ink/ink78.xml"/><Relationship Id="rId42" Type="http://schemas.openxmlformats.org/officeDocument/2006/relationships/customXml" Target="../ink/ink82.xml"/><Relationship Id="rId47" Type="http://schemas.openxmlformats.org/officeDocument/2006/relationships/image" Target="../media/image88.emf"/><Relationship Id="rId50" Type="http://schemas.openxmlformats.org/officeDocument/2006/relationships/customXml" Target="../ink/ink86.xml"/><Relationship Id="rId55" Type="http://schemas.openxmlformats.org/officeDocument/2006/relationships/image" Target="../media/image92.emf"/><Relationship Id="rId63" Type="http://schemas.openxmlformats.org/officeDocument/2006/relationships/image" Target="../media/image96.emf"/><Relationship Id="rId68" Type="http://schemas.openxmlformats.org/officeDocument/2006/relationships/customXml" Target="../ink/ink95.xml"/><Relationship Id="rId7" Type="http://schemas.openxmlformats.org/officeDocument/2006/relationships/image" Target="../media/image68.emf"/><Relationship Id="rId71" Type="http://schemas.openxmlformats.org/officeDocument/2006/relationships/image" Target="../media/image100.emf"/><Relationship Id="rId2" Type="http://schemas.openxmlformats.org/officeDocument/2006/relationships/customXml" Target="../ink/ink62.xml"/><Relationship Id="rId16" Type="http://schemas.openxmlformats.org/officeDocument/2006/relationships/customXml" Target="../ink/ink69.xml"/><Relationship Id="rId29" Type="http://schemas.openxmlformats.org/officeDocument/2006/relationships/image" Target="../media/image79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4.xml"/><Relationship Id="rId11" Type="http://schemas.openxmlformats.org/officeDocument/2006/relationships/image" Target="../media/image70.emf"/><Relationship Id="rId24" Type="http://schemas.openxmlformats.org/officeDocument/2006/relationships/customXml" Target="../ink/ink73.xml"/><Relationship Id="rId32" Type="http://schemas.openxmlformats.org/officeDocument/2006/relationships/customXml" Target="../ink/ink77.xml"/><Relationship Id="rId37" Type="http://schemas.openxmlformats.org/officeDocument/2006/relationships/image" Target="../media/image83.emf"/><Relationship Id="rId40" Type="http://schemas.openxmlformats.org/officeDocument/2006/relationships/customXml" Target="../ink/ink81.xml"/><Relationship Id="rId45" Type="http://schemas.openxmlformats.org/officeDocument/2006/relationships/image" Target="../media/image87.emf"/><Relationship Id="rId53" Type="http://schemas.openxmlformats.org/officeDocument/2006/relationships/image" Target="../media/image91.emf"/><Relationship Id="rId58" Type="http://schemas.openxmlformats.org/officeDocument/2006/relationships/customXml" Target="../ink/ink90.xml"/><Relationship Id="rId66" Type="http://schemas.openxmlformats.org/officeDocument/2006/relationships/customXml" Target="../ink/ink94.xml"/><Relationship Id="rId5" Type="http://schemas.openxmlformats.org/officeDocument/2006/relationships/image" Target="../media/image67.emf"/><Relationship Id="rId15" Type="http://schemas.openxmlformats.org/officeDocument/2006/relationships/image" Target="../media/image72.emf"/><Relationship Id="rId23" Type="http://schemas.openxmlformats.org/officeDocument/2006/relationships/image" Target="../media/image76.emf"/><Relationship Id="rId28" Type="http://schemas.openxmlformats.org/officeDocument/2006/relationships/customXml" Target="../ink/ink75.xml"/><Relationship Id="rId36" Type="http://schemas.openxmlformats.org/officeDocument/2006/relationships/customXml" Target="../ink/ink79.xml"/><Relationship Id="rId49" Type="http://schemas.openxmlformats.org/officeDocument/2006/relationships/image" Target="../media/image89.emf"/><Relationship Id="rId57" Type="http://schemas.openxmlformats.org/officeDocument/2006/relationships/image" Target="../media/image93.emf"/><Relationship Id="rId61" Type="http://schemas.openxmlformats.org/officeDocument/2006/relationships/image" Target="../media/image95.emf"/><Relationship Id="rId10" Type="http://schemas.openxmlformats.org/officeDocument/2006/relationships/customXml" Target="../ink/ink66.xml"/><Relationship Id="rId19" Type="http://schemas.openxmlformats.org/officeDocument/2006/relationships/image" Target="../media/image74.emf"/><Relationship Id="rId31" Type="http://schemas.openxmlformats.org/officeDocument/2006/relationships/image" Target="../media/image80.emf"/><Relationship Id="rId44" Type="http://schemas.openxmlformats.org/officeDocument/2006/relationships/customXml" Target="../ink/ink83.xml"/><Relationship Id="rId52" Type="http://schemas.openxmlformats.org/officeDocument/2006/relationships/customXml" Target="../ink/ink87.xml"/><Relationship Id="rId60" Type="http://schemas.openxmlformats.org/officeDocument/2006/relationships/customXml" Target="../ink/ink91.xml"/><Relationship Id="rId65" Type="http://schemas.openxmlformats.org/officeDocument/2006/relationships/image" Target="../media/image97.emf"/><Relationship Id="rId4" Type="http://schemas.openxmlformats.org/officeDocument/2006/relationships/customXml" Target="../ink/ink63.xml"/><Relationship Id="rId9" Type="http://schemas.openxmlformats.org/officeDocument/2006/relationships/image" Target="../media/image69.emf"/><Relationship Id="rId14" Type="http://schemas.openxmlformats.org/officeDocument/2006/relationships/customXml" Target="../ink/ink68.xml"/><Relationship Id="rId22" Type="http://schemas.openxmlformats.org/officeDocument/2006/relationships/customXml" Target="../ink/ink72.xml"/><Relationship Id="rId27" Type="http://schemas.openxmlformats.org/officeDocument/2006/relationships/image" Target="../media/image78.emf"/><Relationship Id="rId30" Type="http://schemas.openxmlformats.org/officeDocument/2006/relationships/customXml" Target="../ink/ink76.xml"/><Relationship Id="rId35" Type="http://schemas.openxmlformats.org/officeDocument/2006/relationships/image" Target="../media/image82.emf"/><Relationship Id="rId43" Type="http://schemas.openxmlformats.org/officeDocument/2006/relationships/image" Target="../media/image86.emf"/><Relationship Id="rId48" Type="http://schemas.openxmlformats.org/officeDocument/2006/relationships/customXml" Target="../ink/ink85.xml"/><Relationship Id="rId56" Type="http://schemas.openxmlformats.org/officeDocument/2006/relationships/customXml" Target="../ink/ink89.xml"/><Relationship Id="rId64" Type="http://schemas.openxmlformats.org/officeDocument/2006/relationships/customXml" Target="../ink/ink93.xml"/><Relationship Id="rId69" Type="http://schemas.openxmlformats.org/officeDocument/2006/relationships/image" Target="../media/image99.emf"/><Relationship Id="rId8" Type="http://schemas.openxmlformats.org/officeDocument/2006/relationships/customXml" Target="../ink/ink65.xml"/><Relationship Id="rId51" Type="http://schemas.openxmlformats.org/officeDocument/2006/relationships/image" Target="../media/image90.emf"/><Relationship Id="rId3" Type="http://schemas.openxmlformats.org/officeDocument/2006/relationships/image" Target="../media/image66.emf"/><Relationship Id="rId12" Type="http://schemas.openxmlformats.org/officeDocument/2006/relationships/customXml" Target="../ink/ink67.xml"/><Relationship Id="rId17" Type="http://schemas.openxmlformats.org/officeDocument/2006/relationships/image" Target="../media/image73.emf"/><Relationship Id="rId25" Type="http://schemas.openxmlformats.org/officeDocument/2006/relationships/image" Target="../media/image77.emf"/><Relationship Id="rId33" Type="http://schemas.openxmlformats.org/officeDocument/2006/relationships/image" Target="../media/image81.emf"/><Relationship Id="rId38" Type="http://schemas.openxmlformats.org/officeDocument/2006/relationships/customXml" Target="../ink/ink80.xml"/><Relationship Id="rId46" Type="http://schemas.openxmlformats.org/officeDocument/2006/relationships/customXml" Target="../ink/ink84.xml"/><Relationship Id="rId59" Type="http://schemas.openxmlformats.org/officeDocument/2006/relationships/image" Target="../media/image94.emf"/><Relationship Id="rId67" Type="http://schemas.openxmlformats.org/officeDocument/2006/relationships/image" Target="../media/image98.emf"/><Relationship Id="rId20" Type="http://schemas.openxmlformats.org/officeDocument/2006/relationships/customXml" Target="../ink/ink71.xml"/><Relationship Id="rId41" Type="http://schemas.openxmlformats.org/officeDocument/2006/relationships/image" Target="../media/image85.emf"/><Relationship Id="rId54" Type="http://schemas.openxmlformats.org/officeDocument/2006/relationships/customXml" Target="../ink/ink88.xml"/><Relationship Id="rId62" Type="http://schemas.openxmlformats.org/officeDocument/2006/relationships/customXml" Target="../ink/ink92.xml"/><Relationship Id="rId70" Type="http://schemas.openxmlformats.org/officeDocument/2006/relationships/customXml" Target="../ink/ink9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0.xml"/><Relationship Id="rId13" Type="http://schemas.openxmlformats.org/officeDocument/2006/relationships/image" Target="../media/image136.emf"/><Relationship Id="rId3" Type="http://schemas.openxmlformats.org/officeDocument/2006/relationships/image" Target="../media/image131.emf"/><Relationship Id="rId7" Type="http://schemas.openxmlformats.org/officeDocument/2006/relationships/image" Target="../media/image133.emf"/><Relationship Id="rId12" Type="http://schemas.openxmlformats.org/officeDocument/2006/relationships/customXml" Target="../ink/ink102.xml"/><Relationship Id="rId2" Type="http://schemas.openxmlformats.org/officeDocument/2006/relationships/customXml" Target="../ink/ink9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99.xml"/><Relationship Id="rId11" Type="http://schemas.openxmlformats.org/officeDocument/2006/relationships/image" Target="../media/image135.emf"/><Relationship Id="rId5" Type="http://schemas.openxmlformats.org/officeDocument/2006/relationships/image" Target="../media/image132.emf"/><Relationship Id="rId15" Type="http://schemas.openxmlformats.org/officeDocument/2006/relationships/image" Target="../media/image101.emf"/><Relationship Id="rId10" Type="http://schemas.openxmlformats.org/officeDocument/2006/relationships/customXml" Target="../ink/ink101.xml"/><Relationship Id="rId4" Type="http://schemas.openxmlformats.org/officeDocument/2006/relationships/customXml" Target="../ink/ink98.xml"/><Relationship Id="rId9" Type="http://schemas.openxmlformats.org/officeDocument/2006/relationships/image" Target="../media/image134.emf"/><Relationship Id="rId14" Type="http://schemas.openxmlformats.org/officeDocument/2006/relationships/customXml" Target="../ink/ink10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customXml" Target="../ink/ink107.xml"/><Relationship Id="rId18" Type="http://schemas.openxmlformats.org/officeDocument/2006/relationships/image" Target="../media/image112.emf"/><Relationship Id="rId3" Type="http://schemas.openxmlformats.org/officeDocument/2006/relationships/image" Target="../media/image6.png"/><Relationship Id="rId21" Type="http://schemas.openxmlformats.org/officeDocument/2006/relationships/image" Target="../media/image9.png"/><Relationship Id="rId12" Type="http://schemas.openxmlformats.org/officeDocument/2006/relationships/image" Target="../media/image109.emf"/><Relationship Id="rId17" Type="http://schemas.openxmlformats.org/officeDocument/2006/relationships/customXml" Target="../ink/ink109.xml"/><Relationship Id="rId2" Type="http://schemas.openxmlformats.org/officeDocument/2006/relationships/image" Target="../media/image5.png"/><Relationship Id="rId16" Type="http://schemas.openxmlformats.org/officeDocument/2006/relationships/image" Target="../media/image111.emf"/><Relationship Id="rId20" Type="http://schemas.openxmlformats.org/officeDocument/2006/relationships/image" Target="../media/image113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04.xml"/><Relationship Id="rId11" Type="http://schemas.openxmlformats.org/officeDocument/2006/relationships/customXml" Target="../ink/ink106.xml"/><Relationship Id="rId5" Type="http://schemas.openxmlformats.org/officeDocument/2006/relationships/image" Target="../media/image8.png"/><Relationship Id="rId15" Type="http://schemas.openxmlformats.org/officeDocument/2006/relationships/customXml" Target="../ink/ink108.xml"/><Relationship Id="rId10" Type="http://schemas.openxmlformats.org/officeDocument/2006/relationships/image" Target="../media/image108.emf"/><Relationship Id="rId19" Type="http://schemas.openxmlformats.org/officeDocument/2006/relationships/customXml" Target="../ink/ink110.xml"/><Relationship Id="rId4" Type="http://schemas.openxmlformats.org/officeDocument/2006/relationships/image" Target="../media/image7.png"/><Relationship Id="rId9" Type="http://schemas.openxmlformats.org/officeDocument/2006/relationships/customXml" Target="../ink/ink105.xml"/><Relationship Id="rId14" Type="http://schemas.openxmlformats.org/officeDocument/2006/relationships/image" Target="../media/image1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emf"/><Relationship Id="rId13" Type="http://schemas.openxmlformats.org/officeDocument/2006/relationships/customXml" Target="../ink/ink116.xml"/><Relationship Id="rId3" Type="http://schemas.openxmlformats.org/officeDocument/2006/relationships/customXml" Target="../ink/ink111.xml"/><Relationship Id="rId7" Type="http://schemas.openxmlformats.org/officeDocument/2006/relationships/customXml" Target="../ink/ink113.xml"/><Relationship Id="rId12" Type="http://schemas.openxmlformats.org/officeDocument/2006/relationships/image" Target="../media/image119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emf"/><Relationship Id="rId11" Type="http://schemas.openxmlformats.org/officeDocument/2006/relationships/customXml" Target="../ink/ink115.xml"/><Relationship Id="rId5" Type="http://schemas.openxmlformats.org/officeDocument/2006/relationships/customXml" Target="../ink/ink112.xml"/><Relationship Id="rId10" Type="http://schemas.openxmlformats.org/officeDocument/2006/relationships/image" Target="../media/image118.emf"/><Relationship Id="rId4" Type="http://schemas.openxmlformats.org/officeDocument/2006/relationships/image" Target="../media/image115.emf"/><Relationship Id="rId9" Type="http://schemas.openxmlformats.org/officeDocument/2006/relationships/customXml" Target="../ink/ink114.xml"/><Relationship Id="rId14" Type="http://schemas.openxmlformats.org/officeDocument/2006/relationships/image" Target="../media/image1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5" name="Ink 14"/>
              <p14:cNvContentPartPr/>
              <p14:nvPr/>
            </p14:nvContentPartPr>
            <p14:xfrm>
              <a:off x="303061" y="485038"/>
              <a:ext cx="4332240" cy="795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5861" y="469558"/>
                <a:ext cx="4354560" cy="10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0" name="Ink 29"/>
              <p14:cNvContentPartPr/>
              <p14:nvPr/>
            </p14:nvContentPartPr>
            <p14:xfrm>
              <a:off x="424381" y="1031878"/>
              <a:ext cx="6775920" cy="17640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2141" y="1020358"/>
                <a:ext cx="6797160" cy="20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3" name="Ink 32"/>
              <p14:cNvContentPartPr/>
              <p14:nvPr/>
            </p14:nvContentPartPr>
            <p14:xfrm>
              <a:off x="2971021" y="1505998"/>
              <a:ext cx="241560" cy="170208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64181" y="1491598"/>
                <a:ext cx="255960" cy="172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6" name="Ink 35"/>
              <p14:cNvContentPartPr/>
              <p14:nvPr/>
            </p14:nvContentPartPr>
            <p14:xfrm>
              <a:off x="4218061" y="1483318"/>
              <a:ext cx="37080" cy="170712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206541" y="1472878"/>
                <a:ext cx="68040" cy="172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7" name="Ink 36"/>
              <p14:cNvContentPartPr/>
              <p14:nvPr/>
            </p14:nvContentPartPr>
            <p14:xfrm>
              <a:off x="5313181" y="1558918"/>
              <a:ext cx="47160" cy="151956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298781" y="1548478"/>
                <a:ext cx="80280" cy="154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1" name="Ink 40"/>
              <p14:cNvContentPartPr/>
              <p14:nvPr/>
            </p14:nvContentPartPr>
            <p14:xfrm>
              <a:off x="6468781" y="1697878"/>
              <a:ext cx="86040" cy="134244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455461" y="1684558"/>
                <a:ext cx="113400" cy="136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2" name="Ink 41"/>
              <p14:cNvContentPartPr/>
              <p14:nvPr/>
            </p14:nvContentPartPr>
            <p14:xfrm>
              <a:off x="7229461" y="2295118"/>
              <a:ext cx="933840" cy="13788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220821" y="2281438"/>
                <a:ext cx="95760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4" name="Ink 43"/>
              <p14:cNvContentPartPr/>
              <p14:nvPr/>
            </p14:nvContentPartPr>
            <p14:xfrm>
              <a:off x="8500981" y="1765558"/>
              <a:ext cx="60480" cy="129240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484061" y="1755478"/>
                <a:ext cx="88560" cy="130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47" name="Ink 46"/>
              <p14:cNvContentPartPr/>
              <p14:nvPr/>
            </p14:nvContentPartPr>
            <p14:xfrm>
              <a:off x="1844221" y="2368558"/>
              <a:ext cx="1265040" cy="684360"/>
            </p14:xfrm>
          </p:contentPart>
        </mc:Choice>
        <mc:Fallback xmlns="">
          <p:pic>
            <p:nvPicPr>
              <p:cNvPr id="47" name="Ink 46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833421" y="2351998"/>
                <a:ext cx="1292400" cy="71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9" name="Ink 48"/>
              <p14:cNvContentPartPr/>
              <p14:nvPr/>
            </p14:nvContentPartPr>
            <p14:xfrm>
              <a:off x="2094421" y="1475398"/>
              <a:ext cx="1013400" cy="890280"/>
            </p14:xfrm>
          </p:contentPart>
        </mc:Choice>
        <mc:Fallback xmlns="">
          <p:pic>
            <p:nvPicPr>
              <p:cNvPr id="49" name="Ink 4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083621" y="1458118"/>
                <a:ext cx="1037520" cy="91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17" name="Ink 116"/>
              <p14:cNvContentPartPr/>
              <p14:nvPr/>
            </p14:nvContentPartPr>
            <p14:xfrm>
              <a:off x="2759701" y="3704518"/>
              <a:ext cx="4507200" cy="46080"/>
            </p14:xfrm>
          </p:contentPart>
        </mc:Choice>
        <mc:Fallback xmlns="">
          <p:pic>
            <p:nvPicPr>
              <p:cNvPr id="117" name="Ink 116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750341" y="3692278"/>
                <a:ext cx="453096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27" name="Ink 226"/>
              <p14:cNvContentPartPr/>
              <p14:nvPr/>
            </p14:nvContentPartPr>
            <p14:xfrm>
              <a:off x="4143181" y="5528638"/>
              <a:ext cx="3238920" cy="49680"/>
            </p14:xfrm>
          </p:contentPart>
        </mc:Choice>
        <mc:Fallback xmlns="">
          <p:pic>
            <p:nvPicPr>
              <p:cNvPr id="227" name="Ink 226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136341" y="5518198"/>
                <a:ext cx="3256560" cy="7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67" name="Ink 266"/>
              <p14:cNvContentPartPr/>
              <p14:nvPr/>
            </p14:nvContentPartPr>
            <p14:xfrm>
              <a:off x="2486461" y="2553598"/>
              <a:ext cx="563400" cy="561240"/>
            </p14:xfrm>
          </p:contentPart>
        </mc:Choice>
        <mc:Fallback xmlns="">
          <p:pic>
            <p:nvPicPr>
              <p:cNvPr id="267" name="Ink 266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469541" y="2535958"/>
                <a:ext cx="588600" cy="58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74" name="Ink 273"/>
              <p14:cNvContentPartPr/>
              <p14:nvPr/>
            </p14:nvContentPartPr>
            <p14:xfrm>
              <a:off x="559381" y="2315998"/>
              <a:ext cx="541800" cy="614160"/>
            </p14:xfrm>
          </p:contentPart>
        </mc:Choice>
        <mc:Fallback xmlns="">
          <p:pic>
            <p:nvPicPr>
              <p:cNvPr id="274" name="Ink 273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47501" y="2303758"/>
                <a:ext cx="567360" cy="64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88" name="Ink 287"/>
              <p14:cNvContentPartPr/>
              <p14:nvPr/>
            </p14:nvContentPartPr>
            <p14:xfrm>
              <a:off x="6349261" y="5617558"/>
              <a:ext cx="1149480" cy="582120"/>
            </p14:xfrm>
          </p:contentPart>
        </mc:Choice>
        <mc:Fallback xmlns="">
          <p:pic>
            <p:nvPicPr>
              <p:cNvPr id="288" name="Ink 287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336661" y="5608198"/>
                <a:ext cx="1168200" cy="60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91" name="Ink 290"/>
              <p14:cNvContentPartPr/>
              <p14:nvPr/>
            </p14:nvContentPartPr>
            <p14:xfrm>
              <a:off x="3580861" y="5536198"/>
              <a:ext cx="2501640" cy="874080"/>
            </p14:xfrm>
          </p:contentPart>
        </mc:Choice>
        <mc:Fallback xmlns="">
          <p:pic>
            <p:nvPicPr>
              <p:cNvPr id="291" name="Ink 290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562141" y="5524318"/>
                <a:ext cx="2526120" cy="90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92" name="Ink 291"/>
              <p14:cNvContentPartPr/>
              <p14:nvPr/>
            </p14:nvContentPartPr>
            <p14:xfrm>
              <a:off x="6411541" y="6231358"/>
              <a:ext cx="1629720" cy="39960"/>
            </p14:xfrm>
          </p:contentPart>
        </mc:Choice>
        <mc:Fallback xmlns="">
          <p:pic>
            <p:nvPicPr>
              <p:cNvPr id="292" name="Ink 291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404701" y="6223798"/>
                <a:ext cx="164592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04" name="Ink 303"/>
              <p14:cNvContentPartPr/>
              <p14:nvPr/>
            </p14:nvContentPartPr>
            <p14:xfrm>
              <a:off x="4749781" y="2044198"/>
              <a:ext cx="1276920" cy="251280"/>
            </p14:xfrm>
          </p:contentPart>
        </mc:Choice>
        <mc:Fallback xmlns="">
          <p:pic>
            <p:nvPicPr>
              <p:cNvPr id="304" name="Ink 303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742221" y="2031958"/>
                <a:ext cx="1296360" cy="2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05" name="Ink 304"/>
              <p14:cNvContentPartPr/>
              <p14:nvPr/>
            </p14:nvContentPartPr>
            <p14:xfrm>
              <a:off x="4220221" y="2372158"/>
              <a:ext cx="44640" cy="73440"/>
            </p14:xfrm>
          </p:contentPart>
        </mc:Choice>
        <mc:Fallback xmlns="">
          <p:pic>
            <p:nvPicPr>
              <p:cNvPr id="305" name="Ink 304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214461" y="2360638"/>
                <a:ext cx="6336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09" name="Ink 308"/>
              <p14:cNvContentPartPr/>
              <p14:nvPr/>
            </p14:nvContentPartPr>
            <p14:xfrm>
              <a:off x="384781" y="96958"/>
              <a:ext cx="7074360" cy="5445000"/>
            </p14:xfrm>
          </p:contentPart>
        </mc:Choice>
        <mc:Fallback xmlns="">
          <p:pic>
            <p:nvPicPr>
              <p:cNvPr id="309" name="Ink 308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71461" y="81838"/>
                <a:ext cx="7094880" cy="546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11" name="Ink 310"/>
              <p14:cNvContentPartPr/>
              <p14:nvPr/>
            </p14:nvContentPartPr>
            <p14:xfrm>
              <a:off x="3196021" y="1593838"/>
              <a:ext cx="1006920" cy="1005120"/>
            </p14:xfrm>
          </p:contentPart>
        </mc:Choice>
        <mc:Fallback xmlns="">
          <p:pic>
            <p:nvPicPr>
              <p:cNvPr id="311" name="Ink 310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187021" y="1581958"/>
                <a:ext cx="1027800" cy="10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12" name="Ink 311"/>
              <p14:cNvContentPartPr/>
              <p14:nvPr/>
            </p14:nvContentPartPr>
            <p14:xfrm>
              <a:off x="3200701" y="2340838"/>
              <a:ext cx="1020600" cy="576360"/>
            </p14:xfrm>
          </p:contentPart>
        </mc:Choice>
        <mc:Fallback xmlns="">
          <p:pic>
            <p:nvPicPr>
              <p:cNvPr id="312" name="Ink 311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189541" y="2330038"/>
                <a:ext cx="1042200" cy="59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15" name="Ink 314"/>
              <p14:cNvContentPartPr/>
              <p14:nvPr/>
            </p14:nvContentPartPr>
            <p14:xfrm>
              <a:off x="5032741" y="4070278"/>
              <a:ext cx="2439720" cy="556560"/>
            </p14:xfrm>
          </p:contentPart>
        </mc:Choice>
        <mc:Fallback xmlns="">
          <p:pic>
            <p:nvPicPr>
              <p:cNvPr id="315" name="Ink 314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024821" y="4055878"/>
                <a:ext cx="2453400" cy="58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16" name="Ink 315"/>
              <p14:cNvContentPartPr/>
              <p14:nvPr/>
            </p14:nvContentPartPr>
            <p14:xfrm>
              <a:off x="7360141" y="5477878"/>
              <a:ext cx="1064520" cy="419400"/>
            </p14:xfrm>
          </p:contentPart>
        </mc:Choice>
        <mc:Fallback xmlns="">
          <p:pic>
            <p:nvPicPr>
              <p:cNvPr id="316" name="Ink 315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351501" y="5465998"/>
                <a:ext cx="1080000" cy="43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17" name="Ink 316"/>
              <p14:cNvContentPartPr/>
              <p14:nvPr/>
            </p14:nvContentPartPr>
            <p14:xfrm>
              <a:off x="4436581" y="6200398"/>
              <a:ext cx="688680" cy="41760"/>
            </p14:xfrm>
          </p:contentPart>
        </mc:Choice>
        <mc:Fallback xmlns="">
          <p:pic>
            <p:nvPicPr>
              <p:cNvPr id="317" name="Ink 316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4430101" y="6190318"/>
                <a:ext cx="70632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18" name="Ink 317"/>
              <p14:cNvContentPartPr/>
              <p14:nvPr/>
            </p14:nvContentPartPr>
            <p14:xfrm>
              <a:off x="4425061" y="6220918"/>
              <a:ext cx="3358800" cy="26640"/>
            </p14:xfrm>
          </p:contentPart>
        </mc:Choice>
        <mc:Fallback xmlns="">
          <p:pic>
            <p:nvPicPr>
              <p:cNvPr id="318" name="Ink 317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4419301" y="6211918"/>
                <a:ext cx="3371760" cy="41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6078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tesy of J.A. Ko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12472" y="1825625"/>
            <a:ext cx="4719056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0271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rtesy of J.A. Kong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9202" y="1825625"/>
            <a:ext cx="7005595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7861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037" y="1603710"/>
            <a:ext cx="8576918" cy="384243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033"/>
              </p:ext>
            </p:extLst>
          </p:nvPr>
        </p:nvGraphicFramePr>
        <p:xfrm>
          <a:off x="8041178" y="2561255"/>
          <a:ext cx="507714" cy="29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1178" y="2561255"/>
                        <a:ext cx="507714" cy="298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83397"/>
              </p:ext>
            </p:extLst>
          </p:nvPr>
        </p:nvGraphicFramePr>
        <p:xfrm>
          <a:off x="8636000" y="3245932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6000" y="3245932"/>
                        <a:ext cx="5080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/>
              <p14:cNvContentPartPr/>
              <p14:nvPr/>
            </p14:nvContentPartPr>
            <p14:xfrm>
              <a:off x="5347741" y="5698918"/>
              <a:ext cx="2042640" cy="6487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340901" y="5687758"/>
                <a:ext cx="2061000" cy="67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9" name="Ink 18"/>
              <p14:cNvContentPartPr/>
              <p14:nvPr/>
            </p14:nvContentPartPr>
            <p14:xfrm>
              <a:off x="6985381" y="5653918"/>
              <a:ext cx="241200" cy="6048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978181" y="5642758"/>
                <a:ext cx="25956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5" name="Ink 24"/>
              <p14:cNvContentPartPr/>
              <p14:nvPr/>
            </p14:nvContentPartPr>
            <p14:xfrm>
              <a:off x="2523181" y="5885038"/>
              <a:ext cx="3400200" cy="82548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514541" y="5876758"/>
                <a:ext cx="3419640" cy="84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8" name="Ink 37"/>
              <p14:cNvContentPartPr/>
              <p14:nvPr/>
            </p14:nvContentPartPr>
            <p14:xfrm>
              <a:off x="710941" y="6175558"/>
              <a:ext cx="129960" cy="33516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04101" y="6165838"/>
                <a:ext cx="146160" cy="35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41" name="Ink 40"/>
              <p14:cNvContentPartPr/>
              <p14:nvPr/>
            </p14:nvContentPartPr>
            <p14:xfrm>
              <a:off x="1216021" y="4958398"/>
              <a:ext cx="1080720" cy="98424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208821" y="4950118"/>
                <a:ext cx="1098000" cy="99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9" name="Ink 58"/>
              <p14:cNvContentPartPr/>
              <p14:nvPr/>
            </p14:nvContentPartPr>
            <p14:xfrm>
              <a:off x="7634461" y="2240758"/>
              <a:ext cx="1514520" cy="1527120"/>
            </p14:xfrm>
          </p:contentPart>
        </mc:Choice>
        <mc:Fallback xmlns="">
          <p:pic>
            <p:nvPicPr>
              <p:cNvPr id="59" name="Ink 58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624381" y="2227798"/>
                <a:ext cx="1533600" cy="154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61" name="Ink 60"/>
              <p14:cNvContentPartPr/>
              <p14:nvPr/>
            </p14:nvContentPartPr>
            <p14:xfrm>
              <a:off x="8180221" y="2602918"/>
              <a:ext cx="128160" cy="59040"/>
            </p14:xfrm>
          </p:contentPart>
        </mc:Choice>
        <mc:Fallback xmlns="">
          <p:pic>
            <p:nvPicPr>
              <p:cNvPr id="61" name="Ink 6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174821" y="2597518"/>
                <a:ext cx="13860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64" name="Ink 63"/>
              <p14:cNvContentPartPr/>
              <p14:nvPr/>
            </p14:nvContentPartPr>
            <p14:xfrm>
              <a:off x="3238501" y="6696838"/>
              <a:ext cx="1483200" cy="41760"/>
            </p14:xfrm>
          </p:contentPart>
        </mc:Choice>
        <mc:Fallback xmlns="">
          <p:pic>
            <p:nvPicPr>
              <p:cNvPr id="64" name="Ink 6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232021" y="6691798"/>
                <a:ext cx="149508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76" name="Ink 75"/>
              <p14:cNvContentPartPr/>
              <p14:nvPr/>
            </p14:nvContentPartPr>
            <p14:xfrm>
              <a:off x="3829261" y="3520918"/>
              <a:ext cx="309240" cy="497880"/>
            </p14:xfrm>
          </p:contentPart>
        </mc:Choice>
        <mc:Fallback xmlns="">
          <p:pic>
            <p:nvPicPr>
              <p:cNvPr id="76" name="Ink 7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822061" y="3515518"/>
                <a:ext cx="321840" cy="51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87" name="Ink 86"/>
              <p14:cNvContentPartPr/>
              <p14:nvPr/>
            </p14:nvContentPartPr>
            <p14:xfrm>
              <a:off x="3034741" y="2150758"/>
              <a:ext cx="3708720" cy="1284480"/>
            </p14:xfrm>
          </p:contentPart>
        </mc:Choice>
        <mc:Fallback xmlns="">
          <p:pic>
            <p:nvPicPr>
              <p:cNvPr id="87" name="Ink 86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026461" y="2141038"/>
                <a:ext cx="3728160" cy="130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7" name="Ink 116"/>
              <p14:cNvContentPartPr/>
              <p14:nvPr/>
            </p14:nvContentPartPr>
            <p14:xfrm>
              <a:off x="2563141" y="2771038"/>
              <a:ext cx="3554640" cy="149400"/>
            </p14:xfrm>
          </p:contentPart>
        </mc:Choice>
        <mc:Fallback xmlns="">
          <p:pic>
            <p:nvPicPr>
              <p:cNvPr id="117" name="Ink 116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557381" y="2758438"/>
                <a:ext cx="35730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9" name="Ink 118"/>
              <p14:cNvContentPartPr/>
              <p14:nvPr/>
            </p14:nvContentPartPr>
            <p14:xfrm>
              <a:off x="2350741" y="2336878"/>
              <a:ext cx="537840" cy="1209960"/>
            </p14:xfrm>
          </p:contentPart>
        </mc:Choice>
        <mc:Fallback xmlns="">
          <p:pic>
            <p:nvPicPr>
              <p:cNvPr id="119" name="Ink 118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343541" y="2328958"/>
                <a:ext cx="554760" cy="122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21" name="Ink 120"/>
              <p14:cNvContentPartPr/>
              <p14:nvPr/>
            </p14:nvContentPartPr>
            <p14:xfrm>
              <a:off x="2258221" y="4574278"/>
              <a:ext cx="2249280" cy="448920"/>
            </p14:xfrm>
          </p:contentPart>
        </mc:Choice>
        <mc:Fallback xmlns="">
          <p:pic>
            <p:nvPicPr>
              <p:cNvPr id="121" name="Ink 120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252821" y="4561678"/>
                <a:ext cx="2265840" cy="47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26" name="Ink 125"/>
              <p14:cNvContentPartPr/>
              <p14:nvPr/>
            </p14:nvContentPartPr>
            <p14:xfrm>
              <a:off x="7658941" y="2589958"/>
              <a:ext cx="42840" cy="2385360"/>
            </p14:xfrm>
          </p:contentPart>
        </mc:Choice>
        <mc:Fallback xmlns="">
          <p:pic>
            <p:nvPicPr>
              <p:cNvPr id="126" name="Ink 125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640221" y="2571238"/>
                <a:ext cx="80280" cy="242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687312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317701" y="84358"/>
              <a:ext cx="2502720" cy="549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07261" y="72478"/>
                <a:ext cx="2529000" cy="57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5" name="Ink 34"/>
              <p14:cNvContentPartPr/>
              <p14:nvPr/>
            </p14:nvContentPartPr>
            <p14:xfrm>
              <a:off x="1752061" y="2029438"/>
              <a:ext cx="1536120" cy="4500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45581" y="2018278"/>
                <a:ext cx="154944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8" name="Ink 67"/>
              <p14:cNvContentPartPr/>
              <p14:nvPr/>
            </p14:nvContentPartPr>
            <p14:xfrm>
              <a:off x="1486381" y="325918"/>
              <a:ext cx="1796760" cy="543600"/>
            </p14:xfrm>
          </p:contentPart>
        </mc:Choice>
        <mc:Fallback xmlns="">
          <p:pic>
            <p:nvPicPr>
              <p:cNvPr id="68" name="Ink 6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472341" y="312598"/>
                <a:ext cx="1822320" cy="56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9" name="Ink 68"/>
              <p14:cNvContentPartPr/>
              <p14:nvPr/>
            </p14:nvContentPartPr>
            <p14:xfrm>
              <a:off x="1721461" y="1143478"/>
              <a:ext cx="1342080" cy="703440"/>
            </p14:xfrm>
          </p:contentPart>
        </mc:Choice>
        <mc:Fallback xmlns="">
          <p:pic>
            <p:nvPicPr>
              <p:cNvPr id="69" name="Ink 6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13901" y="1129798"/>
                <a:ext cx="1361880" cy="72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0" name="Ink 69"/>
              <p14:cNvContentPartPr/>
              <p14:nvPr/>
            </p14:nvContentPartPr>
            <p14:xfrm>
              <a:off x="1041781" y="1999198"/>
              <a:ext cx="7003440" cy="1181160"/>
            </p14:xfrm>
          </p:contentPart>
        </mc:Choice>
        <mc:Fallback xmlns="">
          <p:pic>
            <p:nvPicPr>
              <p:cNvPr id="70" name="Ink 6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30981" y="1989838"/>
                <a:ext cx="7023960" cy="119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22684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535" y="2289337"/>
            <a:ext cx="7681446" cy="232626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772141" y="139798"/>
              <a:ext cx="7396920" cy="12520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66381" y="131878"/>
                <a:ext cx="7410240" cy="126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5" name="Ink 24"/>
              <p14:cNvContentPartPr/>
              <p14:nvPr/>
            </p14:nvContentPartPr>
            <p14:xfrm>
              <a:off x="589981" y="490798"/>
              <a:ext cx="4621680" cy="17928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4581" y="479998"/>
                <a:ext cx="4635360" cy="19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6" name="Ink 45"/>
              <p14:cNvContentPartPr/>
              <p14:nvPr/>
            </p14:nvContentPartPr>
            <p14:xfrm>
              <a:off x="534181" y="3093958"/>
              <a:ext cx="554400" cy="810360"/>
            </p14:xfrm>
          </p:contentPart>
        </mc:Choice>
        <mc:Fallback xmlns="">
          <p:pic>
            <p:nvPicPr>
              <p:cNvPr id="46" name="Ink 45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1221" y="3084238"/>
                <a:ext cx="574560" cy="83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3" name="Ink 72"/>
              <p14:cNvContentPartPr/>
              <p14:nvPr/>
            </p14:nvContentPartPr>
            <p14:xfrm>
              <a:off x="1302781" y="4567078"/>
              <a:ext cx="4174920" cy="1500840"/>
            </p14:xfrm>
          </p:contentPart>
        </mc:Choice>
        <mc:Fallback xmlns="">
          <p:pic>
            <p:nvPicPr>
              <p:cNvPr id="73" name="Ink 7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90901" y="4554118"/>
                <a:ext cx="4200480" cy="152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8" name="Ink 87"/>
              <p14:cNvContentPartPr/>
              <p14:nvPr/>
            </p14:nvContentPartPr>
            <p14:xfrm>
              <a:off x="3807301" y="5240638"/>
              <a:ext cx="2063880" cy="42120"/>
            </p14:xfrm>
          </p:contentPart>
        </mc:Choice>
        <mc:Fallback xmlns="">
          <p:pic>
            <p:nvPicPr>
              <p:cNvPr id="88" name="Ink 8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799741" y="5227318"/>
                <a:ext cx="2079360" cy="6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45403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Ink 8"/>
              <p14:cNvContentPartPr/>
              <p14:nvPr/>
            </p14:nvContentPartPr>
            <p14:xfrm>
              <a:off x="1104061" y="536878"/>
              <a:ext cx="1610280" cy="298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9301" y="517438"/>
                <a:ext cx="1643400" cy="6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0" name="Ink 19"/>
              <p14:cNvContentPartPr/>
              <p14:nvPr/>
            </p14:nvContentPartPr>
            <p14:xfrm>
              <a:off x="650461" y="85798"/>
              <a:ext cx="8168760" cy="68097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37861" y="70318"/>
                <a:ext cx="8195400" cy="683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7" name="Ink 26"/>
              <p14:cNvContentPartPr/>
              <p14:nvPr/>
            </p14:nvContentPartPr>
            <p14:xfrm>
              <a:off x="2274061" y="1140958"/>
              <a:ext cx="2590560" cy="11160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65781" y="1131238"/>
                <a:ext cx="2610720" cy="1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4" name="Ink 93"/>
              <p14:cNvContentPartPr/>
              <p14:nvPr/>
            </p14:nvContentPartPr>
            <p14:xfrm>
              <a:off x="5423701" y="1134478"/>
              <a:ext cx="2381040" cy="105840"/>
            </p14:xfrm>
          </p:contentPart>
        </mc:Choice>
        <mc:Fallback xmlns="">
          <p:pic>
            <p:nvPicPr>
              <p:cNvPr id="94" name="Ink 9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13621" y="1119718"/>
                <a:ext cx="2405160" cy="13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4" name="Ink 123"/>
              <p14:cNvContentPartPr/>
              <p14:nvPr/>
            </p14:nvContentPartPr>
            <p14:xfrm>
              <a:off x="5361061" y="2236078"/>
              <a:ext cx="1284120" cy="39960"/>
            </p14:xfrm>
          </p:contentPart>
        </mc:Choice>
        <mc:Fallback xmlns="">
          <p:pic>
            <p:nvPicPr>
              <p:cNvPr id="124" name="Ink 12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348461" y="2219878"/>
                <a:ext cx="131292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48" name="Ink 147"/>
              <p14:cNvContentPartPr/>
              <p14:nvPr/>
            </p14:nvContentPartPr>
            <p14:xfrm>
              <a:off x="7172221" y="2170918"/>
              <a:ext cx="1594800" cy="141120"/>
            </p14:xfrm>
          </p:contentPart>
        </mc:Choice>
        <mc:Fallback xmlns="">
          <p:pic>
            <p:nvPicPr>
              <p:cNvPr id="148" name="Ink 14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165741" y="2158318"/>
                <a:ext cx="161136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00" name="Ink 199"/>
              <p14:cNvContentPartPr/>
              <p14:nvPr/>
            </p14:nvContentPartPr>
            <p14:xfrm>
              <a:off x="4925101" y="3709558"/>
              <a:ext cx="1105200" cy="44640"/>
            </p14:xfrm>
          </p:contentPart>
        </mc:Choice>
        <mc:Fallback xmlns="">
          <p:pic>
            <p:nvPicPr>
              <p:cNvPr id="200" name="Ink 19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918621" y="3696238"/>
                <a:ext cx="1124640" cy="6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22" name="Ink 221"/>
              <p14:cNvContentPartPr/>
              <p14:nvPr/>
            </p14:nvContentPartPr>
            <p14:xfrm>
              <a:off x="3849061" y="1421398"/>
              <a:ext cx="5095440" cy="1824840"/>
            </p14:xfrm>
          </p:contentPart>
        </mc:Choice>
        <mc:Fallback xmlns="">
          <p:pic>
            <p:nvPicPr>
              <p:cNvPr id="222" name="Ink 22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841141" y="1412398"/>
                <a:ext cx="5115960" cy="18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80" name="Ink 279"/>
              <p14:cNvContentPartPr/>
              <p14:nvPr/>
            </p14:nvContentPartPr>
            <p14:xfrm>
              <a:off x="1509421" y="3219238"/>
              <a:ext cx="255960" cy="743400"/>
            </p14:xfrm>
          </p:contentPart>
        </mc:Choice>
        <mc:Fallback xmlns="">
          <p:pic>
            <p:nvPicPr>
              <p:cNvPr id="280" name="Ink 27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499701" y="3211318"/>
                <a:ext cx="272520" cy="75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93" name="Ink 292"/>
              <p14:cNvContentPartPr/>
              <p14:nvPr/>
            </p14:nvContentPartPr>
            <p14:xfrm>
              <a:off x="1217461" y="6464278"/>
              <a:ext cx="1191600" cy="20520"/>
            </p14:xfrm>
          </p:contentPart>
        </mc:Choice>
        <mc:Fallback xmlns="">
          <p:pic>
            <p:nvPicPr>
              <p:cNvPr id="293" name="Ink 29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211701" y="6455638"/>
                <a:ext cx="120888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01" name="Ink 300"/>
              <p14:cNvContentPartPr/>
              <p14:nvPr/>
            </p14:nvContentPartPr>
            <p14:xfrm>
              <a:off x="3595621" y="5149162"/>
              <a:ext cx="1473840" cy="156600"/>
            </p14:xfrm>
          </p:contentPart>
        </mc:Choice>
        <mc:Fallback xmlns="">
          <p:pic>
            <p:nvPicPr>
              <p:cNvPr id="301" name="Ink 300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590221" y="5143042"/>
                <a:ext cx="1486080" cy="16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24092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8" name="Ink 37"/>
              <p14:cNvContentPartPr/>
              <p14:nvPr/>
            </p14:nvContentPartPr>
            <p14:xfrm>
              <a:off x="5316781" y="637678"/>
              <a:ext cx="769320" cy="6012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02021" y="621478"/>
                <a:ext cx="799920" cy="8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2" name="Ink 41"/>
              <p14:cNvContentPartPr/>
              <p14:nvPr/>
            </p14:nvContentPartPr>
            <p14:xfrm>
              <a:off x="2946901" y="1904878"/>
              <a:ext cx="2060280" cy="8352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41141" y="1896238"/>
                <a:ext cx="2073600" cy="9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3" name="Ink 42"/>
              <p14:cNvContentPartPr/>
              <p14:nvPr/>
            </p14:nvContentPartPr>
            <p14:xfrm>
              <a:off x="3298261" y="1329598"/>
              <a:ext cx="12240" cy="698400"/>
            </p14:xfrm>
          </p:contentPart>
        </mc:Choice>
        <mc:Fallback xmlns="">
          <p:pic>
            <p:nvPicPr>
              <p:cNvPr id="43" name="Ink 4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87821" y="1322398"/>
                <a:ext cx="29520" cy="71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5" name="Ink 44"/>
              <p14:cNvContentPartPr/>
              <p14:nvPr/>
            </p14:nvContentPartPr>
            <p14:xfrm>
              <a:off x="3304021" y="1249678"/>
              <a:ext cx="593640" cy="73296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296821" y="1240678"/>
                <a:ext cx="610560" cy="75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8" name="Ink 47"/>
              <p14:cNvContentPartPr/>
              <p14:nvPr/>
            </p14:nvContentPartPr>
            <p14:xfrm>
              <a:off x="3826741" y="1369198"/>
              <a:ext cx="126360" cy="120060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19901" y="1363438"/>
                <a:ext cx="139320" cy="121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0" name="Ink 49"/>
              <p14:cNvContentPartPr/>
              <p14:nvPr/>
            </p14:nvContentPartPr>
            <p14:xfrm>
              <a:off x="3904501" y="1087678"/>
              <a:ext cx="698400" cy="1605960"/>
            </p14:xfrm>
          </p:contentPart>
        </mc:Choice>
        <mc:Fallback xmlns="">
          <p:pic>
            <p:nvPicPr>
              <p:cNvPr id="50" name="Ink 4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899101" y="1081198"/>
                <a:ext cx="713520" cy="162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2" name="Ink 51"/>
              <p14:cNvContentPartPr/>
              <p14:nvPr/>
            </p14:nvContentPartPr>
            <p14:xfrm>
              <a:off x="4605421" y="1204318"/>
              <a:ext cx="70920" cy="1388880"/>
            </p14:xfrm>
          </p:contentPart>
        </mc:Choice>
        <mc:Fallback xmlns="">
          <p:pic>
            <p:nvPicPr>
              <p:cNvPr id="52" name="Ink 5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596781" y="1198198"/>
                <a:ext cx="85680" cy="140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3" name="Ink 52"/>
              <p14:cNvContentPartPr/>
              <p14:nvPr/>
            </p14:nvContentPartPr>
            <p14:xfrm>
              <a:off x="5606941" y="779878"/>
              <a:ext cx="369000" cy="102960"/>
            </p14:xfrm>
          </p:contentPart>
        </mc:Choice>
        <mc:Fallback xmlns="">
          <p:pic>
            <p:nvPicPr>
              <p:cNvPr id="53" name="Ink 52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595061" y="768358"/>
                <a:ext cx="390600" cy="13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4" name="Ink 53"/>
              <p14:cNvContentPartPr/>
              <p14:nvPr/>
            </p14:nvContentPartPr>
            <p14:xfrm>
              <a:off x="4606501" y="1389358"/>
              <a:ext cx="867960" cy="1280880"/>
            </p14:xfrm>
          </p:contentPart>
        </mc:Choice>
        <mc:Fallback xmlns="">
          <p:pic>
            <p:nvPicPr>
              <p:cNvPr id="54" name="Ink 5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598581" y="1381438"/>
                <a:ext cx="885240" cy="129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65" name="Ink 64"/>
              <p14:cNvContentPartPr/>
              <p14:nvPr/>
            </p14:nvContentPartPr>
            <p14:xfrm>
              <a:off x="4290781" y="2003158"/>
              <a:ext cx="58680" cy="62640"/>
            </p14:xfrm>
          </p:contentPart>
        </mc:Choice>
        <mc:Fallback xmlns="">
          <p:pic>
            <p:nvPicPr>
              <p:cNvPr id="65" name="Ink 6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285021" y="1994158"/>
                <a:ext cx="7596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6" name="Ink 105"/>
              <p14:cNvContentPartPr/>
              <p14:nvPr/>
            </p14:nvContentPartPr>
            <p14:xfrm>
              <a:off x="7245301" y="1169398"/>
              <a:ext cx="68040" cy="1152720"/>
            </p14:xfrm>
          </p:contentPart>
        </mc:Choice>
        <mc:Fallback xmlns="">
          <p:pic>
            <p:nvPicPr>
              <p:cNvPr id="106" name="Ink 10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239181" y="1164358"/>
                <a:ext cx="80280" cy="116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8" name="Ink 107"/>
              <p14:cNvContentPartPr/>
              <p14:nvPr/>
            </p14:nvContentPartPr>
            <p14:xfrm>
              <a:off x="6721501" y="1320958"/>
              <a:ext cx="151560" cy="145440"/>
            </p14:xfrm>
          </p:contentPart>
        </mc:Choice>
        <mc:Fallback xmlns="">
          <p:pic>
            <p:nvPicPr>
              <p:cNvPr id="108" name="Ink 107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711781" y="1313758"/>
                <a:ext cx="1720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09" name="Ink 108"/>
              <p14:cNvContentPartPr/>
              <p14:nvPr/>
            </p14:nvContentPartPr>
            <p14:xfrm>
              <a:off x="8057101" y="1177318"/>
              <a:ext cx="94320" cy="118692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051701" y="1171198"/>
                <a:ext cx="111960" cy="120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1" name="Ink 110"/>
              <p14:cNvContentPartPr/>
              <p14:nvPr/>
            </p14:nvContentPartPr>
            <p14:xfrm>
              <a:off x="7712221" y="866278"/>
              <a:ext cx="958320" cy="608760"/>
            </p14:xfrm>
          </p:contentPart>
        </mc:Choice>
        <mc:Fallback xmlns="">
          <p:pic>
            <p:nvPicPr>
              <p:cNvPr id="111" name="Ink 110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705021" y="859078"/>
                <a:ext cx="977400" cy="62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4" name="Ink 113"/>
              <p14:cNvContentPartPr/>
              <p14:nvPr/>
            </p14:nvContentPartPr>
            <p14:xfrm>
              <a:off x="6865501" y="2069038"/>
              <a:ext cx="1940400" cy="28800"/>
            </p14:xfrm>
          </p:contentPart>
        </mc:Choice>
        <mc:Fallback xmlns="">
          <p:pic>
            <p:nvPicPr>
              <p:cNvPr id="114" name="Ink 11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859741" y="2058598"/>
                <a:ext cx="1956960" cy="4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6" name="Ink 115"/>
              <p14:cNvContentPartPr/>
              <p14:nvPr/>
            </p14:nvContentPartPr>
            <p14:xfrm>
              <a:off x="6803221" y="1608958"/>
              <a:ext cx="2052360" cy="453960"/>
            </p14:xfrm>
          </p:contentPart>
        </mc:Choice>
        <mc:Fallback xmlns="">
          <p:pic>
            <p:nvPicPr>
              <p:cNvPr id="116" name="Ink 115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798541" y="1599598"/>
                <a:ext cx="2067840" cy="47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9" name="Ink 118"/>
              <p14:cNvContentPartPr/>
              <p14:nvPr/>
            </p14:nvContentPartPr>
            <p14:xfrm>
              <a:off x="7703221" y="2581318"/>
              <a:ext cx="80640" cy="1062360"/>
            </p14:xfrm>
          </p:contentPart>
        </mc:Choice>
        <mc:Fallback xmlns="">
          <p:pic>
            <p:nvPicPr>
              <p:cNvPr id="119" name="Ink 118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7697101" y="2575198"/>
                <a:ext cx="96840" cy="10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23" name="Ink 122"/>
              <p14:cNvContentPartPr/>
              <p14:nvPr/>
            </p14:nvContentPartPr>
            <p14:xfrm>
              <a:off x="7311901" y="2607238"/>
              <a:ext cx="64080" cy="1104840"/>
            </p14:xfrm>
          </p:contentPart>
        </mc:Choice>
        <mc:Fallback xmlns="">
          <p:pic>
            <p:nvPicPr>
              <p:cNvPr id="123" name="Ink 122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305061" y="2601118"/>
                <a:ext cx="81000" cy="111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24" name="Ink 123"/>
              <p14:cNvContentPartPr/>
              <p14:nvPr/>
            </p14:nvContentPartPr>
            <p14:xfrm>
              <a:off x="6703501" y="2702638"/>
              <a:ext cx="2084760" cy="963000"/>
            </p14:xfrm>
          </p:contentPart>
        </mc:Choice>
        <mc:Fallback xmlns="">
          <p:pic>
            <p:nvPicPr>
              <p:cNvPr id="124" name="Ink 123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697741" y="2695798"/>
                <a:ext cx="2102040" cy="9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28" name="Ink 127"/>
              <p14:cNvContentPartPr/>
              <p14:nvPr/>
            </p14:nvContentPartPr>
            <p14:xfrm>
              <a:off x="6774061" y="2960038"/>
              <a:ext cx="843840" cy="325080"/>
            </p14:xfrm>
          </p:contentPart>
        </mc:Choice>
        <mc:Fallback xmlns="">
          <p:pic>
            <p:nvPicPr>
              <p:cNvPr id="128" name="Ink 127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762181" y="2948878"/>
                <a:ext cx="864000" cy="34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34" name="Ink 133"/>
              <p14:cNvContentPartPr/>
              <p14:nvPr/>
            </p14:nvContentPartPr>
            <p14:xfrm>
              <a:off x="7606021" y="3908278"/>
              <a:ext cx="820440" cy="329760"/>
            </p14:xfrm>
          </p:contentPart>
        </mc:Choice>
        <mc:Fallback xmlns="">
          <p:pic>
            <p:nvPicPr>
              <p:cNvPr id="134" name="Ink 133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596301" y="3898198"/>
                <a:ext cx="842760" cy="35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36" name="Ink 135"/>
              <p14:cNvContentPartPr/>
              <p14:nvPr/>
            </p14:nvContentPartPr>
            <p14:xfrm>
              <a:off x="6662461" y="5299678"/>
              <a:ext cx="1859040" cy="167040"/>
            </p14:xfrm>
          </p:contentPart>
        </mc:Choice>
        <mc:Fallback xmlns="">
          <p:pic>
            <p:nvPicPr>
              <p:cNvPr id="136" name="Ink 13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655981" y="5293198"/>
                <a:ext cx="1874520" cy="1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37" name="Ink 136"/>
              <p14:cNvContentPartPr/>
              <p14:nvPr/>
            </p14:nvContentPartPr>
            <p14:xfrm>
              <a:off x="7858741" y="4702438"/>
              <a:ext cx="55080" cy="1181880"/>
            </p14:xfrm>
          </p:contentPart>
        </mc:Choice>
        <mc:Fallback xmlns="">
          <p:pic>
            <p:nvPicPr>
              <p:cNvPr id="137" name="Ink 136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7847581" y="4695958"/>
                <a:ext cx="78120" cy="119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39" name="Ink 138"/>
              <p14:cNvContentPartPr/>
              <p14:nvPr/>
            </p14:nvContentPartPr>
            <p14:xfrm>
              <a:off x="7427821" y="4963078"/>
              <a:ext cx="31680" cy="861480"/>
            </p14:xfrm>
          </p:contentPart>
        </mc:Choice>
        <mc:Fallback xmlns="">
          <p:pic>
            <p:nvPicPr>
              <p:cNvPr id="139" name="Ink 138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418101" y="4956958"/>
                <a:ext cx="49680" cy="87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40" name="Ink 139"/>
              <p14:cNvContentPartPr/>
              <p14:nvPr/>
            </p14:nvContentPartPr>
            <p14:xfrm>
              <a:off x="8331061" y="4918078"/>
              <a:ext cx="22680" cy="976320"/>
            </p14:xfrm>
          </p:contentPart>
        </mc:Choice>
        <mc:Fallback xmlns="">
          <p:pic>
            <p:nvPicPr>
              <p:cNvPr id="140" name="Ink 139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8319541" y="4910158"/>
                <a:ext cx="43560" cy="9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45" name="Ink 144"/>
              <p14:cNvContentPartPr/>
              <p14:nvPr/>
            </p14:nvContentPartPr>
            <p14:xfrm>
              <a:off x="6959821" y="5065678"/>
              <a:ext cx="1938240" cy="553320"/>
            </p14:xfrm>
          </p:contentPart>
        </mc:Choice>
        <mc:Fallback xmlns="">
          <p:pic>
            <p:nvPicPr>
              <p:cNvPr id="145" name="Ink 144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949021" y="5053438"/>
                <a:ext cx="1961280" cy="57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47" name="Ink 146"/>
              <p14:cNvContentPartPr/>
              <p14:nvPr/>
            </p14:nvContentPartPr>
            <p14:xfrm>
              <a:off x="6767221" y="6370678"/>
              <a:ext cx="2029680" cy="57240"/>
            </p14:xfrm>
          </p:contentPart>
        </mc:Choice>
        <mc:Fallback xmlns="">
          <p:pic>
            <p:nvPicPr>
              <p:cNvPr id="147" name="Ink 146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760021" y="6357358"/>
                <a:ext cx="204516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49" name="Ink 148"/>
              <p14:cNvContentPartPr/>
              <p14:nvPr/>
            </p14:nvContentPartPr>
            <p14:xfrm>
              <a:off x="7814461" y="6013918"/>
              <a:ext cx="54000" cy="619200"/>
            </p14:xfrm>
          </p:contentPart>
        </mc:Choice>
        <mc:Fallback xmlns="">
          <p:pic>
            <p:nvPicPr>
              <p:cNvPr id="149" name="Ink 148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7808341" y="6005638"/>
                <a:ext cx="72360" cy="63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53" name="Ink 152"/>
              <p14:cNvContentPartPr/>
              <p14:nvPr/>
            </p14:nvContentPartPr>
            <p14:xfrm>
              <a:off x="6970621" y="6197158"/>
              <a:ext cx="1081440" cy="299160"/>
            </p14:xfrm>
          </p:contentPart>
        </mc:Choice>
        <mc:Fallback xmlns="">
          <p:pic>
            <p:nvPicPr>
              <p:cNvPr id="153" name="Ink 152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964861" y="6186718"/>
                <a:ext cx="1099440" cy="32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158" name="Ink 157"/>
              <p14:cNvContentPartPr/>
              <p14:nvPr/>
            </p14:nvContentPartPr>
            <p14:xfrm>
              <a:off x="6328021" y="217558"/>
              <a:ext cx="180360" cy="768600"/>
            </p14:xfrm>
          </p:contentPart>
        </mc:Choice>
        <mc:Fallback xmlns="">
          <p:pic>
            <p:nvPicPr>
              <p:cNvPr id="158" name="Ink 157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313261" y="205318"/>
                <a:ext cx="210600" cy="79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159" name="Ink 158"/>
              <p14:cNvContentPartPr/>
              <p14:nvPr/>
            </p14:nvContentPartPr>
            <p14:xfrm>
              <a:off x="3316981" y="1998118"/>
              <a:ext cx="776160" cy="71640"/>
            </p14:xfrm>
          </p:contentPart>
        </mc:Choice>
        <mc:Fallback xmlns="">
          <p:pic>
            <p:nvPicPr>
              <p:cNvPr id="159" name="Ink 158"/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308341" y="1990198"/>
                <a:ext cx="794160" cy="8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166" name="Ink 165"/>
              <p14:cNvContentPartPr/>
              <p14:nvPr/>
            </p14:nvContentPartPr>
            <p14:xfrm>
              <a:off x="70141" y="132238"/>
              <a:ext cx="8392320" cy="5784120"/>
            </p14:xfrm>
          </p:contentPart>
        </mc:Choice>
        <mc:Fallback xmlns="">
          <p:pic>
            <p:nvPicPr>
              <p:cNvPr id="166" name="Ink 165"/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0061" y="119278"/>
                <a:ext cx="8408520" cy="580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06" name="Ink 205"/>
              <p14:cNvContentPartPr/>
              <p14:nvPr/>
            </p14:nvContentPartPr>
            <p14:xfrm>
              <a:off x="722461" y="512758"/>
              <a:ext cx="249120" cy="367200"/>
            </p14:xfrm>
          </p:contentPart>
        </mc:Choice>
        <mc:Fallback xmlns="">
          <p:pic>
            <p:nvPicPr>
              <p:cNvPr id="206" name="Ink 205"/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717061" y="506998"/>
                <a:ext cx="263160" cy="37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210" name="Ink 209"/>
              <p14:cNvContentPartPr/>
              <p14:nvPr/>
            </p14:nvContentPartPr>
            <p14:xfrm>
              <a:off x="5052901" y="6407038"/>
              <a:ext cx="74160" cy="211680"/>
            </p14:xfrm>
          </p:contentPart>
        </mc:Choice>
        <mc:Fallback xmlns="">
          <p:pic>
            <p:nvPicPr>
              <p:cNvPr id="210" name="Ink 209"/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5034181" y="6388318"/>
                <a:ext cx="111600" cy="24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211" name="Ink 210"/>
              <p14:cNvContentPartPr/>
              <p14:nvPr/>
            </p14:nvContentPartPr>
            <p14:xfrm>
              <a:off x="7821301" y="6236398"/>
              <a:ext cx="898920" cy="296640"/>
            </p14:xfrm>
          </p:contentPart>
        </mc:Choice>
        <mc:Fallback xmlns="">
          <p:pic>
            <p:nvPicPr>
              <p:cNvPr id="211" name="Ink 210"/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7813741" y="6223438"/>
                <a:ext cx="919440" cy="32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16996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066981" y="109918"/>
              <a:ext cx="6984000" cy="3858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2581" y="94438"/>
                <a:ext cx="7007760" cy="38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4" name="Ink 43"/>
              <p14:cNvContentPartPr/>
              <p14:nvPr/>
            </p14:nvContentPartPr>
            <p14:xfrm>
              <a:off x="2098021" y="1616518"/>
              <a:ext cx="3294360" cy="50400"/>
            </p14:xfrm>
          </p:contentPart>
        </mc:Choice>
        <mc:Fallback xmlns="">
          <p:pic>
            <p:nvPicPr>
              <p:cNvPr id="44" name="Ink 4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88301" y="1602118"/>
                <a:ext cx="3318120" cy="7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2" name="Ink 71"/>
              <p14:cNvContentPartPr/>
              <p14:nvPr/>
            </p14:nvContentPartPr>
            <p14:xfrm>
              <a:off x="6369061" y="1586278"/>
              <a:ext cx="1485360" cy="24120"/>
            </p14:xfrm>
          </p:contentPart>
        </mc:Choice>
        <mc:Fallback xmlns="">
          <p:pic>
            <p:nvPicPr>
              <p:cNvPr id="72" name="Ink 7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353581" y="1568998"/>
                <a:ext cx="1519560" cy="5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5" name="Ink 94"/>
              <p14:cNvContentPartPr/>
              <p14:nvPr/>
            </p14:nvContentPartPr>
            <p14:xfrm>
              <a:off x="6384541" y="1770958"/>
              <a:ext cx="1249560" cy="402480"/>
            </p14:xfrm>
          </p:contentPart>
        </mc:Choice>
        <mc:Fallback xmlns="">
          <p:pic>
            <p:nvPicPr>
              <p:cNvPr id="95" name="Ink 9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67981" y="1756918"/>
                <a:ext cx="1282680" cy="43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2" name="Ink 111"/>
              <p14:cNvContentPartPr/>
              <p14:nvPr/>
            </p14:nvContentPartPr>
            <p14:xfrm>
              <a:off x="7006621" y="2823238"/>
              <a:ext cx="971640" cy="24120"/>
            </p14:xfrm>
          </p:contentPart>
        </mc:Choice>
        <mc:Fallback xmlns="">
          <p:pic>
            <p:nvPicPr>
              <p:cNvPr id="112" name="Ink 11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994741" y="2808118"/>
                <a:ext cx="1002960" cy="5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20" name="Ink 119"/>
              <p14:cNvContentPartPr/>
              <p14:nvPr/>
            </p14:nvContentPartPr>
            <p14:xfrm>
              <a:off x="8045581" y="2293318"/>
              <a:ext cx="322200" cy="1162440"/>
            </p14:xfrm>
          </p:contentPart>
        </mc:Choice>
        <mc:Fallback xmlns="">
          <p:pic>
            <p:nvPicPr>
              <p:cNvPr id="120" name="Ink 11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027581" y="2278558"/>
                <a:ext cx="360360" cy="119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" name="Ink 3"/>
              <p14:cNvContentPartPr/>
              <p14:nvPr/>
            </p14:nvContentPartPr>
            <p14:xfrm>
              <a:off x="673861" y="4041478"/>
              <a:ext cx="833400" cy="553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63061" y="4029598"/>
                <a:ext cx="857160" cy="57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38893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622" y="1722451"/>
            <a:ext cx="7496989" cy="35515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504" y="1543959"/>
            <a:ext cx="3142094" cy="5271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2177" y="5021852"/>
            <a:ext cx="2035204" cy="5042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936" y="4997270"/>
            <a:ext cx="2155503" cy="48661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k 8"/>
              <p14:cNvContentPartPr/>
              <p14:nvPr/>
            </p14:nvContentPartPr>
            <p14:xfrm>
              <a:off x="555781" y="5523958"/>
              <a:ext cx="1555560" cy="11746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48941" y="5513158"/>
                <a:ext cx="1575720" cy="119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64" name="Ink 63"/>
              <p14:cNvContentPartPr/>
              <p14:nvPr/>
            </p14:nvContentPartPr>
            <p14:xfrm>
              <a:off x="4759501" y="6057118"/>
              <a:ext cx="2341800" cy="43920"/>
            </p14:xfrm>
          </p:contentPart>
        </mc:Choice>
        <mc:Fallback xmlns="">
          <p:pic>
            <p:nvPicPr>
              <p:cNvPr id="64" name="Ink 6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53741" y="6049198"/>
                <a:ext cx="235692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8" name="Ink 67"/>
              <p14:cNvContentPartPr/>
              <p14:nvPr/>
            </p14:nvContentPartPr>
            <p14:xfrm>
              <a:off x="504661" y="6051358"/>
              <a:ext cx="2363040" cy="58320"/>
            </p14:xfrm>
          </p:contentPart>
        </mc:Choice>
        <mc:Fallback xmlns="">
          <p:pic>
            <p:nvPicPr>
              <p:cNvPr id="68" name="Ink 6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99261" y="6039478"/>
                <a:ext cx="2380320" cy="7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9" name="Ink 68"/>
              <p14:cNvContentPartPr/>
              <p14:nvPr/>
            </p14:nvContentPartPr>
            <p14:xfrm>
              <a:off x="1483861" y="5573278"/>
              <a:ext cx="1677960" cy="1101240"/>
            </p14:xfrm>
          </p:contentPart>
        </mc:Choice>
        <mc:Fallback xmlns="">
          <p:pic>
            <p:nvPicPr>
              <p:cNvPr id="69" name="Ink 6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74141" y="5562118"/>
                <a:ext cx="1696680" cy="112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3" name="Ink 72"/>
              <p14:cNvContentPartPr/>
              <p14:nvPr/>
            </p14:nvContentPartPr>
            <p14:xfrm>
              <a:off x="4782181" y="5566798"/>
              <a:ext cx="2108520" cy="545004"/>
            </p14:xfrm>
          </p:contentPart>
        </mc:Choice>
        <mc:Fallback xmlns="">
          <p:pic>
            <p:nvPicPr>
              <p:cNvPr id="73" name="Ink 7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774261" y="5554919"/>
                <a:ext cx="2126880" cy="5648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9" name="Ink 98"/>
              <p14:cNvContentPartPr/>
              <p14:nvPr/>
            </p14:nvContentPartPr>
            <p14:xfrm>
              <a:off x="5086021" y="6522238"/>
              <a:ext cx="995760" cy="14184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075941" y="6515038"/>
                <a:ext cx="1015920" cy="15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0" name="Ink 119"/>
              <p14:cNvContentPartPr/>
              <p14:nvPr/>
            </p14:nvContentPartPr>
            <p14:xfrm>
              <a:off x="4097821" y="6180922"/>
              <a:ext cx="3930120" cy="717840"/>
            </p14:xfrm>
          </p:contentPart>
        </mc:Choice>
        <mc:Fallback xmlns="">
          <p:pic>
            <p:nvPicPr>
              <p:cNvPr id="120" name="Ink 119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085221" y="6170122"/>
                <a:ext cx="3951360" cy="7383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50463" y="2256475"/>
            <a:ext cx="1750659" cy="417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91947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1868" y="1825625"/>
            <a:ext cx="6340263" cy="4351338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7" name="Ink 16"/>
              <p14:cNvContentPartPr/>
              <p14:nvPr/>
            </p14:nvContentPartPr>
            <p14:xfrm>
              <a:off x="3026461" y="6056038"/>
              <a:ext cx="1479600" cy="59148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17101" y="6044158"/>
                <a:ext cx="1500120" cy="61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8" name="Ink 27"/>
              <p14:cNvContentPartPr/>
              <p14:nvPr/>
            </p14:nvContentPartPr>
            <p14:xfrm>
              <a:off x="2830261" y="6270598"/>
              <a:ext cx="92160" cy="201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19101" y="6259078"/>
                <a:ext cx="10980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9" name="Ink 28"/>
              <p14:cNvContentPartPr/>
              <p14:nvPr/>
            </p14:nvContentPartPr>
            <p14:xfrm>
              <a:off x="2833501" y="6366718"/>
              <a:ext cx="85680" cy="216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825581" y="6356998"/>
                <a:ext cx="100440" cy="2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0" name="Ink 29"/>
              <p14:cNvContentPartPr/>
              <p14:nvPr/>
            </p14:nvContentPartPr>
            <p14:xfrm>
              <a:off x="1152661" y="5960278"/>
              <a:ext cx="5466240" cy="76464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45821" y="5947318"/>
                <a:ext cx="5483881" cy="78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50" name="Ink 49"/>
              <p14:cNvContentPartPr/>
              <p14:nvPr/>
            </p14:nvContentPartPr>
            <p14:xfrm>
              <a:off x="6089341" y="5811958"/>
              <a:ext cx="2250720" cy="858960"/>
            </p14:xfrm>
          </p:contentPart>
        </mc:Choice>
        <mc:Fallback xmlns="">
          <p:pic>
            <p:nvPicPr>
              <p:cNvPr id="50" name="Ink 4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082501" y="5800438"/>
                <a:ext cx="2270160" cy="87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8" name="Ink 57"/>
              <p14:cNvContentPartPr/>
              <p14:nvPr/>
            </p14:nvContentPartPr>
            <p14:xfrm>
              <a:off x="557941" y="2652598"/>
              <a:ext cx="95400" cy="170532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39221" y="2633878"/>
                <a:ext cx="132840" cy="174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745020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144</TotalTime>
  <Words>10</Words>
  <Application>Microsoft Office PowerPoint</Application>
  <PresentationFormat>On-screen Show (4:3)</PresentationFormat>
  <Paragraphs>2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urtesy of J.A. Kong</vt:lpstr>
      <vt:lpstr>Courtesy of J.A. Ko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g Chew</dc:creator>
  <cp:lastModifiedBy>Weng Chew</cp:lastModifiedBy>
  <cp:revision>72</cp:revision>
  <dcterms:created xsi:type="dcterms:W3CDTF">2018-08-30T17:22:35Z</dcterms:created>
  <dcterms:modified xsi:type="dcterms:W3CDTF">2019-02-19T15:04:09Z</dcterms:modified>
</cp:coreProperties>
</file>